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6984" w:rsidRPr="008A6984" w:rsidRDefault="008A6984" w:rsidP="00653F4D">
      <w:pPr>
        <w:rPr>
          <w:b/>
        </w:rPr>
      </w:pPr>
      <w:r>
        <w:rPr>
          <w:b/>
        </w:rPr>
        <w:t>Глава 1</w:t>
      </w:r>
    </w:p>
    <w:p w:rsidR="007F1555" w:rsidRPr="007F1555" w:rsidRDefault="007C13F8" w:rsidP="007F1555">
      <w:pPr>
        <w:pStyle w:val="ListParagraph"/>
        <w:numPr>
          <w:ilvl w:val="1"/>
          <w:numId w:val="4"/>
        </w:numPr>
        <w:rPr>
          <w:b/>
        </w:rPr>
      </w:pPr>
      <w:r w:rsidRPr="00653F4D">
        <w:rPr>
          <w:b/>
        </w:rPr>
        <w:t>Взаимодействие света с плазмонными наноструктурами</w:t>
      </w:r>
    </w:p>
    <w:p w:rsidR="0092216A" w:rsidRPr="0092216A" w:rsidRDefault="00290C54" w:rsidP="0034237E">
      <w:pPr>
        <w:pStyle w:val="ListParagraph"/>
        <w:ind w:left="1440" w:firstLine="338"/>
      </w:pPr>
      <w:r>
        <w:t>Металлические структуры представляют интерес в виду наличия в таких структурах коллективного колебания</w:t>
      </w:r>
      <w:r w:rsidR="002F1624">
        <w:t xml:space="preserve"> свободных электронов</w:t>
      </w:r>
      <w:r>
        <w:t>, которые в литературе называют плазмонами</w:t>
      </w:r>
      <w:r w:rsidR="002F1624">
        <w:t xml:space="preserve">. При взаимодействии электромагнитной </w:t>
      </w:r>
      <w:r>
        <w:t>волны с плазмонами</w:t>
      </w:r>
      <w:r w:rsidR="00402EDA">
        <w:t xml:space="preserve"> </w:t>
      </w:r>
      <w:r w:rsidR="00B645D5">
        <w:t>происходит</w:t>
      </w:r>
      <w:r w:rsidR="00402EDA">
        <w:t xml:space="preserve"> </w:t>
      </w:r>
      <w:r w:rsidR="002F1624">
        <w:t>в</w:t>
      </w:r>
      <w:r w:rsidR="00B645D5">
        <w:t>озбуждение плазмонных мод</w:t>
      </w:r>
      <w:r w:rsidR="002F1624">
        <w:t xml:space="preserve">. </w:t>
      </w:r>
      <w:r w:rsidR="0034237E">
        <w:t>Различают два вида таких резонансов</w:t>
      </w:r>
      <w:r w:rsidR="0034237E" w:rsidRPr="0034237E">
        <w:t xml:space="preserve">: </w:t>
      </w:r>
      <w:r w:rsidR="0034237E">
        <w:t xml:space="preserve">локализованные плазмонные резонансы (ЛПР)и поверхностные плазмонные резонансы </w:t>
      </w:r>
      <w:r w:rsidR="0034237E" w:rsidRPr="0034237E">
        <w:t>(</w:t>
      </w:r>
      <w:r w:rsidR="0034237E">
        <w:t>ПП</w:t>
      </w:r>
      <w:r w:rsidR="00CC5F3B">
        <w:t>П</w:t>
      </w:r>
      <w:r w:rsidR="0034237E" w:rsidRPr="0034237E">
        <w:t>)</w:t>
      </w:r>
      <w:r w:rsidR="00402EDA">
        <w:t xml:space="preserve"> </w:t>
      </w:r>
      <w:r w:rsidR="001D1FB9" w:rsidRPr="00D4755C">
        <w:t>[</w:t>
      </w:r>
      <w:r w:rsidR="00E545B5">
        <w:fldChar w:fldCharType="begin"/>
      </w:r>
      <w:r w:rsidR="001D1FB9">
        <w:instrText xml:space="preserve"> REF _Ref513554783 \r \h </w:instrText>
      </w:r>
      <w:r w:rsidR="00E545B5">
        <w:fldChar w:fldCharType="separate"/>
      </w:r>
      <w:r w:rsidR="00CC21AE">
        <w:t>1</w:t>
      </w:r>
      <w:r w:rsidR="00E545B5">
        <w:fldChar w:fldCharType="end"/>
      </w:r>
      <w:r w:rsidR="0034237E" w:rsidRPr="0034237E">
        <w:t>,</w:t>
      </w:r>
      <w:r w:rsidR="00E545B5">
        <w:fldChar w:fldCharType="begin"/>
      </w:r>
      <w:r w:rsidR="001D1FB9">
        <w:instrText xml:space="preserve"> REF _Ref513554790 \r \h </w:instrText>
      </w:r>
      <w:r w:rsidR="00E545B5">
        <w:fldChar w:fldCharType="separate"/>
      </w:r>
      <w:r w:rsidR="00CC21AE">
        <w:t>2</w:t>
      </w:r>
      <w:r w:rsidR="00E545B5">
        <w:fldChar w:fldCharType="end"/>
      </w:r>
      <w:r w:rsidR="001D1FB9">
        <w:t>].</w:t>
      </w:r>
    </w:p>
    <w:p w:rsidR="007C13F8" w:rsidRPr="00A47CFB" w:rsidRDefault="007C13F8" w:rsidP="0016786B">
      <w:pPr>
        <w:rPr>
          <w:b/>
        </w:rPr>
      </w:pPr>
      <w:r w:rsidRPr="00A47CFB">
        <w:rPr>
          <w:b/>
        </w:rPr>
        <w:t xml:space="preserve">1.1.1. Поверхностные плазмон-поляритоны на границе раздела металл-диэлектрик. Основные способы возбуждения плазмонных резонансов. </w:t>
      </w:r>
    </w:p>
    <w:p w:rsidR="007C13F8" w:rsidRPr="004F3077" w:rsidRDefault="007C13F8" w:rsidP="0016786B">
      <w:r>
        <w:t>Известно, что на границе раздела металл-диэлектрик могут распространятся поверхностные волны</w:t>
      </w:r>
      <w:r w:rsidR="004F3077" w:rsidRPr="005E7D7E">
        <w:t xml:space="preserve"> [</w:t>
      </w:r>
      <w:r w:rsidR="00E545B5">
        <w:fldChar w:fldCharType="begin"/>
      </w:r>
      <w:r w:rsidR="001F7F78">
        <w:instrText xml:space="preserve"> REF _Ref513561825 \r \h </w:instrText>
      </w:r>
      <w:r w:rsidR="00E545B5">
        <w:fldChar w:fldCharType="separate"/>
      </w:r>
      <w:r w:rsidR="00CC21AE">
        <w:t>3</w:t>
      </w:r>
      <w:r w:rsidR="00E545B5">
        <w:fldChar w:fldCharType="end"/>
      </w:r>
      <w:r w:rsidR="004F3077" w:rsidRPr="005E7D7E">
        <w:t>]</w:t>
      </w:r>
      <w:r>
        <w:t xml:space="preserve">. Такие волны называются поверхностными плазмон-поляритонами (ППП). </w:t>
      </w:r>
      <w:r w:rsidR="001A7DCE">
        <w:t>Начнем о</w:t>
      </w:r>
      <w:r w:rsidR="001F7F78">
        <w:t xml:space="preserve">писание </w:t>
      </w:r>
      <w:r w:rsidR="00ED674F">
        <w:t xml:space="preserve">свойств </w:t>
      </w:r>
      <w:r w:rsidR="001A7DCE">
        <w:t xml:space="preserve">ППП </w:t>
      </w:r>
      <w:r>
        <w:t xml:space="preserve">с рассмотрения системы уравнений Максвелла для двух граничащих сред: металл и диэлектрик с диэлектрическими проницаемостями </w:t>
      </w:r>
      <w:r w:rsidR="004532FF">
        <w:t>ε</w:t>
      </w:r>
      <w:r w:rsidRPr="004532FF">
        <w:rPr>
          <w:vertAlign w:val="subscript"/>
        </w:rPr>
        <w:t>m</w:t>
      </w:r>
      <w:r>
        <w:t xml:space="preserve"> и </w:t>
      </w:r>
      <w:r w:rsidR="004532FF">
        <w:t>ε</w:t>
      </w:r>
      <w:r w:rsidRPr="004532FF">
        <w:rPr>
          <w:vertAlign w:val="subscript"/>
        </w:rPr>
        <w:t>d</w:t>
      </w:r>
      <w:r>
        <w:t xml:space="preserve"> соответ</w:t>
      </w:r>
      <w:r w:rsidR="004532FF">
        <w:t>ст</w:t>
      </w:r>
      <w:r>
        <w:t>венно</w:t>
      </w:r>
      <w:r w:rsidR="004532FF">
        <w:t xml:space="preserve"> (см. рис. 1.1</w:t>
      </w:r>
      <w:r w:rsidR="0092216A" w:rsidRPr="0092216A">
        <w:t xml:space="preserve">.1 </w:t>
      </w:r>
      <w:r w:rsidR="0092216A">
        <w:rPr>
          <w:lang w:val="en-US"/>
        </w:rPr>
        <w:t>a</w:t>
      </w:r>
      <w:r w:rsidR="0092216A" w:rsidRPr="0092216A">
        <w:t xml:space="preserve">) </w:t>
      </w:r>
      <w:r w:rsidR="004532FF">
        <w:t>)</w:t>
      </w:r>
      <w:r>
        <w:t xml:space="preserve">. </w:t>
      </w:r>
    </w:p>
    <w:p w:rsidR="00901337" w:rsidRPr="005E7D7E" w:rsidRDefault="000D3793" w:rsidP="0016786B">
      <w:r>
        <w:rPr>
          <w:noProof/>
          <w:lang w:eastAsia="ru-RU"/>
        </w:rPr>
        <w:drawing>
          <wp:inline distT="0" distB="0" distL="0" distR="0">
            <wp:extent cx="6329752" cy="2200717"/>
            <wp:effectExtent l="19050" t="0" r="0" b="0"/>
            <wp:docPr id="57" name="Рисунок 57" descr="C:\Users\175-shan\Desktop\диссер\1_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175-shan\Desktop\диссер\1_1_1.png"/>
                    <pic:cNvPicPr>
                      <a:picLocks noChangeAspect="1" noChangeArrowheads="1"/>
                    </pic:cNvPicPr>
                  </pic:nvPicPr>
                  <pic:blipFill>
                    <a:blip r:embed="rId8"/>
                    <a:srcRect/>
                    <a:stretch>
                      <a:fillRect/>
                    </a:stretch>
                  </pic:blipFill>
                  <pic:spPr bwMode="auto">
                    <a:xfrm>
                      <a:off x="0" y="0"/>
                      <a:ext cx="6340778" cy="2204551"/>
                    </a:xfrm>
                    <a:prstGeom prst="rect">
                      <a:avLst/>
                    </a:prstGeom>
                    <a:noFill/>
                    <a:ln w="9525">
                      <a:noFill/>
                      <a:miter lim="800000"/>
                      <a:headEnd/>
                      <a:tailEnd/>
                    </a:ln>
                  </pic:spPr>
                </pic:pic>
              </a:graphicData>
            </a:graphic>
          </wp:inline>
        </w:drawing>
      </w:r>
    </w:p>
    <w:p w:rsidR="0003345F" w:rsidRPr="007D1AF9" w:rsidRDefault="00901337" w:rsidP="00BC2A45">
      <w:pPr>
        <w:rPr>
          <w:b/>
          <w:sz w:val="18"/>
          <w:szCs w:val="18"/>
        </w:rPr>
      </w:pPr>
      <w:r w:rsidRPr="007D1AF9">
        <w:rPr>
          <w:b/>
          <w:sz w:val="18"/>
          <w:szCs w:val="18"/>
        </w:rPr>
        <w:t>Рис.1.1.</w:t>
      </w:r>
      <w:r w:rsidR="0092216A" w:rsidRPr="007D1AF9">
        <w:rPr>
          <w:b/>
          <w:sz w:val="18"/>
          <w:szCs w:val="18"/>
          <w:lang w:val="en-US"/>
        </w:rPr>
        <w:t>a</w:t>
      </w:r>
      <w:r w:rsidR="0092216A" w:rsidRPr="007D1AF9">
        <w:rPr>
          <w:b/>
          <w:sz w:val="18"/>
          <w:szCs w:val="18"/>
        </w:rPr>
        <w:t xml:space="preserve">) </w:t>
      </w:r>
      <w:r w:rsidR="00CC5F3B" w:rsidRPr="007D1AF9">
        <w:rPr>
          <w:b/>
          <w:sz w:val="18"/>
          <w:szCs w:val="18"/>
        </w:rPr>
        <w:t>Иллюстрация</w:t>
      </w:r>
      <w:r w:rsidRPr="007D1AF9">
        <w:rPr>
          <w:b/>
          <w:sz w:val="18"/>
          <w:szCs w:val="18"/>
        </w:rPr>
        <w:t xml:space="preserve"> ППП</w:t>
      </w:r>
      <w:r w:rsidR="00CC5F3B" w:rsidRPr="007D1AF9">
        <w:rPr>
          <w:b/>
          <w:sz w:val="18"/>
          <w:szCs w:val="18"/>
        </w:rPr>
        <w:t xml:space="preserve">, распространяющейся </w:t>
      </w:r>
      <w:r w:rsidR="007D1AF9" w:rsidRPr="007D1AF9">
        <w:rPr>
          <w:b/>
          <w:sz w:val="18"/>
          <w:szCs w:val="18"/>
        </w:rPr>
        <w:t xml:space="preserve">вдоль границы металл-диэлектрик </w:t>
      </w:r>
      <w:r w:rsidR="0092216A" w:rsidRPr="007D1AF9">
        <w:rPr>
          <w:b/>
          <w:sz w:val="18"/>
          <w:szCs w:val="18"/>
          <w:lang w:val="en-US"/>
        </w:rPr>
        <w:t>b</w:t>
      </w:r>
      <w:r w:rsidR="0092216A" w:rsidRPr="007D1AF9">
        <w:rPr>
          <w:b/>
          <w:sz w:val="18"/>
          <w:szCs w:val="18"/>
        </w:rPr>
        <w:t>)</w:t>
      </w:r>
      <w:r w:rsidR="00402EDA">
        <w:rPr>
          <w:b/>
          <w:sz w:val="18"/>
          <w:szCs w:val="18"/>
        </w:rPr>
        <w:t xml:space="preserve"> </w:t>
      </w:r>
      <w:r w:rsidR="0092216A" w:rsidRPr="007D1AF9">
        <w:rPr>
          <w:b/>
          <w:sz w:val="18"/>
          <w:szCs w:val="18"/>
        </w:rPr>
        <w:t xml:space="preserve">Расчетный закон дисперсии для ППП на границе раздела золото-воздух (черная линия) и закон дисперсии </w:t>
      </w:r>
      <w:r w:rsidR="007D1AF9" w:rsidRPr="007D1AF9">
        <w:rPr>
          <w:b/>
          <w:sz w:val="18"/>
          <w:szCs w:val="18"/>
        </w:rPr>
        <w:t>световой волны, распространяющейся в воздухе</w:t>
      </w:r>
      <w:r w:rsidR="0092216A" w:rsidRPr="007D1AF9">
        <w:rPr>
          <w:b/>
          <w:sz w:val="18"/>
          <w:szCs w:val="18"/>
        </w:rPr>
        <w:t xml:space="preserve"> (пунктирная линия)</w:t>
      </w:r>
      <w:r w:rsidR="00402EDA">
        <w:rPr>
          <w:b/>
          <w:sz w:val="18"/>
          <w:szCs w:val="18"/>
        </w:rPr>
        <w:t xml:space="preserve"> </w:t>
      </w:r>
      <w:r w:rsidR="00122135" w:rsidRPr="00122135">
        <w:rPr>
          <w:b/>
          <w:sz w:val="18"/>
          <w:szCs w:val="18"/>
        </w:rPr>
        <w:t>[</w:t>
      </w:r>
      <w:r w:rsidR="00E545B5">
        <w:rPr>
          <w:b/>
          <w:sz w:val="18"/>
          <w:szCs w:val="18"/>
        </w:rPr>
        <w:fldChar w:fldCharType="begin"/>
      </w:r>
      <w:r w:rsidR="00402EDA">
        <w:rPr>
          <w:b/>
          <w:sz w:val="18"/>
          <w:szCs w:val="18"/>
        </w:rPr>
        <w:instrText xml:space="preserve"> REF _Ref513554783 \r \h </w:instrText>
      </w:r>
      <w:r w:rsidR="00E545B5">
        <w:rPr>
          <w:b/>
          <w:sz w:val="18"/>
          <w:szCs w:val="18"/>
        </w:rPr>
      </w:r>
      <w:r w:rsidR="00E545B5">
        <w:rPr>
          <w:b/>
          <w:sz w:val="18"/>
          <w:szCs w:val="18"/>
        </w:rPr>
        <w:fldChar w:fldCharType="separate"/>
      </w:r>
      <w:r w:rsidR="00402EDA">
        <w:rPr>
          <w:b/>
          <w:sz w:val="18"/>
          <w:szCs w:val="18"/>
        </w:rPr>
        <w:t>1</w:t>
      </w:r>
      <w:r w:rsidR="00E545B5">
        <w:rPr>
          <w:b/>
          <w:sz w:val="18"/>
          <w:szCs w:val="18"/>
        </w:rPr>
        <w:fldChar w:fldCharType="end"/>
      </w:r>
      <w:r w:rsidR="00122135" w:rsidRPr="00122135">
        <w:rPr>
          <w:b/>
          <w:sz w:val="18"/>
          <w:szCs w:val="18"/>
        </w:rPr>
        <w:t>]</w:t>
      </w:r>
    </w:p>
    <w:p w:rsidR="0003345F" w:rsidRPr="0003345F" w:rsidRDefault="0003345F" w:rsidP="0003345F"/>
    <w:p w:rsidR="00F75590" w:rsidRPr="00F75590" w:rsidRDefault="00F75590" w:rsidP="0016786B">
      <w:r w:rsidRPr="007627F2">
        <w:rPr>
          <w:position w:val="-12"/>
        </w:rPr>
        <w:t xml:space="preserve">Рассмотрим отдельно случаи </w:t>
      </w:r>
      <w:r w:rsidR="001014C5" w:rsidRPr="007627F2">
        <w:rPr>
          <w:position w:val="-12"/>
        </w:rPr>
        <w:t>возбуждения поверхностной волны за счет падающей</w:t>
      </w:r>
      <w:r w:rsidR="00402EDA">
        <w:rPr>
          <w:position w:val="-12"/>
        </w:rPr>
        <w:t xml:space="preserve"> </w:t>
      </w:r>
      <w:r w:rsidRPr="007627F2">
        <w:rPr>
          <w:position w:val="-12"/>
          <w:lang w:val="en-US"/>
        </w:rPr>
        <w:t>p</w:t>
      </w:r>
      <w:r w:rsidRPr="007627F2">
        <w:rPr>
          <w:position w:val="-12"/>
        </w:rPr>
        <w:t xml:space="preserve">- и </w:t>
      </w:r>
      <w:r w:rsidRPr="007627F2">
        <w:rPr>
          <w:position w:val="-12"/>
          <w:lang w:val="en-US"/>
        </w:rPr>
        <w:t>s</w:t>
      </w:r>
      <w:r w:rsidRPr="007627F2">
        <w:rPr>
          <w:position w:val="-12"/>
        </w:rPr>
        <w:t>- поляризованной волны.</w:t>
      </w:r>
    </w:p>
    <w:p w:rsidR="007C13F8" w:rsidRDefault="001014C5" w:rsidP="0016786B">
      <w:r>
        <w:t xml:space="preserve">В случае </w:t>
      </w:r>
      <w:r>
        <w:rPr>
          <w:lang w:val="en-US"/>
        </w:rPr>
        <w:t>p</w:t>
      </w:r>
      <w:r w:rsidRPr="001014C5">
        <w:t>-</w:t>
      </w:r>
      <w:r>
        <w:t>поляризованной волны,</w:t>
      </w:r>
      <w:r w:rsidR="007C13F8">
        <w:t xml:space="preserve"> решение системы уравнений </w:t>
      </w:r>
      <w:r w:rsidR="004532FF">
        <w:t xml:space="preserve">на </w:t>
      </w:r>
      <w:r w:rsidR="005E7D7E">
        <w:t xml:space="preserve">границе </w:t>
      </w:r>
      <w:r w:rsidR="002D099F">
        <w:t xml:space="preserve">раздела двух сред </w:t>
      </w:r>
      <w:r w:rsidR="005E7D7E">
        <w:t xml:space="preserve">(для </w:t>
      </w:r>
      <w:r w:rsidR="00F75590">
        <w:t xml:space="preserve">диэлектрика </w:t>
      </w:r>
      <w:r w:rsidR="005E7D7E">
        <w:rPr>
          <w:lang w:val="en-US"/>
        </w:rPr>
        <w:t>c</w:t>
      </w:r>
      <w:r w:rsidR="00402EDA">
        <w:t xml:space="preserve"> </w:t>
      </w:r>
      <w:r w:rsidR="005E7D7E">
        <w:rPr>
          <w:lang w:val="en-US"/>
        </w:rPr>
        <w:t>z</w:t>
      </w:r>
      <w:r w:rsidR="005E7D7E" w:rsidRPr="005E7D7E">
        <w:t>&gt; 0</w:t>
      </w:r>
      <w:r w:rsidR="005E7D7E">
        <w:t xml:space="preserve">и </w:t>
      </w:r>
      <w:r w:rsidR="00F75590">
        <w:t xml:space="preserve">для металла с </w:t>
      </w:r>
      <w:r w:rsidR="005E7D7E">
        <w:rPr>
          <w:lang w:val="en-US"/>
        </w:rPr>
        <w:t>z</w:t>
      </w:r>
      <w:r w:rsidR="00402EDA">
        <w:t xml:space="preserve"> </w:t>
      </w:r>
      <w:r w:rsidR="005E7D7E" w:rsidRPr="005E7D7E">
        <w:t>&lt; 0</w:t>
      </w:r>
      <w:r w:rsidR="005E7D7E">
        <w:t>)</w:t>
      </w:r>
      <w:r w:rsidR="00402EDA">
        <w:t xml:space="preserve"> </w:t>
      </w:r>
      <w:r w:rsidR="007C13F8">
        <w:t>запишется в виде:</w:t>
      </w:r>
    </w:p>
    <w:p w:rsidR="007C13F8" w:rsidRPr="00AF0123" w:rsidRDefault="004532FF" w:rsidP="007F1555">
      <w:r>
        <w:lastRenderedPageBreak/>
        <w:tab/>
      </w:r>
      <w:r w:rsidR="001F7F78" w:rsidRPr="005E7D7E">
        <w:rPr>
          <w:position w:val="-102"/>
        </w:rPr>
        <w:object w:dxaOrig="2840" w:dyaOrig="2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85pt;height:138.7pt" o:ole="">
            <v:imagedata r:id="rId9" o:title=""/>
          </v:shape>
          <o:OLEObject Type="Embed" ProgID="Equation.DSMT4" ShapeID="_x0000_i1025" DrawAspect="Content" ObjectID="_1604683102" r:id="rId10"/>
        </w:object>
      </w:r>
      <w:r w:rsidR="005E7D7E">
        <w:t xml:space="preserve">для </w:t>
      </w:r>
      <w:r w:rsidR="005E7D7E">
        <w:rPr>
          <w:lang w:val="en-US"/>
        </w:rPr>
        <w:t>z</w:t>
      </w:r>
      <w:r w:rsidR="005E7D7E" w:rsidRPr="00AF0123">
        <w:t xml:space="preserve">&gt; 0 </w:t>
      </w:r>
      <w:r w:rsidR="005E7D7E" w:rsidRPr="007F1555">
        <w:rPr>
          <w:b/>
          <w:i/>
        </w:rPr>
        <w:t>(1.1</w:t>
      </w:r>
      <w:r w:rsidR="00FF20D5" w:rsidRPr="007F1555">
        <w:rPr>
          <w:b/>
          <w:i/>
        </w:rPr>
        <w:t>.1</w:t>
      </w:r>
      <w:r w:rsidR="005E7D7E" w:rsidRPr="007F1555">
        <w:rPr>
          <w:b/>
          <w:i/>
        </w:rPr>
        <w:t>)</w:t>
      </w:r>
    </w:p>
    <w:p w:rsidR="0093576B" w:rsidRDefault="0093576B" w:rsidP="0093576B">
      <w:r>
        <w:t xml:space="preserve">И </w:t>
      </w:r>
    </w:p>
    <w:p w:rsidR="0093576B" w:rsidRPr="00E12AC5" w:rsidRDefault="0093576B" w:rsidP="0093576B">
      <w:r>
        <w:tab/>
      </w:r>
      <w:r w:rsidR="00CF4C87" w:rsidRPr="005E7D7E">
        <w:rPr>
          <w:position w:val="-102"/>
        </w:rPr>
        <w:object w:dxaOrig="2840" w:dyaOrig="2160">
          <v:shape id="_x0000_i1026" type="#_x0000_t75" style="width:178.45pt;height:135.6pt" o:ole="">
            <v:imagedata r:id="rId11" o:title=""/>
          </v:shape>
          <o:OLEObject Type="Embed" ProgID="Equation.DSMT4" ShapeID="_x0000_i1026" DrawAspect="Content" ObjectID="_1604683103" r:id="rId12"/>
        </w:object>
      </w:r>
      <w:r>
        <w:t xml:space="preserve">для </w:t>
      </w:r>
      <w:r>
        <w:rPr>
          <w:lang w:val="en-US"/>
        </w:rPr>
        <w:t>z</w:t>
      </w:r>
      <w:r w:rsidRPr="00E12AC5">
        <w:t>&lt; 0</w:t>
      </w:r>
      <w:r w:rsidRPr="007F1555">
        <w:rPr>
          <w:b/>
          <w:i/>
        </w:rPr>
        <w:t>(1.</w:t>
      </w:r>
      <w:r w:rsidR="00FF20D5" w:rsidRPr="007F1555">
        <w:rPr>
          <w:b/>
          <w:i/>
        </w:rPr>
        <w:t>1.</w:t>
      </w:r>
      <w:r w:rsidR="008B1862" w:rsidRPr="007F1555">
        <w:rPr>
          <w:b/>
          <w:i/>
        </w:rPr>
        <w:t>2</w:t>
      </w:r>
      <w:r w:rsidRPr="007F1555">
        <w:rPr>
          <w:b/>
          <w:i/>
        </w:rPr>
        <w:t>)</w:t>
      </w:r>
    </w:p>
    <w:p w:rsidR="0093576B" w:rsidRPr="0093576B" w:rsidRDefault="0093576B" w:rsidP="0093576B"/>
    <w:p w:rsidR="00870639" w:rsidRPr="00AF0123" w:rsidRDefault="004532FF" w:rsidP="0016786B">
      <w:r>
        <w:t xml:space="preserve">С учетом </w:t>
      </w:r>
      <w:r w:rsidR="00870639">
        <w:t xml:space="preserve">условия непрерывности компонент поля на границе раздела двух сред </w:t>
      </w:r>
      <w:r w:rsidR="00E12AC5" w:rsidRPr="00E12AC5">
        <w:rPr>
          <w:position w:val="-14"/>
        </w:rPr>
        <w:object w:dxaOrig="360" w:dyaOrig="380">
          <v:shape id="_x0000_i1027" type="#_x0000_t75" style="width:18.1pt;height:18.55pt" o:ole="">
            <v:imagedata r:id="rId13" o:title=""/>
          </v:shape>
          <o:OLEObject Type="Embed" ProgID="Equation.DSMT4" ShapeID="_x0000_i1027" DrawAspect="Content" ObjectID="_1604683104" r:id="rId14"/>
        </w:object>
      </w:r>
      <w:r w:rsidR="00951948">
        <w:t xml:space="preserve">и </w:t>
      </w:r>
      <w:r w:rsidR="00951948" w:rsidRPr="00951948">
        <w:rPr>
          <w:position w:val="-12"/>
        </w:rPr>
        <w:object w:dxaOrig="1540" w:dyaOrig="380">
          <v:shape id="_x0000_i1028" type="#_x0000_t75" style="width:77.3pt;height:18.55pt" o:ole="">
            <v:imagedata r:id="rId15" o:title=""/>
          </v:shape>
          <o:OLEObject Type="Embed" ProgID="Equation.DSMT4" ShapeID="_x0000_i1028" DrawAspect="Content" ObjectID="_1604683105" r:id="rId16"/>
        </w:object>
      </w:r>
      <w:r w:rsidR="00870639">
        <w:t xml:space="preserve">, а также </w:t>
      </w:r>
      <w:r w:rsidR="00CC5F3B">
        <w:t xml:space="preserve">при условии </w:t>
      </w:r>
      <w:r w:rsidR="002D099F" w:rsidRPr="002D099F">
        <w:rPr>
          <w:position w:val="-12"/>
        </w:rPr>
        <w:object w:dxaOrig="1040" w:dyaOrig="360">
          <v:shape id="_x0000_i1029" type="#_x0000_t75" style="width:51.7pt;height:18.1pt" o:ole="">
            <v:imagedata r:id="rId17" o:title=""/>
          </v:shape>
          <o:OLEObject Type="Embed" ProgID="Equation.DSMT4" ShapeID="_x0000_i1029" DrawAspect="Content" ObjectID="_1604683106" r:id="rId18"/>
        </w:object>
      </w:r>
      <w:r w:rsidR="00CC5F3B">
        <w:t>и</w:t>
      </w:r>
      <w:r w:rsidR="002D099F" w:rsidRPr="002D099F">
        <w:rPr>
          <w:position w:val="-12"/>
        </w:rPr>
        <w:object w:dxaOrig="639" w:dyaOrig="360">
          <v:shape id="_x0000_i1030" type="#_x0000_t75" style="width:32.25pt;height:18.1pt" o:ole="">
            <v:imagedata r:id="rId19" o:title=""/>
          </v:shape>
          <o:OLEObject Type="Embed" ProgID="Equation.DSMT4" ShapeID="_x0000_i1030" DrawAspect="Content" ObjectID="_1604683107" r:id="rId20"/>
        </w:object>
      </w:r>
      <w:r w:rsidR="00870639">
        <w:t xml:space="preserve"> можно </w:t>
      </w:r>
      <w:r w:rsidR="00870639" w:rsidRPr="00CC21AE">
        <w:rPr>
          <w:highlight w:val="yellow"/>
        </w:rPr>
        <w:t xml:space="preserve">получить </w:t>
      </w:r>
      <w:r w:rsidR="00AF0123" w:rsidRPr="00CC21AE">
        <w:rPr>
          <w:highlight w:val="yellow"/>
        </w:rPr>
        <w:t>дисперсионное соотношение для ППП</w:t>
      </w:r>
      <w:r w:rsidR="009E31C4" w:rsidRPr="009E31C4">
        <w:rPr>
          <w:highlight w:val="red"/>
        </w:rPr>
        <w:t>(также в физической энциклопедии)</w:t>
      </w:r>
      <w:r w:rsidR="00AF0123" w:rsidRPr="009E31C4">
        <w:rPr>
          <w:highlight w:val="red"/>
        </w:rPr>
        <w:t>,</w:t>
      </w:r>
      <w:r w:rsidR="00AF0123">
        <w:t xml:space="preserve"> распространяющегося вдоль границы раздела двух сред</w:t>
      </w:r>
      <w:r w:rsidR="00AF0123" w:rsidRPr="00AF0123">
        <w:t>:</w:t>
      </w:r>
    </w:p>
    <w:p w:rsidR="00AF0123" w:rsidRPr="002269A7" w:rsidRDefault="00AF0123" w:rsidP="002269A7">
      <w:pPr>
        <w:jc w:val="right"/>
      </w:pPr>
      <w:r w:rsidRPr="00776A9B">
        <w:tab/>
      </w:r>
      <w:r w:rsidR="001F7F78" w:rsidRPr="00AF0123">
        <w:rPr>
          <w:position w:val="-32"/>
          <w:lang w:val="en-US"/>
        </w:rPr>
        <w:object w:dxaOrig="1600" w:dyaOrig="760">
          <v:shape id="_x0000_i1031" type="#_x0000_t75" style="width:94.55pt;height:45.05pt" o:ole="">
            <v:imagedata r:id="rId21" o:title=""/>
          </v:shape>
          <o:OLEObject Type="Embed" ProgID="Equation.DSMT4" ShapeID="_x0000_i1031" DrawAspect="Content" ObjectID="_1604683108" r:id="rId22"/>
        </w:object>
      </w:r>
      <w:r w:rsidR="002269A7">
        <w:rPr>
          <w:position w:val="-32"/>
        </w:rPr>
        <w:tab/>
      </w:r>
      <w:r w:rsidR="002269A7">
        <w:rPr>
          <w:position w:val="-32"/>
        </w:rPr>
        <w:tab/>
      </w:r>
      <w:r w:rsidR="002269A7">
        <w:rPr>
          <w:position w:val="-32"/>
        </w:rPr>
        <w:tab/>
      </w:r>
      <w:r w:rsidR="002269A7">
        <w:rPr>
          <w:position w:val="-32"/>
        </w:rPr>
        <w:tab/>
      </w:r>
      <w:r w:rsidR="002269A7">
        <w:rPr>
          <w:position w:val="-32"/>
        </w:rPr>
        <w:tab/>
      </w:r>
      <w:r w:rsidRPr="002269A7">
        <w:t>(1.</w:t>
      </w:r>
      <w:r w:rsidR="001D1FB9" w:rsidRPr="002269A7">
        <w:t>1.3</w:t>
      </w:r>
      <w:r w:rsidRPr="002269A7">
        <w:t>)</w:t>
      </w:r>
    </w:p>
    <w:p w:rsidR="00AF0123" w:rsidRPr="00776A9B" w:rsidRDefault="00AF0123" w:rsidP="0016786B"/>
    <w:p w:rsidR="00E61B1A" w:rsidRDefault="00F75590" w:rsidP="00870639">
      <w:r>
        <w:tab/>
      </w:r>
      <w:r w:rsidR="00AF0123">
        <w:t xml:space="preserve">Аналогичное рассмотрение системы уравнений Максвелла </w:t>
      </w:r>
      <w:r w:rsidR="001F7F78">
        <w:t>для границы</w:t>
      </w:r>
      <w:r w:rsidR="001014C5">
        <w:t xml:space="preserve"> раздела двух сред в случае падающей</w:t>
      </w:r>
      <w:r w:rsidR="00402EDA">
        <w:t xml:space="preserve"> </w:t>
      </w:r>
      <w:r w:rsidR="00AF0123">
        <w:rPr>
          <w:lang w:val="en-US"/>
        </w:rPr>
        <w:t>s</w:t>
      </w:r>
      <w:r w:rsidR="00AF0123">
        <w:t>-по</w:t>
      </w:r>
      <w:r w:rsidR="001014C5">
        <w:t xml:space="preserve">ляризованной </w:t>
      </w:r>
      <w:r w:rsidR="00AF0123">
        <w:t xml:space="preserve">волны </w:t>
      </w:r>
      <w:r w:rsidR="009E31C4">
        <w:t>позволяет получить</w:t>
      </w:r>
      <w:r w:rsidR="00402EDA">
        <w:t xml:space="preserve"> </w:t>
      </w:r>
      <w:r w:rsidR="009E31C4">
        <w:t>только тривиальное решение</w:t>
      </w:r>
      <w:r w:rsidR="00402EDA">
        <w:t xml:space="preserve"> </w:t>
      </w:r>
      <w:r w:rsidR="001D1FB9">
        <w:rPr>
          <w:lang w:val="en-US"/>
        </w:rPr>
        <w:t>A</w:t>
      </w:r>
      <w:r w:rsidR="001D1FB9" w:rsidRPr="001D1FB9">
        <w:rPr>
          <w:vertAlign w:val="subscript"/>
          <w:lang w:val="en-US"/>
        </w:rPr>
        <w:t>m</w:t>
      </w:r>
      <w:r w:rsidR="001D1FB9" w:rsidRPr="001D1FB9">
        <w:t xml:space="preserve"> = </w:t>
      </w:r>
      <w:r w:rsidR="001D1FB9">
        <w:rPr>
          <w:lang w:val="en-US"/>
        </w:rPr>
        <w:t>A</w:t>
      </w:r>
      <w:r w:rsidR="001D1FB9" w:rsidRPr="001D1FB9">
        <w:rPr>
          <w:vertAlign w:val="subscript"/>
          <w:lang w:val="en-US"/>
        </w:rPr>
        <w:t>d</w:t>
      </w:r>
      <w:r w:rsidR="001D1FB9" w:rsidRPr="001D1FB9">
        <w:t xml:space="preserve"> = 0</w:t>
      </w:r>
      <w:r w:rsidR="00AF0123">
        <w:t xml:space="preserve">. </w:t>
      </w:r>
      <w:r w:rsidR="007D1AF9" w:rsidRPr="0026732D">
        <w:t>Отсутствие нетривиальных</w:t>
      </w:r>
      <w:r w:rsidR="00ED674F" w:rsidRPr="0026732D">
        <w:t xml:space="preserve"> решений </w:t>
      </w:r>
      <w:r w:rsidR="00A65239" w:rsidRPr="0026732D">
        <w:t>показывает</w:t>
      </w:r>
      <w:r w:rsidR="00AF0123" w:rsidRPr="0026732D">
        <w:t xml:space="preserve">, что </w:t>
      </w:r>
      <w:r w:rsidR="00A65239" w:rsidRPr="0026732D">
        <w:t xml:space="preserve">вдоль границы раздела </w:t>
      </w:r>
      <w:r w:rsidR="00AF0123" w:rsidRPr="0026732D">
        <w:t>металл</w:t>
      </w:r>
      <w:r w:rsidR="00653F4D" w:rsidRPr="0026732D">
        <w:t> </w:t>
      </w:r>
      <w:r w:rsidR="008615E0" w:rsidRPr="0026732D">
        <w:t>–</w:t>
      </w:r>
      <w:r w:rsidR="00653F4D" w:rsidRPr="0026732D">
        <w:t> </w:t>
      </w:r>
      <w:r w:rsidR="00AF0123" w:rsidRPr="0026732D">
        <w:t xml:space="preserve">диэлектрик не может распространяться </w:t>
      </w:r>
      <w:r w:rsidR="001014C5" w:rsidRPr="0026732D">
        <w:t xml:space="preserve">поверхностная волна в случае падающей </w:t>
      </w:r>
      <w:r w:rsidR="00AF0123" w:rsidRPr="0026732D">
        <w:rPr>
          <w:lang w:val="en-US"/>
        </w:rPr>
        <w:t>s</w:t>
      </w:r>
      <w:r w:rsidR="00AF0123" w:rsidRPr="0026732D">
        <w:t>-поляризованная волна</w:t>
      </w:r>
      <w:r w:rsidR="00CC21AE" w:rsidRPr="0026732D">
        <w:t xml:space="preserve"> (за исключением потока энергии вдоль поверхности в случае </w:t>
      </w:r>
      <w:r w:rsidR="001014C5" w:rsidRPr="0026732D">
        <w:t>аномалии Релея –Вуда</w:t>
      </w:r>
      <w:r w:rsidR="00CC21AE" w:rsidRPr="0026732D">
        <w:t>)</w:t>
      </w:r>
      <w:r w:rsidR="00AF0123" w:rsidRPr="0026732D">
        <w:t>.</w:t>
      </w:r>
    </w:p>
    <w:p w:rsidR="004532FF" w:rsidRPr="00F75590" w:rsidRDefault="00F75590" w:rsidP="001D1FB9">
      <w:r>
        <w:tab/>
      </w:r>
      <w:r w:rsidRPr="007D1AF9">
        <w:t>Таким образом</w:t>
      </w:r>
      <w:r w:rsidR="008615E0" w:rsidRPr="007D1AF9">
        <w:t>,</w:t>
      </w:r>
      <w:r w:rsidR="00402EDA">
        <w:t xml:space="preserve"> </w:t>
      </w:r>
      <w:r w:rsidR="001014C5">
        <w:t xml:space="preserve">при падении на границу раздела p-поляризованной волны </w:t>
      </w:r>
      <w:r w:rsidRPr="007D1AF9">
        <w:t>вдоль поверхности металл-диэлектрик может распространят</w:t>
      </w:r>
      <w:r w:rsidR="008615E0" w:rsidRPr="007D1AF9">
        <w:t>ь</w:t>
      </w:r>
      <w:r w:rsidRPr="007D1AF9">
        <w:t>ся</w:t>
      </w:r>
      <w:r w:rsidR="00402EDA">
        <w:t xml:space="preserve"> </w:t>
      </w:r>
      <w:r w:rsidR="001014C5">
        <w:t xml:space="preserve">ППП. </w:t>
      </w:r>
      <w:r>
        <w:t>Как показано на рис. 1.1</w:t>
      </w:r>
      <w:r w:rsidR="0092216A">
        <w:t xml:space="preserve">.1 </w:t>
      </w:r>
      <w:r w:rsidR="0092216A">
        <w:rPr>
          <w:lang w:val="en-US"/>
        </w:rPr>
        <w:t>a</w:t>
      </w:r>
      <w:r w:rsidR="0092216A" w:rsidRPr="0092216A">
        <w:t>)</w:t>
      </w:r>
      <w:r>
        <w:t xml:space="preserve">, </w:t>
      </w:r>
      <w:r w:rsidR="001014C5">
        <w:t xml:space="preserve">поле </w:t>
      </w:r>
      <w:r w:rsidR="00ED674F" w:rsidRPr="0026732D">
        <w:t>ППП</w:t>
      </w:r>
      <w:r w:rsidR="00870639" w:rsidRPr="0026732D">
        <w:t xml:space="preserve"> сильно </w:t>
      </w:r>
      <w:r w:rsidR="00E61B1A" w:rsidRPr="0026732D">
        <w:t>локализован</w:t>
      </w:r>
      <w:r w:rsidR="00CC5F3B" w:rsidRPr="0026732D">
        <w:t>а</w:t>
      </w:r>
      <w:r w:rsidR="00402EDA">
        <w:t xml:space="preserve"> </w:t>
      </w:r>
      <w:r w:rsidR="001014C5">
        <w:t>у границы раздела и</w:t>
      </w:r>
      <w:r w:rsidR="00402EDA">
        <w:t xml:space="preserve"> </w:t>
      </w:r>
      <w:r w:rsidR="00870639">
        <w:t xml:space="preserve">экспоненциально </w:t>
      </w:r>
      <w:r w:rsidR="002540C7">
        <w:t xml:space="preserve">спадает </w:t>
      </w:r>
      <w:r w:rsidR="00870639">
        <w:t>по мере удаления от границ раздела</w:t>
      </w:r>
      <w:r w:rsidR="00402EDA">
        <w:t xml:space="preserve"> </w:t>
      </w:r>
      <w:r w:rsidR="00A65239">
        <w:t xml:space="preserve">как вдоль оси </w:t>
      </w:r>
      <w:r w:rsidR="00A65239">
        <w:rPr>
          <w:lang w:val="en-US"/>
        </w:rPr>
        <w:t>Z</w:t>
      </w:r>
      <w:r w:rsidR="00A65239">
        <w:t xml:space="preserve">, так и вдоль оси </w:t>
      </w:r>
      <w:r w:rsidR="00A65239">
        <w:rPr>
          <w:lang w:val="en-US"/>
        </w:rPr>
        <w:t>X</w:t>
      </w:r>
      <w:r>
        <w:t>.</w:t>
      </w:r>
    </w:p>
    <w:p w:rsidR="00546777" w:rsidRDefault="00492FFE" w:rsidP="00492FFE">
      <w:r>
        <w:lastRenderedPageBreak/>
        <w:tab/>
        <w:t>Как видно из уравнения</w:t>
      </w:r>
      <w:r w:rsidR="00A65239">
        <w:t xml:space="preserve"> (1.</w:t>
      </w:r>
      <w:r w:rsidR="00CC5F3B">
        <w:t>1.</w:t>
      </w:r>
      <w:r w:rsidR="00A65239">
        <w:t>3)</w:t>
      </w:r>
      <w:r>
        <w:t>, волновой вектор объемной электромагнитной волны в диэлектрике меньше волнового вектора ППП (рис. 1.</w:t>
      </w:r>
      <w:r w:rsidR="0092216A" w:rsidRPr="0092216A">
        <w:t>1.</w:t>
      </w:r>
      <w:r w:rsidR="0092216A">
        <w:t>1b)</w:t>
      </w:r>
      <w:r w:rsidR="00546777">
        <w:t>), поэтому p-поляризованной волны и гладкой поверхности металла является недостаточным условием для возбуждения ППП.</w:t>
      </w:r>
    </w:p>
    <w:p w:rsidR="00492FFE" w:rsidRDefault="00492FFE" w:rsidP="00492FFE">
      <w:r>
        <w:tab/>
      </w:r>
      <w:r w:rsidR="00007EE0">
        <w:t>Возбуждение</w:t>
      </w:r>
      <w:r>
        <w:t xml:space="preserve"> ППП </w:t>
      </w:r>
      <w:r w:rsidR="00007EE0">
        <w:t>возможно при условии</w:t>
      </w:r>
      <w:r w:rsidR="002F0816">
        <w:t xml:space="preserve"> фазового синхронизма </w:t>
      </w:r>
      <w:r w:rsidR="00FD5199">
        <w:t>между тангенциальной составляющей падающей электромагнитной волны и волновым вектором ППП.</w:t>
      </w:r>
      <w:r w:rsidR="002F0816">
        <w:t xml:space="preserve"> Этого можно добиться следующими способами</w:t>
      </w:r>
      <w:r w:rsidR="002F0816" w:rsidRPr="002F0816">
        <w:t xml:space="preserve">: 1) </w:t>
      </w:r>
      <w:r w:rsidR="002F0816">
        <w:t>внесение в систему, в которой наблюдается нарушен</w:t>
      </w:r>
      <w:r w:rsidR="00A65239">
        <w:t>ное</w:t>
      </w:r>
      <w:r w:rsidR="002F0816">
        <w:t xml:space="preserve"> полно</w:t>
      </w:r>
      <w:r w:rsidR="00A65239">
        <w:t>е</w:t>
      </w:r>
      <w:r w:rsidR="002F0816">
        <w:t xml:space="preserve"> внутренне</w:t>
      </w:r>
      <w:r w:rsidR="00A65239">
        <w:t>е</w:t>
      </w:r>
      <w:r w:rsidR="002F0816">
        <w:t xml:space="preserve"> отражени</w:t>
      </w:r>
      <w:r w:rsidR="00A65239">
        <w:t>е</w:t>
      </w:r>
      <w:r w:rsidR="002F0816">
        <w:t xml:space="preserve"> (рис. 1.</w:t>
      </w:r>
      <w:r w:rsidR="001D1FB9">
        <w:t>1.2</w:t>
      </w:r>
      <w:r w:rsidR="002F0816">
        <w:t xml:space="preserve"> а) и </w:t>
      </w:r>
      <w:r w:rsidR="00901337">
        <w:rPr>
          <w:lang w:val="en-US"/>
        </w:rPr>
        <w:t>b</w:t>
      </w:r>
      <w:r w:rsidR="002F0816">
        <w:t>) )</w:t>
      </w:r>
      <w:r w:rsidR="002F0816" w:rsidRPr="002F0816">
        <w:t>;</w:t>
      </w:r>
      <w:r w:rsidR="002F0816">
        <w:t xml:space="preserve"> 2) </w:t>
      </w:r>
      <w:r w:rsidR="00653F4D">
        <w:t>в случае</w:t>
      </w:r>
      <w:r w:rsidR="007520F4">
        <w:t xml:space="preserve"> дифракционной решетки</w:t>
      </w:r>
      <w:r w:rsidR="001D1FB9">
        <w:t xml:space="preserve"> (рис. 1.1.2</w:t>
      </w:r>
      <w:r w:rsidR="00901337">
        <w:rPr>
          <w:lang w:val="en-US"/>
        </w:rPr>
        <w:t>c</w:t>
      </w:r>
      <w:r w:rsidR="002F0816">
        <w:t>) ).</w:t>
      </w:r>
    </w:p>
    <w:p w:rsidR="00901337" w:rsidRDefault="00901337" w:rsidP="00492FFE">
      <w:r>
        <w:rPr>
          <w:noProof/>
          <w:lang w:eastAsia="ru-RU"/>
        </w:rPr>
        <w:drawing>
          <wp:inline distT="0" distB="0" distL="0" distR="0">
            <wp:extent cx="6283574" cy="1440611"/>
            <wp:effectExtent l="19050" t="0" r="2926" b="0"/>
            <wp:docPr id="9" name="Рисунок 9" descr="C:\Users\alexey\Desktop\дисертация\ris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lexey\Desktop\дисертация\ris1_3.png"/>
                    <pic:cNvPicPr>
                      <a:picLocks noChangeAspect="1" noChangeArrowheads="1"/>
                    </pic:cNvPicPr>
                  </pic:nvPicPr>
                  <pic:blipFill>
                    <a:blip r:embed="rId23" cstate="print"/>
                    <a:srcRect/>
                    <a:stretch>
                      <a:fillRect/>
                    </a:stretch>
                  </pic:blipFill>
                  <pic:spPr bwMode="auto">
                    <a:xfrm>
                      <a:off x="0" y="0"/>
                      <a:ext cx="6285694" cy="1441097"/>
                    </a:xfrm>
                    <a:prstGeom prst="rect">
                      <a:avLst/>
                    </a:prstGeom>
                    <a:noFill/>
                    <a:ln w="9525">
                      <a:noFill/>
                      <a:miter lim="800000"/>
                      <a:headEnd/>
                      <a:tailEnd/>
                    </a:ln>
                  </pic:spPr>
                </pic:pic>
              </a:graphicData>
            </a:graphic>
          </wp:inline>
        </w:drawing>
      </w:r>
    </w:p>
    <w:p w:rsidR="00901337" w:rsidRPr="007D1AF9" w:rsidRDefault="001D1FB9" w:rsidP="007F22CF">
      <w:pPr>
        <w:rPr>
          <w:b/>
          <w:sz w:val="18"/>
          <w:szCs w:val="18"/>
        </w:rPr>
      </w:pPr>
      <w:r w:rsidRPr="007D1AF9">
        <w:rPr>
          <w:b/>
          <w:sz w:val="18"/>
          <w:szCs w:val="18"/>
        </w:rPr>
        <w:t>Рис. 1.1</w:t>
      </w:r>
      <w:r w:rsidR="00901337" w:rsidRPr="007D1AF9">
        <w:rPr>
          <w:b/>
          <w:sz w:val="18"/>
          <w:szCs w:val="18"/>
        </w:rPr>
        <w:t>.</w:t>
      </w:r>
      <w:r w:rsidRPr="007D1AF9">
        <w:rPr>
          <w:b/>
          <w:sz w:val="18"/>
          <w:szCs w:val="18"/>
        </w:rPr>
        <w:t>2.</w:t>
      </w:r>
      <w:r w:rsidR="00901337" w:rsidRPr="007D1AF9">
        <w:rPr>
          <w:b/>
          <w:sz w:val="18"/>
          <w:szCs w:val="18"/>
        </w:rPr>
        <w:t xml:space="preserve"> Методы возбуждения ППП: </w:t>
      </w:r>
      <w:r w:rsidR="00901337" w:rsidRPr="007D1AF9">
        <w:rPr>
          <w:b/>
          <w:sz w:val="18"/>
          <w:szCs w:val="18"/>
          <w:lang w:val="en-US"/>
        </w:rPr>
        <w:t>a</w:t>
      </w:r>
      <w:r w:rsidR="00901337" w:rsidRPr="007D1AF9">
        <w:rPr>
          <w:b/>
          <w:sz w:val="18"/>
          <w:szCs w:val="18"/>
        </w:rPr>
        <w:t xml:space="preserve">) конфигурация Кречмана, </w:t>
      </w:r>
      <w:r w:rsidR="00901337" w:rsidRPr="007D1AF9">
        <w:rPr>
          <w:b/>
          <w:sz w:val="18"/>
          <w:szCs w:val="18"/>
          <w:lang w:val="en-US"/>
        </w:rPr>
        <w:t>b</w:t>
      </w:r>
      <w:r w:rsidR="00901337" w:rsidRPr="007D1AF9">
        <w:rPr>
          <w:b/>
          <w:sz w:val="18"/>
          <w:szCs w:val="18"/>
        </w:rPr>
        <w:t>) конфи</w:t>
      </w:r>
      <w:r w:rsidR="00653F4D" w:rsidRPr="007D1AF9">
        <w:rPr>
          <w:b/>
          <w:sz w:val="18"/>
          <w:szCs w:val="18"/>
        </w:rPr>
        <w:t>г</w:t>
      </w:r>
      <w:r w:rsidR="007F22CF" w:rsidRPr="007D1AF9">
        <w:rPr>
          <w:b/>
          <w:sz w:val="18"/>
          <w:szCs w:val="18"/>
        </w:rPr>
        <w:t xml:space="preserve">урация Отто </w:t>
      </w:r>
      <w:r w:rsidR="00901337" w:rsidRPr="007D1AF9">
        <w:rPr>
          <w:b/>
          <w:sz w:val="18"/>
          <w:szCs w:val="18"/>
        </w:rPr>
        <w:t xml:space="preserve">с) дифракционная решетка </w:t>
      </w:r>
    </w:p>
    <w:p w:rsidR="007F22CF" w:rsidRPr="007F22CF" w:rsidRDefault="007F22CF" w:rsidP="007F22CF">
      <w:pPr>
        <w:rPr>
          <w:b/>
          <w:sz w:val="20"/>
          <w:szCs w:val="20"/>
          <w:highlight w:val="yellow"/>
        </w:rPr>
      </w:pPr>
    </w:p>
    <w:p w:rsidR="006A7488" w:rsidRPr="003A23A0" w:rsidRDefault="00270D93" w:rsidP="006A7488">
      <w:pPr>
        <w:rPr>
          <w:szCs w:val="24"/>
        </w:rPr>
      </w:pPr>
      <w:r>
        <w:rPr>
          <w:szCs w:val="24"/>
        </w:rPr>
        <w:tab/>
      </w:r>
      <w:r w:rsidR="006A7488">
        <w:rPr>
          <w:szCs w:val="24"/>
        </w:rPr>
        <w:t>Металлические дифракционн</w:t>
      </w:r>
      <w:r w:rsidR="007D1AF9">
        <w:rPr>
          <w:szCs w:val="24"/>
        </w:rPr>
        <w:t>ые решетки представляют интерес по причине того</w:t>
      </w:r>
      <w:r w:rsidR="006A7488">
        <w:rPr>
          <w:szCs w:val="24"/>
        </w:rPr>
        <w:t xml:space="preserve">, что в </w:t>
      </w:r>
      <w:r w:rsidR="00CC5F3B">
        <w:rPr>
          <w:szCs w:val="24"/>
        </w:rPr>
        <w:t>таких системах</w:t>
      </w:r>
      <w:r w:rsidR="00645D71">
        <w:rPr>
          <w:szCs w:val="24"/>
        </w:rPr>
        <w:t xml:space="preserve"> в спектрах пропускания наблюдаются области с аномально большим коэффициентом</w:t>
      </w:r>
      <w:r w:rsidR="00402EDA">
        <w:rPr>
          <w:szCs w:val="24"/>
        </w:rPr>
        <w:t xml:space="preserve"> </w:t>
      </w:r>
      <w:r w:rsidR="00645D71">
        <w:rPr>
          <w:szCs w:val="24"/>
        </w:rPr>
        <w:t xml:space="preserve">пропускания. </w:t>
      </w:r>
      <w:r w:rsidR="007D1AF9">
        <w:rPr>
          <w:szCs w:val="24"/>
        </w:rPr>
        <w:t>В</w:t>
      </w:r>
      <w:r w:rsidR="00402EDA">
        <w:rPr>
          <w:szCs w:val="24"/>
        </w:rPr>
        <w:t xml:space="preserve"> </w:t>
      </w:r>
      <w:r w:rsidR="007D1AF9">
        <w:rPr>
          <w:szCs w:val="24"/>
        </w:rPr>
        <w:t>работе</w:t>
      </w:r>
      <w:r w:rsidR="00402EDA">
        <w:rPr>
          <w:szCs w:val="24"/>
        </w:rPr>
        <w:t xml:space="preserve"> </w:t>
      </w:r>
      <w:r w:rsidR="006A7488" w:rsidRPr="00F75BE2">
        <w:rPr>
          <w:szCs w:val="24"/>
        </w:rPr>
        <w:t>[</w:t>
      </w:r>
      <w:r w:rsidR="00E545B5">
        <w:rPr>
          <w:szCs w:val="24"/>
        </w:rPr>
        <w:fldChar w:fldCharType="begin"/>
      </w:r>
      <w:r w:rsidR="00260C8B">
        <w:rPr>
          <w:szCs w:val="24"/>
        </w:rPr>
        <w:instrText xml:space="preserve"> REF _Ref530384024 \r \h </w:instrText>
      </w:r>
      <w:r w:rsidR="00E545B5">
        <w:rPr>
          <w:szCs w:val="24"/>
        </w:rPr>
      </w:r>
      <w:r w:rsidR="00E545B5">
        <w:rPr>
          <w:szCs w:val="24"/>
        </w:rPr>
        <w:fldChar w:fldCharType="separate"/>
      </w:r>
      <w:r w:rsidR="00260C8B">
        <w:rPr>
          <w:szCs w:val="24"/>
        </w:rPr>
        <w:t>3</w:t>
      </w:r>
      <w:r w:rsidR="00E545B5">
        <w:rPr>
          <w:szCs w:val="24"/>
        </w:rPr>
        <w:fldChar w:fldCharType="end"/>
      </w:r>
      <w:r w:rsidR="006A7488" w:rsidRPr="00F75BE2">
        <w:rPr>
          <w:szCs w:val="24"/>
        </w:rPr>
        <w:t>]</w:t>
      </w:r>
      <w:r w:rsidR="00260C8B">
        <w:rPr>
          <w:szCs w:val="24"/>
        </w:rPr>
        <w:t xml:space="preserve"> </w:t>
      </w:r>
      <w:r w:rsidR="00645D71" w:rsidRPr="00645D71">
        <w:rPr>
          <w:szCs w:val="24"/>
        </w:rPr>
        <w:t>Хессель</w:t>
      </w:r>
      <w:r w:rsidR="00F75BE2">
        <w:rPr>
          <w:szCs w:val="24"/>
        </w:rPr>
        <w:t xml:space="preserve"> дал описание </w:t>
      </w:r>
      <w:r w:rsidR="00F75BE2" w:rsidRPr="00F75BE2">
        <w:rPr>
          <w:szCs w:val="24"/>
        </w:rPr>
        <w:t xml:space="preserve">и выделил </w:t>
      </w:r>
      <w:r w:rsidR="006A7488">
        <w:rPr>
          <w:szCs w:val="24"/>
        </w:rPr>
        <w:t>два</w:t>
      </w:r>
      <w:r w:rsidR="00260C8B">
        <w:rPr>
          <w:szCs w:val="24"/>
        </w:rPr>
        <w:t xml:space="preserve"> </w:t>
      </w:r>
      <w:r w:rsidR="006A7488">
        <w:rPr>
          <w:szCs w:val="24"/>
        </w:rPr>
        <w:t>эффекта</w:t>
      </w:r>
      <w:r w:rsidR="00F75BE2">
        <w:rPr>
          <w:szCs w:val="24"/>
        </w:rPr>
        <w:t>, существующих в дифракционных решетках</w:t>
      </w:r>
      <w:r w:rsidR="006A7488" w:rsidRPr="00F75BE2">
        <w:rPr>
          <w:szCs w:val="24"/>
        </w:rPr>
        <w:t xml:space="preserve">. </w:t>
      </w:r>
      <w:r w:rsidR="006A7488">
        <w:rPr>
          <w:szCs w:val="24"/>
        </w:rPr>
        <w:t>Первый эффект, который называется аномалией Релея</w:t>
      </w:r>
      <w:r w:rsidR="00F75BE2">
        <w:rPr>
          <w:szCs w:val="24"/>
        </w:rPr>
        <w:t xml:space="preserve"> (аномалия Релея-Вуда)</w:t>
      </w:r>
      <w:r w:rsidR="006A7488">
        <w:rPr>
          <w:szCs w:val="24"/>
        </w:rPr>
        <w:t xml:space="preserve">, </w:t>
      </w:r>
      <w:r w:rsidR="007D1AF9">
        <w:rPr>
          <w:szCs w:val="24"/>
        </w:rPr>
        <w:t>заключается в том</w:t>
      </w:r>
      <w:r w:rsidR="006A7488">
        <w:rPr>
          <w:szCs w:val="24"/>
        </w:rPr>
        <w:t xml:space="preserve">, что один </w:t>
      </w:r>
      <w:r w:rsidR="006A7488" w:rsidRPr="000B5533">
        <w:rPr>
          <w:szCs w:val="24"/>
          <w:highlight w:val="yellow"/>
        </w:rPr>
        <w:t>из порядков дифракции</w:t>
      </w:r>
      <w:r w:rsidR="00260C8B">
        <w:rPr>
          <w:szCs w:val="24"/>
          <w:highlight w:val="yellow"/>
        </w:rPr>
        <w:t xml:space="preserve"> </w:t>
      </w:r>
      <w:r w:rsidR="006915A0">
        <w:rPr>
          <w:szCs w:val="24"/>
          <w:highlight w:val="yellow"/>
        </w:rPr>
        <w:t>становится параллельным</w:t>
      </w:r>
      <w:r w:rsidR="00260C8B">
        <w:rPr>
          <w:szCs w:val="24"/>
        </w:rPr>
        <w:t xml:space="preserve"> </w:t>
      </w:r>
      <w:r w:rsidR="006A7488">
        <w:rPr>
          <w:szCs w:val="24"/>
        </w:rPr>
        <w:t xml:space="preserve">поверхности решетки. Этот эффект существует на длинах волн </w:t>
      </w:r>
      <w:r w:rsidR="007D1AF9">
        <w:rPr>
          <w:szCs w:val="24"/>
        </w:rPr>
        <w:t>, которые еще называют длинами волн Релея</w:t>
      </w:r>
      <w:r w:rsidR="006A7488" w:rsidRPr="003A23A0">
        <w:rPr>
          <w:szCs w:val="24"/>
        </w:rPr>
        <w:t>:</w:t>
      </w:r>
    </w:p>
    <w:p w:rsidR="006A7488" w:rsidRDefault="006A7488" w:rsidP="002269A7">
      <w:pPr>
        <w:jc w:val="right"/>
        <w:rPr>
          <w:szCs w:val="24"/>
        </w:rPr>
      </w:pPr>
      <w:r w:rsidRPr="003A23A0">
        <w:rPr>
          <w:szCs w:val="24"/>
        </w:rPr>
        <w:tab/>
      </w:r>
      <w:r w:rsidR="00D13358" w:rsidRPr="00201442">
        <w:rPr>
          <w:position w:val="-14"/>
          <w:szCs w:val="24"/>
          <w:lang w:val="en-US"/>
        </w:rPr>
        <w:object w:dxaOrig="2659" w:dyaOrig="420">
          <v:shape id="_x0000_i1032" type="#_x0000_t75" style="width:132.5pt;height:21.2pt" o:ole="">
            <v:imagedata r:id="rId24" o:title=""/>
          </v:shape>
          <o:OLEObject Type="Embed" ProgID="Equation.DSMT4" ShapeID="_x0000_i1032" DrawAspect="Content" ObjectID="_1604683109" r:id="rId25"/>
        </w:object>
      </w:r>
      <w:r w:rsidR="002269A7">
        <w:rPr>
          <w:position w:val="-14"/>
          <w:szCs w:val="24"/>
        </w:rPr>
        <w:tab/>
      </w:r>
      <w:r w:rsidR="002269A7">
        <w:rPr>
          <w:position w:val="-14"/>
          <w:szCs w:val="24"/>
        </w:rPr>
        <w:tab/>
      </w:r>
      <w:r w:rsidR="002269A7">
        <w:rPr>
          <w:position w:val="-14"/>
          <w:szCs w:val="24"/>
        </w:rPr>
        <w:tab/>
      </w:r>
      <w:r w:rsidR="002269A7">
        <w:rPr>
          <w:position w:val="-14"/>
          <w:szCs w:val="24"/>
        </w:rPr>
        <w:tab/>
      </w:r>
      <w:r w:rsidR="002269A7">
        <w:rPr>
          <w:position w:val="-14"/>
          <w:szCs w:val="24"/>
        </w:rPr>
        <w:tab/>
      </w:r>
      <w:r w:rsidR="00FF20D5">
        <w:rPr>
          <w:szCs w:val="24"/>
        </w:rPr>
        <w:t>(1.1.</w:t>
      </w:r>
      <w:r w:rsidR="001D1FB9">
        <w:rPr>
          <w:szCs w:val="24"/>
        </w:rPr>
        <w:t>4</w:t>
      </w:r>
      <w:r w:rsidR="00FF20D5">
        <w:rPr>
          <w:szCs w:val="24"/>
        </w:rPr>
        <w:t>)</w:t>
      </w:r>
      <w:r>
        <w:rPr>
          <w:szCs w:val="24"/>
        </w:rPr>
        <w:t xml:space="preserve">, </w:t>
      </w:r>
    </w:p>
    <w:p w:rsidR="006A7488" w:rsidRDefault="006A7488" w:rsidP="006A7488">
      <w:pPr>
        <w:rPr>
          <w:szCs w:val="24"/>
        </w:rPr>
      </w:pPr>
      <w:r>
        <w:rPr>
          <w:szCs w:val="24"/>
        </w:rPr>
        <w:t xml:space="preserve">где </w:t>
      </w:r>
      <w:r w:rsidR="00D13358" w:rsidRPr="00D13358">
        <w:rPr>
          <w:b/>
          <w:szCs w:val="24"/>
          <w:lang w:val="en-US"/>
        </w:rPr>
        <w:t>D</w:t>
      </w:r>
      <w:r w:rsidRPr="00201442">
        <w:rPr>
          <w:szCs w:val="24"/>
        </w:rPr>
        <w:t xml:space="preserve"> – </w:t>
      </w:r>
      <w:r>
        <w:rPr>
          <w:szCs w:val="24"/>
        </w:rPr>
        <w:t xml:space="preserve">период решетки, </w:t>
      </w:r>
      <w:r w:rsidRPr="00201442">
        <w:rPr>
          <w:i/>
          <w:szCs w:val="24"/>
        </w:rPr>
        <w:t>θₒ</w:t>
      </w:r>
      <w:r>
        <w:rPr>
          <w:szCs w:val="24"/>
        </w:rPr>
        <w:t xml:space="preserve"> - угол падения, </w:t>
      </w:r>
      <w:r w:rsidRPr="00AD02CF">
        <w:rPr>
          <w:i/>
          <w:szCs w:val="24"/>
          <w:lang w:val="en-US"/>
        </w:rPr>
        <w:t>m</w:t>
      </w:r>
      <w:r>
        <w:rPr>
          <w:szCs w:val="24"/>
        </w:rPr>
        <w:t xml:space="preserve">–целое число. Аномалия Релея-Вуда существует как для </w:t>
      </w:r>
      <w:r>
        <w:rPr>
          <w:szCs w:val="24"/>
          <w:lang w:val="en-US"/>
        </w:rPr>
        <w:t>s</w:t>
      </w:r>
      <w:r>
        <w:rPr>
          <w:szCs w:val="24"/>
        </w:rPr>
        <w:t xml:space="preserve"> -, так и для </w:t>
      </w:r>
      <w:r>
        <w:rPr>
          <w:szCs w:val="24"/>
          <w:lang w:val="en-US"/>
        </w:rPr>
        <w:t>p</w:t>
      </w:r>
      <w:r w:rsidRPr="00AD02CF">
        <w:rPr>
          <w:szCs w:val="24"/>
        </w:rPr>
        <w:t xml:space="preserve">- </w:t>
      </w:r>
      <w:r>
        <w:rPr>
          <w:szCs w:val="24"/>
        </w:rPr>
        <w:t>по</w:t>
      </w:r>
      <w:r w:rsidR="00BB1854">
        <w:rPr>
          <w:szCs w:val="24"/>
        </w:rPr>
        <w:t xml:space="preserve">ляризованного излучения. Стоит отметить, что </w:t>
      </w:r>
      <w:r>
        <w:rPr>
          <w:szCs w:val="24"/>
        </w:rPr>
        <w:t xml:space="preserve">данный эффект для </w:t>
      </w:r>
      <w:r>
        <w:rPr>
          <w:szCs w:val="24"/>
          <w:lang w:val="en-US"/>
        </w:rPr>
        <w:t>s</w:t>
      </w:r>
      <w:r w:rsidRPr="00AD02CF">
        <w:rPr>
          <w:szCs w:val="24"/>
        </w:rPr>
        <w:t xml:space="preserve">- </w:t>
      </w:r>
      <w:r>
        <w:rPr>
          <w:szCs w:val="24"/>
        </w:rPr>
        <w:t>поляри</w:t>
      </w:r>
      <w:r w:rsidR="00BB1854">
        <w:rPr>
          <w:szCs w:val="24"/>
        </w:rPr>
        <w:t>зованного излучения достаточно плохо проявляется в спектрах пропускания</w:t>
      </w:r>
      <w:r>
        <w:rPr>
          <w:szCs w:val="24"/>
        </w:rPr>
        <w:t xml:space="preserve"> и чтобы его наблюдать, необходимо увеличить </w:t>
      </w:r>
      <w:r w:rsidRPr="00645D71">
        <w:rPr>
          <w:szCs w:val="24"/>
        </w:rPr>
        <w:t>размер выступов</w:t>
      </w:r>
      <w:r>
        <w:rPr>
          <w:szCs w:val="24"/>
        </w:rPr>
        <w:t xml:space="preserve"> в дифракционной решетки </w:t>
      </w:r>
      <w:r w:rsidRPr="00AD02CF">
        <w:rPr>
          <w:szCs w:val="24"/>
        </w:rPr>
        <w:t>[</w:t>
      </w:r>
      <w:r w:rsidR="00E545B5">
        <w:rPr>
          <w:szCs w:val="24"/>
        </w:rPr>
        <w:fldChar w:fldCharType="begin"/>
      </w:r>
      <w:r w:rsidR="00260C8B">
        <w:rPr>
          <w:szCs w:val="24"/>
        </w:rPr>
        <w:instrText xml:space="preserve"> REF _Ref530384260 \r \h </w:instrText>
      </w:r>
      <w:r w:rsidR="00E545B5">
        <w:rPr>
          <w:szCs w:val="24"/>
        </w:rPr>
      </w:r>
      <w:r w:rsidR="00E545B5">
        <w:rPr>
          <w:szCs w:val="24"/>
        </w:rPr>
        <w:fldChar w:fldCharType="separate"/>
      </w:r>
      <w:r w:rsidR="00260C8B">
        <w:rPr>
          <w:szCs w:val="24"/>
        </w:rPr>
        <w:t>4</w:t>
      </w:r>
      <w:r w:rsidR="00E545B5">
        <w:rPr>
          <w:szCs w:val="24"/>
        </w:rPr>
        <w:fldChar w:fldCharType="end"/>
      </w:r>
      <w:r w:rsidR="00260C8B" w:rsidRPr="00260C8B">
        <w:rPr>
          <w:szCs w:val="24"/>
        </w:rPr>
        <w:t>,</w:t>
      </w:r>
      <w:r w:rsidR="00E545B5">
        <w:rPr>
          <w:szCs w:val="24"/>
        </w:rPr>
        <w:fldChar w:fldCharType="begin"/>
      </w:r>
      <w:r w:rsidR="00260C8B">
        <w:rPr>
          <w:szCs w:val="24"/>
        </w:rPr>
        <w:instrText xml:space="preserve"> REF _Ref530384262 \r \h </w:instrText>
      </w:r>
      <w:r w:rsidR="00E545B5">
        <w:rPr>
          <w:szCs w:val="24"/>
        </w:rPr>
      </w:r>
      <w:r w:rsidR="00E545B5">
        <w:rPr>
          <w:szCs w:val="24"/>
        </w:rPr>
        <w:fldChar w:fldCharType="separate"/>
      </w:r>
      <w:r w:rsidR="00260C8B">
        <w:rPr>
          <w:szCs w:val="24"/>
        </w:rPr>
        <w:t>5</w:t>
      </w:r>
      <w:r w:rsidR="00E545B5">
        <w:rPr>
          <w:szCs w:val="24"/>
        </w:rPr>
        <w:fldChar w:fldCharType="end"/>
      </w:r>
      <w:r w:rsidRPr="00260C8B">
        <w:rPr>
          <w:szCs w:val="24"/>
        </w:rPr>
        <w:t>]</w:t>
      </w:r>
      <w:r>
        <w:rPr>
          <w:szCs w:val="24"/>
        </w:rPr>
        <w:t xml:space="preserve">. </w:t>
      </w:r>
    </w:p>
    <w:p w:rsidR="006A7488" w:rsidRPr="006D65CB" w:rsidRDefault="006A7488" w:rsidP="006A7488">
      <w:pPr>
        <w:rPr>
          <w:szCs w:val="24"/>
        </w:rPr>
      </w:pPr>
      <w:r>
        <w:rPr>
          <w:szCs w:val="24"/>
        </w:rPr>
        <w:tab/>
        <w:t xml:space="preserve">Второй эффект, который называется аномалией Вуда, </w:t>
      </w:r>
      <w:r w:rsidR="00BB1854">
        <w:rPr>
          <w:szCs w:val="24"/>
        </w:rPr>
        <w:t xml:space="preserve">заключается в том, что </w:t>
      </w:r>
      <w:r>
        <w:rPr>
          <w:szCs w:val="24"/>
        </w:rPr>
        <w:t xml:space="preserve">для </w:t>
      </w:r>
      <w:r>
        <w:rPr>
          <w:szCs w:val="24"/>
          <w:lang w:val="en-US"/>
        </w:rPr>
        <w:t>p</w:t>
      </w:r>
      <w:r>
        <w:rPr>
          <w:szCs w:val="24"/>
        </w:rPr>
        <w:t> </w:t>
      </w:r>
      <w:r w:rsidRPr="003A23A0">
        <w:rPr>
          <w:szCs w:val="24"/>
        </w:rPr>
        <w:t>-</w:t>
      </w:r>
      <w:r>
        <w:rPr>
          <w:szCs w:val="24"/>
        </w:rPr>
        <w:t xml:space="preserve"> поляризованной </w:t>
      </w:r>
      <w:r w:rsidRPr="00BB1854">
        <w:rPr>
          <w:szCs w:val="24"/>
        </w:rPr>
        <w:t>волны</w:t>
      </w:r>
      <w:r w:rsidR="002478AF" w:rsidRPr="00BB1854">
        <w:rPr>
          <w:szCs w:val="24"/>
        </w:rPr>
        <w:t>,</w:t>
      </w:r>
      <w:r>
        <w:rPr>
          <w:szCs w:val="24"/>
        </w:rPr>
        <w:t xml:space="preserve"> падающей на металлическую дифракционную решетку</w:t>
      </w:r>
      <w:r w:rsidR="002478AF" w:rsidRPr="00BB1854">
        <w:rPr>
          <w:szCs w:val="24"/>
        </w:rPr>
        <w:t>,</w:t>
      </w:r>
      <w:r>
        <w:rPr>
          <w:szCs w:val="24"/>
        </w:rPr>
        <w:t xml:space="preserve"> в спектрах пропускания наблюдаются максимумы и минимумы </w:t>
      </w:r>
      <w:r w:rsidRPr="00BB1854">
        <w:rPr>
          <w:szCs w:val="24"/>
        </w:rPr>
        <w:t xml:space="preserve">на длинах волн, </w:t>
      </w:r>
      <w:r w:rsidR="00BB1854">
        <w:rPr>
          <w:szCs w:val="24"/>
        </w:rPr>
        <w:t>больших</w:t>
      </w:r>
      <w:r w:rsidRPr="00BB1854">
        <w:rPr>
          <w:szCs w:val="24"/>
        </w:rPr>
        <w:t xml:space="preserve"> длин волн Релея.</w:t>
      </w:r>
      <w:r w:rsidR="0010517F" w:rsidRPr="0010517F">
        <w:rPr>
          <w:szCs w:val="24"/>
        </w:rPr>
        <w:t xml:space="preserve"> </w:t>
      </w:r>
      <w:r w:rsidR="00BB1854">
        <w:rPr>
          <w:szCs w:val="24"/>
        </w:rPr>
        <w:t>Данный</w:t>
      </w:r>
      <w:r w:rsidR="0010517F">
        <w:rPr>
          <w:szCs w:val="24"/>
        </w:rPr>
        <w:t xml:space="preserve"> эффек</w:t>
      </w:r>
      <w:r w:rsidR="002550E9">
        <w:rPr>
          <w:szCs w:val="24"/>
        </w:rPr>
        <w:t>т</w:t>
      </w:r>
      <w:r w:rsidR="0010517F" w:rsidRPr="002550E9">
        <w:rPr>
          <w:szCs w:val="24"/>
        </w:rPr>
        <w:t xml:space="preserve"> </w:t>
      </w:r>
      <w:r w:rsidR="00BB1854">
        <w:rPr>
          <w:szCs w:val="24"/>
        </w:rPr>
        <w:t xml:space="preserve">Фано связал </w:t>
      </w:r>
      <w:r w:rsidRPr="006D65CB">
        <w:rPr>
          <w:szCs w:val="24"/>
        </w:rPr>
        <w:t>[</w:t>
      </w:r>
      <w:r w:rsidR="00E545B5">
        <w:fldChar w:fldCharType="begin"/>
      </w:r>
      <w:r w:rsidR="002550E9">
        <w:rPr>
          <w:szCs w:val="24"/>
        </w:rPr>
        <w:instrText xml:space="preserve"> REF _Ref530384400 \r \h </w:instrText>
      </w:r>
      <w:r w:rsidR="00E545B5">
        <w:fldChar w:fldCharType="separate"/>
      </w:r>
      <w:r w:rsidR="002550E9">
        <w:rPr>
          <w:szCs w:val="24"/>
        </w:rPr>
        <w:t>6</w:t>
      </w:r>
      <w:r w:rsidR="00E545B5">
        <w:fldChar w:fldCharType="end"/>
      </w:r>
      <w:r w:rsidRPr="006D65CB">
        <w:rPr>
          <w:szCs w:val="24"/>
        </w:rPr>
        <w:t xml:space="preserve">] </w:t>
      </w:r>
      <w:r>
        <w:rPr>
          <w:szCs w:val="24"/>
        </w:rPr>
        <w:t>свозбуждением</w:t>
      </w:r>
      <w:r w:rsidR="002550E9" w:rsidRPr="002550E9">
        <w:rPr>
          <w:szCs w:val="24"/>
        </w:rPr>
        <w:t xml:space="preserve"> </w:t>
      </w:r>
      <w:r>
        <w:rPr>
          <w:szCs w:val="24"/>
        </w:rPr>
        <w:t>ППП</w:t>
      </w:r>
      <w:r w:rsidR="002550E9" w:rsidRPr="002550E9">
        <w:rPr>
          <w:szCs w:val="24"/>
        </w:rPr>
        <w:t xml:space="preserve"> </w:t>
      </w:r>
      <w:r>
        <w:rPr>
          <w:szCs w:val="24"/>
        </w:rPr>
        <w:t>за счет дифракционной решетки, когда выполняется следующее условие</w:t>
      </w:r>
      <w:r w:rsidRPr="006D65CB">
        <w:rPr>
          <w:szCs w:val="24"/>
        </w:rPr>
        <w:t xml:space="preserve">: </w:t>
      </w:r>
    </w:p>
    <w:p w:rsidR="001D1FB9" w:rsidRPr="00FF20D5" w:rsidRDefault="006A7488" w:rsidP="0071717E">
      <w:pPr>
        <w:jc w:val="right"/>
        <w:rPr>
          <w:szCs w:val="24"/>
        </w:rPr>
      </w:pPr>
      <w:r>
        <w:rPr>
          <w:szCs w:val="24"/>
        </w:rPr>
        <w:tab/>
      </w:r>
      <w:r w:rsidR="00D13358" w:rsidRPr="003B228E">
        <w:rPr>
          <w:position w:val="-34"/>
          <w:szCs w:val="24"/>
          <w:lang w:val="en-US"/>
        </w:rPr>
        <w:object w:dxaOrig="3600" w:dyaOrig="800">
          <v:shape id="_x0000_i1033" type="#_x0000_t75" style="width:180.2pt;height:39.75pt" o:ole="">
            <v:imagedata r:id="rId26" o:title=""/>
          </v:shape>
          <o:OLEObject Type="Embed" ProgID="Equation.DSMT4" ShapeID="_x0000_i1033" DrawAspect="Content" ObjectID="_1604683110" r:id="rId27"/>
        </w:object>
      </w:r>
      <w:r w:rsidR="0071717E">
        <w:rPr>
          <w:szCs w:val="24"/>
        </w:rPr>
        <w:tab/>
      </w:r>
      <w:r w:rsidR="0071717E">
        <w:rPr>
          <w:szCs w:val="24"/>
        </w:rPr>
        <w:tab/>
      </w:r>
      <w:r w:rsidR="0071717E">
        <w:rPr>
          <w:szCs w:val="24"/>
        </w:rPr>
        <w:tab/>
      </w:r>
      <w:r w:rsidR="0071717E">
        <w:rPr>
          <w:szCs w:val="24"/>
        </w:rPr>
        <w:tab/>
      </w:r>
      <w:r w:rsidR="0071717E">
        <w:rPr>
          <w:szCs w:val="24"/>
        </w:rPr>
        <w:tab/>
      </w:r>
      <w:r w:rsidR="00FF20D5">
        <w:rPr>
          <w:szCs w:val="24"/>
        </w:rPr>
        <w:t>(1.1.</w:t>
      </w:r>
      <w:r w:rsidR="001D1FB9">
        <w:rPr>
          <w:szCs w:val="24"/>
        </w:rPr>
        <w:t>5</w:t>
      </w:r>
      <w:r w:rsidR="00FF20D5">
        <w:rPr>
          <w:szCs w:val="24"/>
        </w:rPr>
        <w:t>)</w:t>
      </w:r>
    </w:p>
    <w:p w:rsidR="00A47CFB" w:rsidRDefault="00A47CFB" w:rsidP="00A47CFB">
      <w:pPr>
        <w:rPr>
          <w:b/>
          <w:szCs w:val="24"/>
        </w:rPr>
      </w:pPr>
      <w:r w:rsidRPr="00A47CFB">
        <w:rPr>
          <w:b/>
          <w:szCs w:val="24"/>
        </w:rPr>
        <w:lastRenderedPageBreak/>
        <w:t xml:space="preserve">1.1.2. Локализованные плазмонные резонансы в упорядоченной и неупорядоченной системе из наночастиц. </w:t>
      </w:r>
    </w:p>
    <w:p w:rsidR="002F0816" w:rsidRDefault="00BB1854" w:rsidP="008E2555">
      <w:r>
        <w:rPr>
          <w:szCs w:val="24"/>
        </w:rPr>
        <w:t>При падении э</w:t>
      </w:r>
      <w:r w:rsidR="005F0173" w:rsidRPr="005F0173">
        <w:rPr>
          <w:szCs w:val="24"/>
        </w:rPr>
        <w:t>л</w:t>
      </w:r>
      <w:r>
        <w:rPr>
          <w:szCs w:val="24"/>
        </w:rPr>
        <w:t xml:space="preserve">ектромагнитной волны </w:t>
      </w:r>
      <w:r w:rsidR="005F0173" w:rsidRPr="005F0173">
        <w:rPr>
          <w:szCs w:val="24"/>
        </w:rPr>
        <w:t>на наночастицу</w:t>
      </w:r>
      <w:r w:rsidR="005F0173">
        <w:rPr>
          <w:szCs w:val="24"/>
        </w:rPr>
        <w:t xml:space="preserve">, </w:t>
      </w:r>
      <w:r w:rsidR="00DA34A5">
        <w:rPr>
          <w:szCs w:val="24"/>
        </w:rPr>
        <w:t xml:space="preserve">пространственные </w:t>
      </w:r>
      <w:r w:rsidR="008E2555">
        <w:t>размеры котор</w:t>
      </w:r>
      <w:r w:rsidR="005F0173">
        <w:t>ой</w:t>
      </w:r>
      <w:r w:rsidR="00091D0B">
        <w:t xml:space="preserve"> </w:t>
      </w:r>
      <w:r w:rsidR="00CD7B9A">
        <w:t>меньше</w:t>
      </w:r>
      <w:r>
        <w:t>,</w:t>
      </w:r>
      <w:r w:rsidR="00CD7B9A">
        <w:t xml:space="preserve"> чем </w:t>
      </w:r>
      <w:r w:rsidR="00DA34A5" w:rsidRPr="000B5533">
        <w:rPr>
          <w:highlight w:val="green"/>
        </w:rPr>
        <w:t xml:space="preserve">длина </w:t>
      </w:r>
      <w:r w:rsidR="000B5533" w:rsidRPr="000B5533">
        <w:rPr>
          <w:highlight w:val="green"/>
        </w:rPr>
        <w:t xml:space="preserve">электромагнитной </w:t>
      </w:r>
      <w:r w:rsidR="00DA34A5" w:rsidRPr="000B5533">
        <w:rPr>
          <w:highlight w:val="green"/>
        </w:rPr>
        <w:t>волны</w:t>
      </w:r>
      <w:r w:rsidR="008E2555">
        <w:t xml:space="preserve">, происходит </w:t>
      </w:r>
      <w:r w:rsidR="00F6159D">
        <w:t>смещ</w:t>
      </w:r>
      <w:r w:rsidR="008E2555">
        <w:t>ение всех</w:t>
      </w:r>
      <w:r w:rsidR="00F6159D">
        <w:t xml:space="preserve"> свободны</w:t>
      </w:r>
      <w:r w:rsidR="008E2555">
        <w:t>х</w:t>
      </w:r>
      <w:r w:rsidR="00F6159D">
        <w:t xml:space="preserve"> электрон</w:t>
      </w:r>
      <w:r w:rsidR="008E2555">
        <w:t>ов</w:t>
      </w:r>
      <w:r w:rsidR="00F6159D">
        <w:t xml:space="preserve"> проводимости относительн</w:t>
      </w:r>
      <w:r w:rsidR="003250D9">
        <w:t>о ионов кристаллической решетки</w:t>
      </w:r>
      <w:r w:rsidR="008E2555">
        <w:t>. В результате этого поверхностные заряды разных знаков на про</w:t>
      </w:r>
      <w:r>
        <w:t>тивоположных концах наночастиц</w:t>
      </w:r>
      <w:r w:rsidRPr="00BB1854">
        <w:t>ы</w:t>
      </w:r>
      <w:r w:rsidR="005D1BC0" w:rsidRPr="00BB1854">
        <w:t>,</w:t>
      </w:r>
      <w:r w:rsidR="00091D0B">
        <w:t xml:space="preserve"> </w:t>
      </w:r>
      <w:r w:rsidR="008E2555">
        <w:t xml:space="preserve">создают возвращающее поле, величина которого пропорциональна смещению электронов относительно ионной решетки. Данную наночастицу можно </w:t>
      </w:r>
      <w:r w:rsidR="00664F99">
        <w:t xml:space="preserve">рассматривать как </w:t>
      </w:r>
      <w:r w:rsidR="00CC5F3B">
        <w:t>осциллятор</w:t>
      </w:r>
      <w:r w:rsidR="008E2555">
        <w:t xml:space="preserve"> (рис. 1.</w:t>
      </w:r>
      <w:r w:rsidR="00DA34A5">
        <w:t>1.3</w:t>
      </w:r>
      <w:r w:rsidR="008E2555">
        <w:t>).</w:t>
      </w:r>
      <w:r w:rsidR="00664F99">
        <w:t xml:space="preserve"> Собственная частота этого осциллятора называется локализованным плазмонным резонансом (ЛПР)</w:t>
      </w:r>
      <w:r w:rsidR="00094FF6" w:rsidRPr="00B7447F">
        <w:t xml:space="preserve"> [</w:t>
      </w:r>
      <w:r w:rsidR="00E545B5">
        <w:rPr>
          <w:lang w:val="en-US"/>
        </w:rPr>
        <w:fldChar w:fldCharType="begin"/>
      </w:r>
      <w:r w:rsidR="00094FF6">
        <w:rPr>
          <w:lang w:val="en-US"/>
        </w:rPr>
        <w:instrText>REF</w:instrText>
      </w:r>
      <w:r w:rsidR="00094FF6" w:rsidRPr="00B7447F">
        <w:instrText xml:space="preserve"> _</w:instrText>
      </w:r>
      <w:r w:rsidR="00094FF6">
        <w:rPr>
          <w:lang w:val="en-US"/>
        </w:rPr>
        <w:instrText>Ref</w:instrText>
      </w:r>
      <w:r w:rsidR="00094FF6" w:rsidRPr="00B7447F">
        <w:instrText>513554790 \</w:instrText>
      </w:r>
      <w:r w:rsidR="00094FF6">
        <w:rPr>
          <w:lang w:val="en-US"/>
        </w:rPr>
        <w:instrText>r</w:instrText>
      </w:r>
      <w:r w:rsidR="00094FF6" w:rsidRPr="00B7447F">
        <w:instrText xml:space="preserve"> \</w:instrText>
      </w:r>
      <w:r w:rsidR="00094FF6">
        <w:rPr>
          <w:lang w:val="en-US"/>
        </w:rPr>
        <w:instrText>h</w:instrText>
      </w:r>
      <w:r w:rsidR="00E545B5">
        <w:rPr>
          <w:lang w:val="en-US"/>
        </w:rPr>
      </w:r>
      <w:r w:rsidR="00E545B5">
        <w:rPr>
          <w:lang w:val="en-US"/>
        </w:rPr>
        <w:fldChar w:fldCharType="separate"/>
      </w:r>
      <w:r w:rsidR="00091D0B" w:rsidRPr="00091D0B">
        <w:t>2</w:t>
      </w:r>
      <w:r w:rsidR="00E545B5">
        <w:rPr>
          <w:lang w:val="en-US"/>
        </w:rPr>
        <w:fldChar w:fldCharType="end"/>
      </w:r>
      <w:r w:rsidR="00091D0B">
        <w:t xml:space="preserve">, </w:t>
      </w:r>
      <w:r w:rsidR="00E545B5">
        <w:fldChar w:fldCharType="begin"/>
      </w:r>
      <w:r w:rsidR="00091D0B">
        <w:instrText xml:space="preserve"> REF _Ref530384512 \r \h </w:instrText>
      </w:r>
      <w:r w:rsidR="00E545B5">
        <w:fldChar w:fldCharType="separate"/>
      </w:r>
      <w:r w:rsidR="00091D0B">
        <w:t>7</w:t>
      </w:r>
      <w:r w:rsidR="00E545B5">
        <w:fldChar w:fldCharType="end"/>
      </w:r>
      <w:r w:rsidR="00094FF6" w:rsidRPr="00B7447F">
        <w:t>]</w:t>
      </w:r>
      <w:r w:rsidR="00664F99">
        <w:t>.</w:t>
      </w:r>
      <w:r w:rsidR="007065A8" w:rsidRPr="009E61CE">
        <w:rPr>
          <w:szCs w:val="24"/>
        </w:rPr>
        <w:t xml:space="preserve">В результате возбуждения ЛПР происходит </w:t>
      </w:r>
      <w:r w:rsidR="009E61CE" w:rsidRPr="009E61CE">
        <w:rPr>
          <w:color w:val="000000"/>
          <w:szCs w:val="24"/>
        </w:rPr>
        <w:t xml:space="preserve">значительное отличие напряженности локального поля </w:t>
      </w:r>
      <w:r w:rsidR="009E61CE" w:rsidRPr="009E61CE">
        <w:rPr>
          <w:b/>
          <w:color w:val="000000"/>
          <w:szCs w:val="24"/>
        </w:rPr>
        <w:t>E</w:t>
      </w:r>
      <w:r w:rsidR="009E61CE" w:rsidRPr="009E61CE">
        <w:rPr>
          <w:b/>
          <w:color w:val="000000"/>
          <w:szCs w:val="24"/>
          <w:vertAlign w:val="subscript"/>
        </w:rPr>
        <w:t>lo</w:t>
      </w:r>
      <w:r w:rsidR="009E61CE" w:rsidRPr="009E61CE">
        <w:rPr>
          <w:color w:val="000000"/>
          <w:szCs w:val="24"/>
          <w:vertAlign w:val="subscript"/>
        </w:rPr>
        <w:t>c</w:t>
      </w:r>
      <w:r w:rsidR="009E61CE" w:rsidRPr="009E61CE">
        <w:rPr>
          <w:color w:val="000000"/>
          <w:szCs w:val="24"/>
        </w:rPr>
        <w:t xml:space="preserve"> в окрестности наночастицы от поля накачки </w:t>
      </w:r>
      <w:r w:rsidR="009E61CE" w:rsidRPr="009E61CE">
        <w:rPr>
          <w:b/>
          <w:color w:val="000000"/>
          <w:szCs w:val="24"/>
        </w:rPr>
        <w:t>E</w:t>
      </w:r>
      <w:r w:rsidR="007065A8" w:rsidRPr="009E61CE">
        <w:rPr>
          <w:szCs w:val="24"/>
        </w:rPr>
        <w:t>.</w:t>
      </w:r>
    </w:p>
    <w:p w:rsidR="00653F4D" w:rsidRDefault="00653F4D" w:rsidP="008E2555">
      <w:r>
        <w:rPr>
          <w:noProof/>
          <w:lang w:eastAsia="ru-RU"/>
        </w:rPr>
        <w:drawing>
          <wp:inline distT="0" distB="0" distL="0" distR="0">
            <wp:extent cx="5991225" cy="2662344"/>
            <wp:effectExtent l="0" t="0" r="0" b="0"/>
            <wp:docPr id="3" name="Picture 3" descr="E:\дисертация_3\fig1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дисертация_3\fig1_4.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005396" cy="2668641"/>
                    </a:xfrm>
                    <a:prstGeom prst="rect">
                      <a:avLst/>
                    </a:prstGeom>
                    <a:noFill/>
                    <a:ln>
                      <a:noFill/>
                    </a:ln>
                  </pic:spPr>
                </pic:pic>
              </a:graphicData>
            </a:graphic>
          </wp:inline>
        </w:drawing>
      </w:r>
    </w:p>
    <w:p w:rsidR="00653F4D" w:rsidRPr="00B419D1" w:rsidRDefault="00653F4D" w:rsidP="008E2555">
      <w:pPr>
        <w:rPr>
          <w:b/>
          <w:sz w:val="18"/>
          <w:szCs w:val="18"/>
        </w:rPr>
      </w:pPr>
      <w:r w:rsidRPr="00B419D1">
        <w:rPr>
          <w:b/>
          <w:sz w:val="18"/>
          <w:szCs w:val="18"/>
        </w:rPr>
        <w:t>Рис. 1.</w:t>
      </w:r>
      <w:r w:rsidR="00DA34A5" w:rsidRPr="00B419D1">
        <w:rPr>
          <w:b/>
          <w:sz w:val="18"/>
          <w:szCs w:val="18"/>
        </w:rPr>
        <w:t>1.3</w:t>
      </w:r>
      <w:r w:rsidRPr="00B419D1">
        <w:rPr>
          <w:b/>
          <w:sz w:val="18"/>
          <w:szCs w:val="18"/>
        </w:rPr>
        <w:t>. Иллюстрация возбуждения ЛПР изолированной металлической сферы</w:t>
      </w:r>
    </w:p>
    <w:p w:rsidR="001E034A" w:rsidRPr="001E034A" w:rsidRDefault="00664F99" w:rsidP="008E2555">
      <w:r>
        <w:t>Решение на нахождение собственных частот сферической наночастицы было описано Ми</w:t>
      </w:r>
      <w:r w:rsidR="00094FF6" w:rsidRPr="00094FF6">
        <w:t>[</w:t>
      </w:r>
      <w:r w:rsidR="00E545B5">
        <w:fldChar w:fldCharType="begin"/>
      </w:r>
      <w:r w:rsidR="008757FF">
        <w:instrText xml:space="preserve"> REF _Ref514590923 \r \h </w:instrText>
      </w:r>
      <w:r w:rsidR="00E545B5">
        <w:fldChar w:fldCharType="separate"/>
      </w:r>
      <w:r w:rsidR="00091D0B">
        <w:t>8</w:t>
      </w:r>
      <w:r w:rsidR="00E545B5">
        <w:fldChar w:fldCharType="end"/>
      </w:r>
      <w:r w:rsidR="00094FF6" w:rsidRPr="000B5533">
        <w:rPr>
          <w:highlight w:val="green"/>
        </w:rPr>
        <w:t>]</w:t>
      </w:r>
      <w:r w:rsidRPr="000B5533">
        <w:rPr>
          <w:highlight w:val="green"/>
        </w:rPr>
        <w:t>.</w:t>
      </w:r>
      <w:r w:rsidR="00091D0B">
        <w:rPr>
          <w:highlight w:val="green"/>
        </w:rPr>
        <w:t xml:space="preserve"> </w:t>
      </w:r>
      <w:r w:rsidR="00B419D1" w:rsidRPr="000B5533">
        <w:rPr>
          <w:highlight w:val="green"/>
        </w:rPr>
        <w:t>В</w:t>
      </w:r>
      <w:r w:rsidR="00B419D1">
        <w:t xml:space="preserve"> своей работе он </w:t>
      </w:r>
      <w:r w:rsidR="007065A8">
        <w:t>показа</w:t>
      </w:r>
      <w:r w:rsidR="00B419D1">
        <w:t>л</w:t>
      </w:r>
      <w:r w:rsidR="007065A8">
        <w:t xml:space="preserve">, что </w:t>
      </w:r>
      <w:r w:rsidR="002C4C8B">
        <w:t xml:space="preserve">напряженность поля </w:t>
      </w:r>
      <w:r w:rsidR="009E61CE" w:rsidRPr="009E61CE">
        <w:rPr>
          <w:color w:val="000000"/>
          <w:szCs w:val="24"/>
        </w:rPr>
        <w:t>в окрестности наночастицы в дипольном приближении описывается следующим уравнением</w:t>
      </w:r>
      <w:r w:rsidR="001E034A" w:rsidRPr="009E61CE">
        <w:rPr>
          <w:szCs w:val="24"/>
        </w:rPr>
        <w:t>:</w:t>
      </w:r>
    </w:p>
    <w:p w:rsidR="001E034A" w:rsidRPr="007B33EB" w:rsidRDefault="007B33EB" w:rsidP="007B33EB">
      <w:pPr>
        <w:jc w:val="right"/>
      </w:pPr>
      <w:r w:rsidRPr="001E034A">
        <w:rPr>
          <w:position w:val="-26"/>
        </w:rPr>
        <w:object w:dxaOrig="4700" w:dyaOrig="639">
          <v:shape id="_x0000_i1034" type="#_x0000_t75" style="width:234.55pt;height:32.25pt" o:ole="">
            <v:imagedata r:id="rId29" o:title=""/>
          </v:shape>
          <o:OLEObject Type="Embed" ProgID="Equation.DSMT4" ShapeID="_x0000_i1034" DrawAspect="Content" ObjectID="_1604683111" r:id="rId30"/>
        </w:object>
      </w:r>
      <w:r>
        <w:rPr>
          <w:position w:val="-26"/>
        </w:rPr>
        <w:tab/>
      </w:r>
      <w:r>
        <w:rPr>
          <w:position w:val="-26"/>
        </w:rPr>
        <w:tab/>
      </w:r>
      <w:r>
        <w:rPr>
          <w:position w:val="-26"/>
        </w:rPr>
        <w:tab/>
      </w:r>
      <w:r>
        <w:rPr>
          <w:position w:val="-26"/>
        </w:rPr>
        <w:tab/>
      </w:r>
      <w:r>
        <w:rPr>
          <w:position w:val="-26"/>
        </w:rPr>
        <w:tab/>
        <w:t xml:space="preserve">(1.1.6) </w:t>
      </w:r>
    </w:p>
    <w:p w:rsidR="003F38C2" w:rsidRDefault="001E034A" w:rsidP="008E2555">
      <w:r>
        <w:t xml:space="preserve">где </w:t>
      </w:r>
      <w:r w:rsidRPr="001E034A">
        <w:rPr>
          <w:position w:val="-12"/>
        </w:rPr>
        <w:object w:dxaOrig="520" w:dyaOrig="380">
          <v:shape id="_x0000_i1035" type="#_x0000_t75" style="width:25.6pt;height:18.55pt" o:ole="">
            <v:imagedata r:id="rId31" o:title=""/>
          </v:shape>
          <o:OLEObject Type="Embed" ProgID="Equation.DSMT4" ShapeID="_x0000_i1035" DrawAspect="Content" ObjectID="_1604683112" r:id="rId32"/>
        </w:object>
      </w:r>
      <w:r>
        <w:t xml:space="preserve">- действительная и мнимая часть диэлектрической проницаемости </w:t>
      </w:r>
      <w:r w:rsidR="002C4C8B">
        <w:t xml:space="preserve">для </w:t>
      </w:r>
      <w:r w:rsidR="002C4C8B" w:rsidRPr="002C4C8B">
        <w:rPr>
          <w:i/>
          <w:lang w:val="en-US"/>
        </w:rPr>
        <w:t>i</w:t>
      </w:r>
      <w:r w:rsidR="002C4C8B" w:rsidRPr="002C4C8B">
        <w:rPr>
          <w:i/>
        </w:rPr>
        <w:t xml:space="preserve"> = </w:t>
      </w:r>
      <w:r w:rsidR="002C4C8B" w:rsidRPr="002C4C8B">
        <w:rPr>
          <w:i/>
          <w:lang w:val="en-US"/>
        </w:rPr>
        <w:t>m</w:t>
      </w:r>
      <w:r w:rsidR="002C4C8B" w:rsidRPr="002C4C8B">
        <w:rPr>
          <w:i/>
        </w:rPr>
        <w:t>,</w:t>
      </w:r>
      <w:r w:rsidR="002C4C8B" w:rsidRPr="002C4C8B">
        <w:rPr>
          <w:i/>
          <w:lang w:val="en-US"/>
        </w:rPr>
        <w:t>d</w:t>
      </w:r>
      <w:r w:rsidR="000B5533" w:rsidRPr="000B5533">
        <w:rPr>
          <w:highlight w:val="green"/>
        </w:rPr>
        <w:t>(металла и диэлектрика)</w:t>
      </w:r>
      <w:r w:rsidR="002C4C8B" w:rsidRPr="002C4C8B">
        <w:rPr>
          <w:i/>
        </w:rPr>
        <w:t xml:space="preserve">. </w:t>
      </w:r>
      <w:r w:rsidR="002C4C8B">
        <w:t xml:space="preserve">Тогда при </w:t>
      </w:r>
      <w:r w:rsidR="00C17EB5" w:rsidRPr="00AD243D">
        <w:rPr>
          <w:position w:val="-12"/>
        </w:rPr>
        <w:object w:dxaOrig="3000" w:dyaOrig="380">
          <v:shape id="_x0000_i1036" type="#_x0000_t75" style="width:149.3pt;height:18.55pt" o:ole="">
            <v:imagedata r:id="rId33" o:title=""/>
          </v:shape>
          <o:OLEObject Type="Embed" ProgID="Equation.DSMT4" ShapeID="_x0000_i1036" DrawAspect="Content" ObjectID="_1604683113" r:id="rId34"/>
        </w:object>
      </w:r>
      <w:r w:rsidR="002C4C8B">
        <w:t xml:space="preserve"> условие на </w:t>
      </w:r>
      <w:r w:rsidR="000B5533" w:rsidRPr="000B5533">
        <w:rPr>
          <w:highlight w:val="green"/>
        </w:rPr>
        <w:t>возбуждение</w:t>
      </w:r>
      <w:r w:rsidR="002C4C8B">
        <w:t xml:space="preserve">ЛПР </w:t>
      </w:r>
      <w:r w:rsidR="009E61CE">
        <w:t>примет следующий вид</w:t>
      </w:r>
      <w:r w:rsidR="009E61CE" w:rsidRPr="009E61CE">
        <w:t xml:space="preserve">: </w:t>
      </w:r>
      <w:r w:rsidR="002C4C8B" w:rsidRPr="00AD243D">
        <w:rPr>
          <w:position w:val="-12"/>
        </w:rPr>
        <w:object w:dxaOrig="1780" w:dyaOrig="380">
          <v:shape id="_x0000_i1037" type="#_x0000_t75" style="width:89.25pt;height:18.55pt" o:ole="">
            <v:imagedata r:id="rId35" o:title=""/>
          </v:shape>
          <o:OLEObject Type="Embed" ProgID="Equation.DSMT4" ShapeID="_x0000_i1037" DrawAspect="Content" ObjectID="_1604683114" r:id="rId36"/>
        </w:object>
      </w:r>
      <w:r w:rsidR="006C2338">
        <w:t xml:space="preserve"> (условие Фр</w:t>
      </w:r>
      <w:r w:rsidR="00C17EB5">
        <w:t>ё</w:t>
      </w:r>
      <w:r w:rsidR="006C2338">
        <w:t xml:space="preserve">лиха </w:t>
      </w:r>
      <w:r w:rsidR="006C2338" w:rsidRPr="006C2338">
        <w:t>[</w:t>
      </w:r>
      <w:r w:rsidR="00E545B5">
        <w:fldChar w:fldCharType="begin"/>
      </w:r>
      <w:r w:rsidR="00C17EB5">
        <w:instrText xml:space="preserve"> REF _Ref514590923 \r \h </w:instrText>
      </w:r>
      <w:r w:rsidR="00E545B5">
        <w:fldChar w:fldCharType="separate"/>
      </w:r>
      <w:r w:rsidR="00091D0B">
        <w:t>8</w:t>
      </w:r>
      <w:r w:rsidR="00E545B5">
        <w:fldChar w:fldCharType="end"/>
      </w:r>
      <w:r w:rsidR="006C2338" w:rsidRPr="006C2338">
        <w:t>]</w:t>
      </w:r>
      <w:r w:rsidR="006C2338">
        <w:t xml:space="preserve">). </w:t>
      </w:r>
      <w:r w:rsidR="00A75116" w:rsidRPr="00A75116">
        <w:rPr>
          <w:color w:val="000000"/>
          <w:szCs w:val="24"/>
        </w:rPr>
        <w:t xml:space="preserve">Из условия Фрелиха следует, что ЛПР зависит от формы, размеров, материала наночастицы </w:t>
      </w:r>
      <w:r w:rsidR="00A75116" w:rsidRPr="001C16EF">
        <w:rPr>
          <w:i/>
          <w:color w:val="000000"/>
          <w:szCs w:val="24"/>
        </w:rPr>
        <w:t>ε'</w:t>
      </w:r>
      <w:r w:rsidR="00A75116" w:rsidRPr="001C16EF">
        <w:rPr>
          <w:i/>
          <w:color w:val="000000"/>
          <w:szCs w:val="24"/>
          <w:vertAlign w:val="subscript"/>
        </w:rPr>
        <w:t>m</w:t>
      </w:r>
      <w:r w:rsidR="00A75116" w:rsidRPr="00A75116">
        <w:rPr>
          <w:color w:val="000000"/>
          <w:szCs w:val="24"/>
        </w:rPr>
        <w:t xml:space="preserve">, а также от материала, окружающего наночастицу </w:t>
      </w:r>
      <w:r w:rsidR="00A75116" w:rsidRPr="001C16EF">
        <w:rPr>
          <w:i/>
          <w:color w:val="000000"/>
          <w:szCs w:val="24"/>
        </w:rPr>
        <w:t>ε'</w:t>
      </w:r>
      <w:r w:rsidR="00A75116" w:rsidRPr="001C16EF">
        <w:rPr>
          <w:i/>
          <w:color w:val="000000"/>
          <w:szCs w:val="24"/>
          <w:vertAlign w:val="subscript"/>
        </w:rPr>
        <w:t>d</w:t>
      </w:r>
      <w:r w:rsidR="00091D0B">
        <w:rPr>
          <w:color w:val="000000"/>
          <w:szCs w:val="24"/>
        </w:rPr>
        <w:t xml:space="preserve"> [</w:t>
      </w:r>
      <w:r w:rsidR="00E545B5">
        <w:rPr>
          <w:color w:val="000000"/>
          <w:szCs w:val="24"/>
        </w:rPr>
        <w:fldChar w:fldCharType="begin"/>
      </w:r>
      <w:r w:rsidR="00091D0B">
        <w:rPr>
          <w:color w:val="000000"/>
          <w:szCs w:val="24"/>
        </w:rPr>
        <w:instrText xml:space="preserve"> REF _Ref513564638 \r \h </w:instrText>
      </w:r>
      <w:r w:rsidR="00E545B5">
        <w:rPr>
          <w:color w:val="000000"/>
          <w:szCs w:val="24"/>
        </w:rPr>
      </w:r>
      <w:r w:rsidR="00E545B5">
        <w:rPr>
          <w:color w:val="000000"/>
          <w:szCs w:val="24"/>
        </w:rPr>
        <w:fldChar w:fldCharType="separate"/>
      </w:r>
      <w:r w:rsidR="00091D0B">
        <w:rPr>
          <w:color w:val="000000"/>
          <w:szCs w:val="24"/>
        </w:rPr>
        <w:t>9</w:t>
      </w:r>
      <w:r w:rsidR="00E545B5">
        <w:rPr>
          <w:color w:val="000000"/>
          <w:szCs w:val="24"/>
        </w:rPr>
        <w:fldChar w:fldCharType="end"/>
      </w:r>
      <w:r w:rsidR="00A75116" w:rsidRPr="00A75116">
        <w:rPr>
          <w:color w:val="000000"/>
          <w:szCs w:val="24"/>
        </w:rPr>
        <w:t>]. Поэтому, в общем случае, локальное поле вблизи поверхности наночастицы записывается через фактор локального пол</w:t>
      </w:r>
      <w:r w:rsidR="00A75116">
        <w:rPr>
          <w:color w:val="000000"/>
          <w:szCs w:val="24"/>
        </w:rPr>
        <w:t xml:space="preserve">я </w:t>
      </w:r>
      <w:r w:rsidR="006C2338" w:rsidRPr="00A75116">
        <w:rPr>
          <w:position w:val="-10"/>
          <w:szCs w:val="24"/>
        </w:rPr>
        <w:object w:dxaOrig="560" w:dyaOrig="320">
          <v:shape id="_x0000_i1038" type="#_x0000_t75" style="width:27.85pt;height:16.35pt" o:ole="">
            <v:imagedata r:id="rId37" o:title=""/>
          </v:shape>
          <o:OLEObject Type="Embed" ProgID="Equation.DSMT4" ShapeID="_x0000_i1038" DrawAspect="Content" ObjectID="_1604683115" r:id="rId38"/>
        </w:object>
      </w:r>
      <w:r w:rsidR="006C2338" w:rsidRPr="006C2338">
        <w:t>:</w:t>
      </w:r>
    </w:p>
    <w:p w:rsidR="00BD2873" w:rsidRDefault="007B33EB" w:rsidP="007B33EB">
      <w:pPr>
        <w:jc w:val="right"/>
      </w:pPr>
      <w:r w:rsidRPr="007B33EB">
        <w:rPr>
          <w:position w:val="-12"/>
        </w:rPr>
        <w:object w:dxaOrig="2240" w:dyaOrig="360">
          <v:shape id="_x0000_i1039" type="#_x0000_t75" style="width:111.75pt;height:18.55pt" o:ole="">
            <v:imagedata r:id="rId39" o:title=""/>
          </v:shape>
          <o:OLEObject Type="Embed" ProgID="Equation.DSMT4" ShapeID="_x0000_i1039" DrawAspect="Content" ObjectID="_1604683116" r:id="rId40"/>
        </w:object>
      </w:r>
      <w:r>
        <w:rPr>
          <w:position w:val="-14"/>
        </w:rPr>
        <w:tab/>
      </w:r>
      <w:r>
        <w:rPr>
          <w:position w:val="-14"/>
        </w:rPr>
        <w:tab/>
      </w:r>
      <w:r>
        <w:rPr>
          <w:position w:val="-14"/>
        </w:rPr>
        <w:tab/>
      </w:r>
      <w:r>
        <w:rPr>
          <w:position w:val="-14"/>
        </w:rPr>
        <w:tab/>
      </w:r>
      <w:r>
        <w:rPr>
          <w:position w:val="-14"/>
        </w:rPr>
        <w:tab/>
        <w:t>(1.1.7)</w:t>
      </w:r>
    </w:p>
    <w:p w:rsidR="00F73C6F" w:rsidRDefault="00472FE4" w:rsidP="008E2555">
      <w:r>
        <w:lastRenderedPageBreak/>
        <w:tab/>
      </w:r>
      <w:r w:rsidR="005C2961">
        <w:t xml:space="preserve">Расчет спектральных особенностей в </w:t>
      </w:r>
      <w:r>
        <w:t>систем</w:t>
      </w:r>
      <w:r w:rsidR="005C2961">
        <w:t>е</w:t>
      </w:r>
      <w:r>
        <w:t xml:space="preserve"> из двух наночастиц </w:t>
      </w:r>
      <w:r w:rsidR="006F5E84">
        <w:t>во многом определяется расстоянием, на котором наночастицы находя</w:t>
      </w:r>
      <w:r w:rsidR="00091D0B">
        <w:t xml:space="preserve">тся, что подтверждается работой </w:t>
      </w:r>
      <w:r w:rsidR="00B7447F" w:rsidRPr="00B7447F">
        <w:t>[</w:t>
      </w:r>
      <w:r w:rsidR="00E545B5">
        <w:fldChar w:fldCharType="begin"/>
      </w:r>
      <w:r w:rsidR="008D5328">
        <w:instrText xml:space="preserve"> REF _Ref513564966 \r \h </w:instrText>
      </w:r>
      <w:r w:rsidR="00E545B5">
        <w:fldChar w:fldCharType="separate"/>
      </w:r>
      <w:r w:rsidR="0023732A">
        <w:t>10</w:t>
      </w:r>
      <w:r w:rsidR="00E545B5">
        <w:fldChar w:fldCharType="end"/>
      </w:r>
      <w:r w:rsidR="00B7447F" w:rsidRPr="00B7447F">
        <w:t>]</w:t>
      </w:r>
      <w:r>
        <w:t xml:space="preserve">. </w:t>
      </w:r>
      <w:r w:rsidR="006F5E84">
        <w:t>Более</w:t>
      </w:r>
      <w:r w:rsidR="00496775">
        <w:t xml:space="preserve"> того, если возбуждение </w:t>
      </w:r>
      <w:r w:rsidR="006D33E1">
        <w:t>ЛПР</w:t>
      </w:r>
      <w:r w:rsidR="00091D0B">
        <w:t xml:space="preserve"> </w:t>
      </w:r>
      <w:r w:rsidR="006D33E1">
        <w:t xml:space="preserve">на разных наночастицах </w:t>
      </w:r>
      <w:r w:rsidR="00496775">
        <w:t xml:space="preserve">происходит </w:t>
      </w:r>
      <w:r w:rsidR="006D33E1">
        <w:t>в противофазе</w:t>
      </w:r>
      <w:r w:rsidR="00496775">
        <w:t xml:space="preserve">, то в такой системе возможно возбуждение </w:t>
      </w:r>
      <w:r w:rsidR="00496775" w:rsidRPr="006D33E1">
        <w:rPr>
          <w:i/>
        </w:rPr>
        <w:t>“темных”</w:t>
      </w:r>
      <w:r w:rsidR="00496775">
        <w:t xml:space="preserve"> мод</w:t>
      </w:r>
      <w:r w:rsidR="006D33E1">
        <w:t xml:space="preserve"> (описание свойств данных мод </w:t>
      </w:r>
      <w:r w:rsidR="002A6780" w:rsidRPr="002A6780">
        <w:rPr>
          <w:highlight w:val="green"/>
        </w:rPr>
        <w:t>представлено</w:t>
      </w:r>
      <w:r w:rsidR="0023732A">
        <w:t xml:space="preserve"> </w:t>
      </w:r>
      <w:r w:rsidR="006D33E1">
        <w:t>в конце этой главы)</w:t>
      </w:r>
      <w:r w:rsidR="00496775">
        <w:t>.</w:t>
      </w:r>
    </w:p>
    <w:p w:rsidR="00CE3180" w:rsidRDefault="00472FE4" w:rsidP="00CE3180">
      <w:pPr>
        <w:ind w:firstLine="706"/>
      </w:pPr>
      <w:r>
        <w:t>Исследование</w:t>
      </w:r>
      <w:r w:rsidR="00B91520">
        <w:t xml:space="preserve"> систем</w:t>
      </w:r>
      <w:r w:rsidR="00980F56" w:rsidRPr="006F5E84">
        <w:t>,</w:t>
      </w:r>
      <w:r w:rsidR="00B91520" w:rsidRPr="006F5E84">
        <w:t xml:space="preserve"> с</w:t>
      </w:r>
      <w:r w:rsidRPr="006F5E84">
        <w:t xml:space="preserve"> больше чем дву</w:t>
      </w:r>
      <w:r w:rsidR="00B91520" w:rsidRPr="006F5E84">
        <w:t>мя нано</w:t>
      </w:r>
      <w:r w:rsidRPr="006F5E84">
        <w:t>частиц</w:t>
      </w:r>
      <w:r w:rsidR="00B91520" w:rsidRPr="006F5E84">
        <w:t>ами</w:t>
      </w:r>
      <w:r w:rsidR="00980F56" w:rsidRPr="006F5E84">
        <w:t>,</w:t>
      </w:r>
      <w:r w:rsidR="0023732A">
        <w:t xml:space="preserve"> </w:t>
      </w:r>
      <w:r>
        <w:t>можно условно разделить на системы</w:t>
      </w:r>
      <w:r w:rsidR="008D5328">
        <w:t xml:space="preserve"> с неупорядоченно и упорядоченно расположенными </w:t>
      </w:r>
      <w:r>
        <w:t>наночастиц</w:t>
      </w:r>
      <w:r w:rsidR="008D5328">
        <w:t>ами</w:t>
      </w:r>
      <w:r>
        <w:t xml:space="preserve">. </w:t>
      </w:r>
      <w:r w:rsidR="00BD2873">
        <w:t xml:space="preserve">В частности, </w:t>
      </w:r>
      <w:r w:rsidR="006F5E84">
        <w:t>при рассмотрении массива</w:t>
      </w:r>
      <w:r w:rsidR="0023732A">
        <w:t xml:space="preserve"> </w:t>
      </w:r>
      <w:r>
        <w:t>неупорядоченно расположенных</w:t>
      </w:r>
      <w:r w:rsidR="0023732A">
        <w:t xml:space="preserve"> </w:t>
      </w:r>
      <w:r>
        <w:t>нано</w:t>
      </w:r>
      <w:r w:rsidR="00CE3180">
        <w:t xml:space="preserve">частиц, </w:t>
      </w:r>
      <w:r w:rsidR="00987458">
        <w:t xml:space="preserve">свойства </w:t>
      </w:r>
      <w:r w:rsidR="00F45B1A">
        <w:t xml:space="preserve">ЛПР </w:t>
      </w:r>
      <w:r w:rsidR="00987458">
        <w:t>хорошо описываются</w:t>
      </w:r>
      <w:r w:rsidR="00F45B1A">
        <w:t xml:space="preserve"> с учетом эффективного показателя преломления на основе формулы Максвелла-Гарнетта</w:t>
      </w:r>
      <w:r w:rsidR="0023732A">
        <w:t xml:space="preserve"> </w:t>
      </w:r>
      <w:r w:rsidR="008757FF" w:rsidRPr="008757FF">
        <w:t>[</w:t>
      </w:r>
      <w:r w:rsidR="00E545B5">
        <w:fldChar w:fldCharType="begin"/>
      </w:r>
      <w:r w:rsidR="008757FF">
        <w:instrText xml:space="preserve"> REF _Ref514591264 \r \h </w:instrText>
      </w:r>
      <w:r w:rsidR="00E545B5">
        <w:fldChar w:fldCharType="separate"/>
      </w:r>
      <w:r w:rsidR="0023732A">
        <w:t>11</w:t>
      </w:r>
      <w:r w:rsidR="00E545B5">
        <w:fldChar w:fldCharType="end"/>
      </w:r>
      <w:r w:rsidR="008757FF" w:rsidRPr="008757FF">
        <w:t>]</w:t>
      </w:r>
      <w:r w:rsidR="00B94A98" w:rsidRPr="00B94A98">
        <w:t xml:space="preserve">. </w:t>
      </w:r>
      <w:r w:rsidR="00987458">
        <w:t>Будет или нет применение данного приближения эффективным, в значительной мере определяется двумя факторами</w:t>
      </w:r>
      <w:r w:rsidR="00987458" w:rsidRPr="00987458">
        <w:t xml:space="preserve">: </w:t>
      </w:r>
      <w:r w:rsidR="00987458">
        <w:t>объемной долей</w:t>
      </w:r>
      <w:r>
        <w:t xml:space="preserve"> наночастиц</w:t>
      </w:r>
      <w:r w:rsidR="00987458">
        <w:t xml:space="preserve"> в матрице диэлектрика и средним</w:t>
      </w:r>
      <w:r>
        <w:t xml:space="preserve"> расстояние</w:t>
      </w:r>
      <w:r w:rsidR="00987458">
        <w:t>м</w:t>
      </w:r>
      <w:r>
        <w:t xml:space="preserve"> между наночастицами</w:t>
      </w:r>
      <w:r w:rsidR="00DD275E" w:rsidRPr="00DD275E">
        <w:t xml:space="preserve"> [</w:t>
      </w:r>
      <w:r w:rsidR="00E545B5">
        <w:fldChar w:fldCharType="begin"/>
      </w:r>
      <w:r w:rsidR="00DD275E">
        <w:instrText xml:space="preserve"> REF _Ref513564816 \r \h </w:instrText>
      </w:r>
      <w:r w:rsidR="00E545B5">
        <w:fldChar w:fldCharType="separate"/>
      </w:r>
      <w:r w:rsidR="0023732A">
        <w:t>12</w:t>
      </w:r>
      <w:r w:rsidR="00E545B5">
        <w:fldChar w:fldCharType="end"/>
      </w:r>
      <w:r w:rsidR="00DD275E" w:rsidRPr="00DD275E">
        <w:t xml:space="preserve">, </w:t>
      </w:r>
      <w:r w:rsidR="00E545B5">
        <w:fldChar w:fldCharType="begin"/>
      </w:r>
      <w:r w:rsidR="00DD275E">
        <w:instrText xml:space="preserve"> REF _Ref513564823 \r \h </w:instrText>
      </w:r>
      <w:r w:rsidR="00E545B5">
        <w:fldChar w:fldCharType="separate"/>
      </w:r>
      <w:r w:rsidR="0023732A">
        <w:t>13</w:t>
      </w:r>
      <w:r w:rsidR="00E545B5">
        <w:fldChar w:fldCharType="end"/>
      </w:r>
      <w:r w:rsidR="00DD275E" w:rsidRPr="00DD275E">
        <w:t>]</w:t>
      </w:r>
      <w:r>
        <w:t>.</w:t>
      </w:r>
      <w:r w:rsidR="00CE3180" w:rsidRPr="00CE3180">
        <w:rPr>
          <w:color w:val="000000"/>
          <w:szCs w:val="24"/>
        </w:rPr>
        <w:t>Свойства систем с неупорядоченно расположенными наночастицами описывают с помощью численных методов, таких как FEM, FTDT (метод конечных элементов, метод конечных разностей во временной области) в виду невозможности аналитического описания таких систем.</w:t>
      </w:r>
    </w:p>
    <w:p w:rsidR="00042569" w:rsidRPr="00042569" w:rsidRDefault="008D5773" w:rsidP="00D73C32">
      <w:pPr>
        <w:ind w:firstLine="706"/>
      </w:pPr>
      <w:r>
        <w:tab/>
      </w:r>
      <w:r w:rsidR="000C2C49">
        <w:t>Более простыми</w:t>
      </w:r>
      <w:r w:rsidR="009F775F" w:rsidRPr="00987458">
        <w:t>,</w:t>
      </w:r>
      <w:r w:rsidR="000C2C49" w:rsidRPr="00987458">
        <w:t xml:space="preserve"> в плане описания</w:t>
      </w:r>
      <w:r w:rsidR="009F775F" w:rsidRPr="00987458">
        <w:t>,</w:t>
      </w:r>
      <w:r w:rsidR="000C2C49">
        <w:t xml:space="preserve"> оказываются с</w:t>
      </w:r>
      <w:r w:rsidR="00B91520">
        <w:t>труктур</w:t>
      </w:r>
      <w:r w:rsidR="000C2C49">
        <w:t>ы</w:t>
      </w:r>
      <w:r w:rsidR="000160E4">
        <w:t xml:space="preserve"> с </w:t>
      </w:r>
      <w:r w:rsidR="004A7EE2">
        <w:t xml:space="preserve">упорядоченно или </w:t>
      </w:r>
      <w:r w:rsidR="002A6780" w:rsidRPr="002A6780">
        <w:rPr>
          <w:highlight w:val="green"/>
        </w:rPr>
        <w:t>периодически</w:t>
      </w:r>
      <w:r w:rsidR="002854AA">
        <w:t xml:space="preserve"> </w:t>
      </w:r>
      <w:r w:rsidR="000160E4">
        <w:t>расположенн</w:t>
      </w:r>
      <w:r w:rsidR="00B91520">
        <w:t xml:space="preserve">ыми наночастицами. </w:t>
      </w:r>
      <w:r w:rsidR="00637FE6">
        <w:t>Такие системы исследуются с помощью простых моделей, например модели</w:t>
      </w:r>
      <w:r w:rsidR="00637FE6" w:rsidRPr="00637FE6">
        <w:t xml:space="preserve"> связанных диполей </w:t>
      </w:r>
      <w:r w:rsidR="00637FE6">
        <w:t>(</w:t>
      </w:r>
      <w:r w:rsidR="00637FE6">
        <w:rPr>
          <w:lang w:val="en-US"/>
        </w:rPr>
        <w:t>CDA</w:t>
      </w:r>
      <w:r w:rsidR="00637FE6">
        <w:t xml:space="preserve">) </w:t>
      </w:r>
      <w:r w:rsidR="00637FE6" w:rsidRPr="00637FE6">
        <w:t>[</w:t>
      </w:r>
      <w:r w:rsidR="00E545B5">
        <w:fldChar w:fldCharType="begin"/>
      </w:r>
      <w:r w:rsidR="00042569">
        <w:instrText xml:space="preserve"> REF _Ref530389461 \r \h </w:instrText>
      </w:r>
      <w:r w:rsidR="00E545B5">
        <w:fldChar w:fldCharType="separate"/>
      </w:r>
      <w:r w:rsidR="00042569">
        <w:t>14</w:t>
      </w:r>
      <w:r w:rsidR="00E545B5">
        <w:fldChar w:fldCharType="end"/>
      </w:r>
      <w:r w:rsidR="00637FE6" w:rsidRPr="00637FE6">
        <w:t>]</w:t>
      </w:r>
      <w:r w:rsidR="00074B9D">
        <w:t xml:space="preserve">. Рассмотрение </w:t>
      </w:r>
      <w:r w:rsidR="00637FE6" w:rsidRPr="00637FE6">
        <w:t>2</w:t>
      </w:r>
      <w:r w:rsidR="00637FE6">
        <w:rPr>
          <w:lang w:val="en-US"/>
        </w:rPr>
        <w:t>D</w:t>
      </w:r>
      <w:r w:rsidR="002854AA">
        <w:t xml:space="preserve"> </w:t>
      </w:r>
      <w:r w:rsidR="00074B9D">
        <w:t>решетки</w:t>
      </w:r>
      <w:r w:rsidR="00637FE6">
        <w:t xml:space="preserve"> из золотых наночастиц</w:t>
      </w:r>
      <w:r w:rsidR="00074B9D">
        <w:t xml:space="preserve"> с помощью </w:t>
      </w:r>
      <w:r w:rsidR="00BB6818">
        <w:t xml:space="preserve">модели </w:t>
      </w:r>
      <w:r w:rsidR="00637FE6">
        <w:rPr>
          <w:lang w:val="en-US"/>
        </w:rPr>
        <w:t>CDA</w:t>
      </w:r>
      <w:r w:rsidR="00074B9D">
        <w:t xml:space="preserve"> дало следующую формулу для поляризации, наведенной</w:t>
      </w:r>
      <w:r w:rsidR="00637FE6" w:rsidRPr="00637FE6">
        <w:t xml:space="preserve"> в </w:t>
      </w:r>
      <w:r w:rsidR="00637FE6">
        <w:rPr>
          <w:lang w:val="en-US"/>
        </w:rPr>
        <w:t>i</w:t>
      </w:r>
      <w:r w:rsidR="00637FE6" w:rsidRPr="00637FE6">
        <w:t>-</w:t>
      </w:r>
      <w:r w:rsidR="00BB6818">
        <w:t>ой сфере</w:t>
      </w:r>
      <w:r w:rsidR="00074B9D" w:rsidRPr="00074B9D">
        <w:t>:</w:t>
      </w:r>
      <w:r w:rsidR="00D73C32" w:rsidRPr="00D73C32">
        <w:rPr>
          <w:position w:val="-12"/>
        </w:rPr>
        <w:object w:dxaOrig="1660" w:dyaOrig="360">
          <v:shape id="_x0000_i1040" type="#_x0000_t75" style="width:82.6pt;height:18.55pt" o:ole="">
            <v:imagedata r:id="rId41" o:title=""/>
          </v:shape>
          <o:OLEObject Type="Embed" ProgID="Equation.DSMT4" ShapeID="_x0000_i1040" DrawAspect="Content" ObjectID="_1604683117" r:id="rId42"/>
        </w:object>
      </w:r>
      <w:r w:rsidR="00D73C32">
        <w:t xml:space="preserve"> и</w:t>
      </w:r>
    </w:p>
    <w:p w:rsidR="00042569" w:rsidRPr="00A65009" w:rsidRDefault="00D73C32" w:rsidP="00D73C32">
      <w:pPr>
        <w:ind w:firstLine="706"/>
      </w:pPr>
      <w:r>
        <w:t xml:space="preserve"> </w:t>
      </w:r>
      <w:r w:rsidR="007B33EB" w:rsidRPr="00D73C32">
        <w:rPr>
          <w:position w:val="-30"/>
        </w:rPr>
        <w:object w:dxaOrig="4760" w:dyaOrig="680">
          <v:shape id="_x0000_i1041" type="#_x0000_t75" style="width:237.2pt;height:35.35pt" o:ole="">
            <v:imagedata r:id="rId43" o:title=""/>
          </v:shape>
          <o:OLEObject Type="Embed" ProgID="Equation.DSMT4" ShapeID="_x0000_i1041" DrawAspect="Content" ObjectID="_1604683118" r:id="rId44"/>
        </w:object>
      </w:r>
      <w:r w:rsidR="007B33EB">
        <w:rPr>
          <w:position w:val="-30"/>
        </w:rPr>
        <w:tab/>
      </w:r>
      <w:r w:rsidR="007B33EB">
        <w:rPr>
          <w:position w:val="-30"/>
        </w:rPr>
        <w:tab/>
      </w:r>
      <w:r w:rsidR="007B33EB">
        <w:rPr>
          <w:position w:val="-30"/>
        </w:rPr>
        <w:tab/>
      </w:r>
      <w:r w:rsidR="007B33EB">
        <w:rPr>
          <w:position w:val="-30"/>
        </w:rPr>
        <w:tab/>
      </w:r>
      <w:r w:rsidR="007B33EB">
        <w:t xml:space="preserve">(1.1.8) </w:t>
      </w:r>
    </w:p>
    <w:p w:rsidR="007B33EB" w:rsidRDefault="007B33EB" w:rsidP="00D73C32">
      <w:pPr>
        <w:ind w:firstLine="706"/>
      </w:pPr>
      <w:r>
        <w:t>, </w:t>
      </w:r>
      <w:r w:rsidR="00D73C32">
        <w:t xml:space="preserve">где </w:t>
      </w:r>
      <w:r w:rsidR="00D73C32" w:rsidRPr="00D73C32">
        <w:rPr>
          <w:b/>
          <w:lang w:val="en-US"/>
        </w:rPr>
        <w:t>r</w:t>
      </w:r>
      <w:r w:rsidR="00D73C32" w:rsidRPr="00D73C32">
        <w:rPr>
          <w:b/>
          <w:vertAlign w:val="subscript"/>
          <w:lang w:val="en-US"/>
        </w:rPr>
        <w:t>ij</w:t>
      </w:r>
      <w:r w:rsidR="00D73C32" w:rsidRPr="00D73C32">
        <w:t xml:space="preserve">– </w:t>
      </w:r>
      <w:r w:rsidR="00D73C32">
        <w:t xml:space="preserve">вектор между </w:t>
      </w:r>
      <w:r w:rsidR="00D73C32">
        <w:rPr>
          <w:lang w:val="en-US"/>
        </w:rPr>
        <w:t>i</w:t>
      </w:r>
      <w:r w:rsidR="00D73C32">
        <w:t xml:space="preserve">-ой </w:t>
      </w:r>
      <w:r w:rsidR="00D73C32" w:rsidRPr="00D73C32">
        <w:t xml:space="preserve">и </w:t>
      </w:r>
      <w:r w:rsidR="00D73C32">
        <w:rPr>
          <w:lang w:val="en-US"/>
        </w:rPr>
        <w:t>j</w:t>
      </w:r>
      <w:r w:rsidR="00D73C32">
        <w:t xml:space="preserve">-ой сферой. </w:t>
      </w:r>
      <w:r w:rsidR="00BB6818">
        <w:t xml:space="preserve">Если теперь мы предположим, что </w:t>
      </w:r>
      <w:r w:rsidR="00BB6818" w:rsidRPr="00BB6818">
        <w:rPr>
          <w:b/>
          <w:i/>
        </w:rPr>
        <w:t>E</w:t>
      </w:r>
      <w:r w:rsidR="00BB6818" w:rsidRPr="00BB6818">
        <w:rPr>
          <w:b/>
          <w:i/>
          <w:vertAlign w:val="subscript"/>
        </w:rPr>
        <w:t>loc</w:t>
      </w:r>
      <w:r w:rsidR="00BB6818">
        <w:t xml:space="preserve"> для всех наночастиц одинаковые, то формулу (1.1.8) можно переписать следующим образом</w:t>
      </w:r>
      <w:r w:rsidRPr="0012419E">
        <w:rPr>
          <w:position w:val="-30"/>
        </w:rPr>
        <w:object w:dxaOrig="6080" w:dyaOrig="680">
          <v:shape id="_x0000_i1042" type="#_x0000_t75" style="width:303pt;height:35.35pt" o:ole="">
            <v:imagedata r:id="rId45" o:title=""/>
          </v:shape>
          <o:OLEObject Type="Embed" ProgID="Equation.DSMT4" ShapeID="_x0000_i1042" DrawAspect="Content" ObjectID="_1604683119" r:id="rId46"/>
        </w:object>
      </w:r>
      <w:r>
        <w:tab/>
      </w:r>
      <w:r>
        <w:tab/>
      </w:r>
      <w:r>
        <w:tab/>
      </w:r>
      <w:r>
        <w:tab/>
      </w:r>
      <w:r>
        <w:tab/>
        <w:t>(1.1.9)</w:t>
      </w:r>
    </w:p>
    <w:p w:rsidR="00D73C32" w:rsidRDefault="00074B9D" w:rsidP="00D73C32">
      <w:pPr>
        <w:ind w:firstLine="706"/>
      </w:pPr>
      <w:r>
        <w:t>В результате</w:t>
      </w:r>
      <w:r w:rsidR="0012419E" w:rsidRPr="0012419E">
        <w:t>[</w:t>
      </w:r>
      <w:r w:rsidR="00E545B5">
        <w:fldChar w:fldCharType="begin"/>
      </w:r>
      <w:r w:rsidR="00B47D90">
        <w:instrText xml:space="preserve"> REF _Ref530390459 \r \h </w:instrText>
      </w:r>
      <w:r w:rsidR="00E545B5">
        <w:fldChar w:fldCharType="separate"/>
      </w:r>
      <w:r w:rsidR="00B47D90">
        <w:t>15</w:t>
      </w:r>
      <w:r w:rsidR="00E545B5">
        <w:fldChar w:fldCharType="end"/>
      </w:r>
      <w:r w:rsidR="0012419E" w:rsidRPr="0012419E">
        <w:t>]</w:t>
      </w:r>
      <w:r w:rsidR="00B47D90" w:rsidRPr="00B47D90">
        <w:t xml:space="preserve"> </w:t>
      </w:r>
      <w:r>
        <w:t xml:space="preserve">исследования </w:t>
      </w:r>
      <w:r w:rsidR="0012419E">
        <w:t>сист</w:t>
      </w:r>
      <w:r w:rsidR="00B47D90">
        <w:t>емы, состоящей из 2</w:t>
      </w:r>
      <w:r w:rsidR="00B47D90">
        <w:rPr>
          <w:lang w:val="en-US"/>
        </w:rPr>
        <w:t>D</w:t>
      </w:r>
      <w:r w:rsidR="00B47D90" w:rsidRPr="00B47D90">
        <w:t xml:space="preserve"> </w:t>
      </w:r>
      <w:r w:rsidR="00B47D90">
        <w:t xml:space="preserve">решетки золотых наночастиц с радиусом </w:t>
      </w:r>
      <w:r w:rsidR="00B47D90">
        <w:rPr>
          <w:lang w:val="en-US"/>
        </w:rPr>
        <w:t>R</w:t>
      </w:r>
      <w:r w:rsidR="00B47D90" w:rsidRPr="00B47D90">
        <w:t xml:space="preserve"> </w:t>
      </w:r>
      <w:r w:rsidR="00870D3D">
        <w:t xml:space="preserve">и периодом </w:t>
      </w:r>
      <w:r w:rsidR="00870D3D">
        <w:rPr>
          <w:lang w:val="en-US"/>
        </w:rPr>
        <w:t>D</w:t>
      </w:r>
      <w:r w:rsidR="00870D3D" w:rsidRPr="00870D3D">
        <w:t xml:space="preserve"> </w:t>
      </w:r>
      <w:r w:rsidR="00B47D90" w:rsidRPr="00B47D90">
        <w:t>(</w:t>
      </w:r>
      <w:r w:rsidR="00B47D90">
        <w:t>см.</w:t>
      </w:r>
      <w:r w:rsidR="00FB1E16">
        <w:t xml:space="preserve"> рис. 1.1.4</w:t>
      </w:r>
      <w:r w:rsidR="00B47D90">
        <w:t>)</w:t>
      </w:r>
      <w:r w:rsidR="00465DEF">
        <w:t xml:space="preserve"> на основании формулы (1.1.9) были сделаны следующие выводы</w:t>
      </w:r>
      <w:r w:rsidR="00465DEF" w:rsidRPr="00465DEF">
        <w:t>:</w:t>
      </w:r>
      <w:r w:rsidR="0012419E">
        <w:t xml:space="preserve"> компонента (</w:t>
      </w:r>
      <w:r w:rsidR="0012419E" w:rsidRPr="0012419E">
        <w:t>~1/</w:t>
      </w:r>
      <w:r w:rsidR="00DF1B70">
        <w:rPr>
          <w:lang w:val="en-US"/>
        </w:rPr>
        <w:t>R</w:t>
      </w:r>
      <w:r w:rsidR="0012419E">
        <w:t>)</w:t>
      </w:r>
      <w:r w:rsidR="00B47D90" w:rsidRPr="00B47D90">
        <w:t xml:space="preserve"> </w:t>
      </w:r>
      <w:r w:rsidR="0012419E">
        <w:t>ответственна за смещение в коротковолновую область</w:t>
      </w:r>
      <w:r w:rsidRPr="00074B9D">
        <w:t xml:space="preserve"> для </w:t>
      </w:r>
      <w:r>
        <w:t xml:space="preserve">частиц </w:t>
      </w:r>
      <w:r w:rsidR="00465DEF">
        <w:t>расположенных на довольно большом расстоянии (</w:t>
      </w:r>
      <w:r w:rsidR="00465DEF">
        <w:rPr>
          <w:lang w:val="en-US"/>
        </w:rPr>
        <w:t>D</w:t>
      </w:r>
      <w:r w:rsidR="00465DEF" w:rsidRPr="00465DEF">
        <w:t>/(2</w:t>
      </w:r>
      <w:r w:rsidR="00DF1B70">
        <w:rPr>
          <w:lang w:val="en-US"/>
        </w:rPr>
        <w:t>R</w:t>
      </w:r>
      <w:r w:rsidR="00465DEF" w:rsidRPr="00465DEF">
        <w:t>)</w:t>
      </w:r>
      <w:r w:rsidR="00DF1B70">
        <w:t>&gt;</w:t>
      </w:r>
      <w:r w:rsidR="00465DEF" w:rsidRPr="00465DEF">
        <w:t>1</w:t>
      </w:r>
      <w:r w:rsidR="00465DEF">
        <w:t>)</w:t>
      </w:r>
      <w:r w:rsidR="0012419E">
        <w:t>, в то время как компонента (</w:t>
      </w:r>
      <w:r w:rsidR="00465DEF" w:rsidRPr="00465DEF">
        <w:t>~</w:t>
      </w:r>
      <w:r w:rsidR="0012419E">
        <w:t>1</w:t>
      </w:r>
      <w:r w:rsidR="0012419E" w:rsidRPr="0012419E">
        <w:t>/</w:t>
      </w:r>
      <w:r w:rsidR="00DF1B70">
        <w:rPr>
          <w:lang w:val="en-US"/>
        </w:rPr>
        <w:t>R</w:t>
      </w:r>
      <w:r w:rsidR="0012419E" w:rsidRPr="0012419E">
        <w:rPr>
          <w:vertAlign w:val="superscript"/>
        </w:rPr>
        <w:t>3</w:t>
      </w:r>
      <w:r w:rsidR="0012419E">
        <w:t>) ответственна за смещен</w:t>
      </w:r>
      <w:r w:rsidR="00465DEF">
        <w:t>ие в длинноволновую область для частиц, расположенных на расстояниях (</w:t>
      </w:r>
      <w:r w:rsidR="00465DEF">
        <w:rPr>
          <w:lang w:val="en-US"/>
        </w:rPr>
        <w:t>D</w:t>
      </w:r>
      <w:r w:rsidR="00465DEF" w:rsidRPr="00465DEF">
        <w:t>/(2</w:t>
      </w:r>
      <w:r w:rsidR="003817FB">
        <w:rPr>
          <w:lang w:val="en-US"/>
        </w:rPr>
        <w:t>R</w:t>
      </w:r>
      <w:r w:rsidR="00465DEF" w:rsidRPr="00465DEF">
        <w:t>) ~ 1</w:t>
      </w:r>
      <w:r w:rsidR="00465DEF">
        <w:t>)</w:t>
      </w:r>
      <w:r w:rsidR="00465DEF" w:rsidRPr="00465DEF">
        <w:t xml:space="preserve">. </w:t>
      </w:r>
    </w:p>
    <w:p w:rsidR="007B33EB" w:rsidRPr="0012419E" w:rsidRDefault="007B33EB" w:rsidP="00D73C32">
      <w:pPr>
        <w:ind w:firstLine="706"/>
      </w:pPr>
    </w:p>
    <w:p w:rsidR="000419FF" w:rsidRDefault="00C90D1F" w:rsidP="00496775">
      <w:pPr>
        <w:rPr>
          <w:lang w:val="en-US"/>
        </w:rPr>
      </w:pPr>
      <w:r>
        <w:lastRenderedPageBreak/>
        <w:tab/>
      </w:r>
      <w:r w:rsidR="00FB1E16">
        <w:rPr>
          <w:noProof/>
          <w:lang w:eastAsia="ru-RU"/>
        </w:rPr>
        <w:drawing>
          <wp:inline distT="0" distB="0" distL="0" distR="0">
            <wp:extent cx="5231797" cy="2381250"/>
            <wp:effectExtent l="19050" t="0" r="6953" b="0"/>
            <wp:docPr id="58" name="Рисунок 58" descr="C:\Users\175-shan\Desktop\диссер\1_1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175-shan\Desktop\диссер\1_1_4.png"/>
                    <pic:cNvPicPr>
                      <a:picLocks noChangeAspect="1" noChangeArrowheads="1"/>
                    </pic:cNvPicPr>
                  </pic:nvPicPr>
                  <pic:blipFill>
                    <a:blip r:embed="rId47"/>
                    <a:srcRect/>
                    <a:stretch>
                      <a:fillRect/>
                    </a:stretch>
                  </pic:blipFill>
                  <pic:spPr bwMode="auto">
                    <a:xfrm>
                      <a:off x="0" y="0"/>
                      <a:ext cx="5231797" cy="2381250"/>
                    </a:xfrm>
                    <a:prstGeom prst="rect">
                      <a:avLst/>
                    </a:prstGeom>
                    <a:noFill/>
                    <a:ln w="9525">
                      <a:noFill/>
                      <a:miter lim="800000"/>
                      <a:headEnd/>
                      <a:tailEnd/>
                    </a:ln>
                  </pic:spPr>
                </pic:pic>
              </a:graphicData>
            </a:graphic>
          </wp:inline>
        </w:drawing>
      </w:r>
    </w:p>
    <w:p w:rsidR="00FB1E16" w:rsidRPr="00B47D90" w:rsidRDefault="00FB1E16" w:rsidP="00496775">
      <w:pPr>
        <w:rPr>
          <w:b/>
          <w:sz w:val="18"/>
          <w:szCs w:val="18"/>
        </w:rPr>
      </w:pPr>
      <w:r w:rsidRPr="009771E7">
        <w:rPr>
          <w:b/>
          <w:sz w:val="18"/>
          <w:szCs w:val="18"/>
        </w:rPr>
        <w:t>Рис.1.1.4 Схематическое изображение 2</w:t>
      </w:r>
      <w:r w:rsidRPr="009771E7">
        <w:rPr>
          <w:b/>
          <w:sz w:val="18"/>
          <w:szCs w:val="18"/>
          <w:lang w:val="en-US"/>
        </w:rPr>
        <w:t>D</w:t>
      </w:r>
      <w:r w:rsidRPr="009771E7">
        <w:rPr>
          <w:b/>
          <w:sz w:val="18"/>
          <w:szCs w:val="18"/>
        </w:rPr>
        <w:t xml:space="preserve"> решетки золотых наноссфер</w:t>
      </w:r>
      <w:r w:rsidR="00B47D90" w:rsidRPr="00B47D90">
        <w:rPr>
          <w:b/>
          <w:sz w:val="18"/>
          <w:szCs w:val="18"/>
        </w:rPr>
        <w:t xml:space="preserve"> [</w:t>
      </w:r>
      <w:r w:rsidR="00E545B5">
        <w:rPr>
          <w:b/>
          <w:sz w:val="18"/>
          <w:szCs w:val="18"/>
        </w:rPr>
        <w:fldChar w:fldCharType="begin"/>
      </w:r>
      <w:r w:rsidR="00B47D90">
        <w:rPr>
          <w:b/>
          <w:sz w:val="18"/>
          <w:szCs w:val="18"/>
        </w:rPr>
        <w:instrText xml:space="preserve"> REF _Ref530390459 \r \h </w:instrText>
      </w:r>
      <w:r w:rsidR="00E545B5">
        <w:rPr>
          <w:b/>
          <w:sz w:val="18"/>
          <w:szCs w:val="18"/>
        </w:rPr>
      </w:r>
      <w:r w:rsidR="00E545B5">
        <w:rPr>
          <w:b/>
          <w:sz w:val="18"/>
          <w:szCs w:val="18"/>
        </w:rPr>
        <w:fldChar w:fldCharType="separate"/>
      </w:r>
      <w:r w:rsidR="00B47D90">
        <w:rPr>
          <w:b/>
          <w:sz w:val="18"/>
          <w:szCs w:val="18"/>
        </w:rPr>
        <w:t>15</w:t>
      </w:r>
      <w:r w:rsidR="00E545B5">
        <w:rPr>
          <w:b/>
          <w:sz w:val="18"/>
          <w:szCs w:val="18"/>
        </w:rPr>
        <w:fldChar w:fldCharType="end"/>
      </w:r>
      <w:r w:rsidR="00B47D90" w:rsidRPr="00B47D90">
        <w:rPr>
          <w:b/>
          <w:sz w:val="18"/>
          <w:szCs w:val="18"/>
        </w:rPr>
        <w:t>]</w:t>
      </w:r>
    </w:p>
    <w:p w:rsidR="000419FF" w:rsidRPr="00FB1E16" w:rsidRDefault="000419FF" w:rsidP="00496775"/>
    <w:p w:rsidR="00940869" w:rsidRDefault="000F26E8" w:rsidP="00496775">
      <w:r>
        <w:t xml:space="preserve">На расстояниях </w:t>
      </w:r>
      <w:r w:rsidR="00870D3D">
        <w:rPr>
          <w:lang w:val="en-US"/>
        </w:rPr>
        <w:t>r</w:t>
      </w:r>
      <w:r>
        <w:t xml:space="preserve">, </w:t>
      </w:r>
      <w:r w:rsidRPr="004838E9">
        <w:t>значительно превышающие размеры</w:t>
      </w:r>
      <w:r w:rsidR="004838E9">
        <w:t xml:space="preserve"> (</w:t>
      </w:r>
      <w:r w:rsidR="00DF1B70" w:rsidRPr="003817FB">
        <w:rPr>
          <w:lang w:val="en-US"/>
        </w:rPr>
        <w:t>R</w:t>
      </w:r>
      <w:r w:rsidR="004838E9">
        <w:t>)</w:t>
      </w:r>
      <w:r>
        <w:t xml:space="preserve"> наночастиц</w:t>
      </w:r>
      <w:r w:rsidR="00DF1B70">
        <w:t xml:space="preserve"> с</w:t>
      </w:r>
      <w:r>
        <w:t>пектральное положение Л</w:t>
      </w:r>
      <w:r w:rsidR="00DF1B70">
        <w:t xml:space="preserve">ПР </w:t>
      </w:r>
      <w:r>
        <w:t xml:space="preserve">будет </w:t>
      </w:r>
      <w:r w:rsidR="00DF1B70">
        <w:t xml:space="preserve">смещаться </w:t>
      </w:r>
      <w:r>
        <w:t xml:space="preserve">линейно </w:t>
      </w:r>
      <w:r w:rsidR="00DF1B70">
        <w:t>при увеличении</w:t>
      </w:r>
      <w:r w:rsidR="00CF0BD7">
        <w:t xml:space="preserve"> периода</w:t>
      </w:r>
      <w:r w:rsidR="00870D3D">
        <w:t xml:space="preserve"> </w:t>
      </w:r>
      <w:r w:rsidR="00870D3D" w:rsidRPr="00870D3D">
        <w:rPr>
          <w:lang w:val="en-US"/>
        </w:rPr>
        <w:t>D</w:t>
      </w:r>
      <w:r w:rsidRPr="000F26E8">
        <w:t xml:space="preserve">. </w:t>
      </w:r>
      <w:r w:rsidR="00DD275E">
        <w:t>Такие ЛПР</w:t>
      </w:r>
      <w:r w:rsidR="003509E6">
        <w:t xml:space="preserve"> в литературе называют</w:t>
      </w:r>
      <w:r w:rsidR="00B47D90" w:rsidRPr="00B47D90">
        <w:t xml:space="preserve"> </w:t>
      </w:r>
      <w:r w:rsidR="00DD275E">
        <w:t xml:space="preserve">решеточными </w:t>
      </w:r>
      <w:r w:rsidR="002E6547">
        <w:t xml:space="preserve">локализованными </w:t>
      </w:r>
      <w:r w:rsidR="00DD275E">
        <w:t>плазмонными резонансами</w:t>
      </w:r>
      <w:r w:rsidR="003509E6">
        <w:t>(</w:t>
      </w:r>
      <w:r w:rsidR="002E6547">
        <w:t>РЛПР</w:t>
      </w:r>
      <w:r w:rsidR="003509E6">
        <w:t>)</w:t>
      </w:r>
      <w:r w:rsidR="00A34162" w:rsidRPr="00A34162">
        <w:t xml:space="preserve"> [</w:t>
      </w:r>
      <w:r w:rsidR="00E545B5">
        <w:fldChar w:fldCharType="begin"/>
      </w:r>
      <w:r w:rsidR="00B50EBF">
        <w:instrText xml:space="preserve"> REF _Ref513564816 \r \h </w:instrText>
      </w:r>
      <w:r w:rsidR="00E545B5">
        <w:fldChar w:fldCharType="separate"/>
      </w:r>
      <w:r w:rsidR="00B50EBF">
        <w:t>12</w:t>
      </w:r>
      <w:r w:rsidR="00E545B5">
        <w:fldChar w:fldCharType="end"/>
      </w:r>
      <w:r w:rsidR="00B50EBF" w:rsidRPr="00B50EBF">
        <w:t>,</w:t>
      </w:r>
      <w:r w:rsidR="00E545B5">
        <w:fldChar w:fldCharType="begin"/>
      </w:r>
      <w:r w:rsidR="00DD275E">
        <w:instrText xml:space="preserve"> REF _Ref513731056 \r \h </w:instrText>
      </w:r>
      <w:r w:rsidR="00E545B5">
        <w:fldChar w:fldCharType="separate"/>
      </w:r>
      <w:r w:rsidR="00B47D90">
        <w:t>19</w:t>
      </w:r>
      <w:r w:rsidR="00E545B5">
        <w:fldChar w:fldCharType="end"/>
      </w:r>
      <w:r w:rsidRPr="000F26E8">
        <w:t>]</w:t>
      </w:r>
      <w:r w:rsidR="00972BFE">
        <w:t xml:space="preserve">. </w:t>
      </w:r>
    </w:p>
    <w:p w:rsidR="00496775" w:rsidRDefault="006D33E1" w:rsidP="00496775">
      <w:r>
        <w:tab/>
        <w:t xml:space="preserve">Вышеописанные резонансы могут быть обнаружены с помощью измерения спектров пропускания или отражения, так как </w:t>
      </w:r>
      <w:r w:rsidR="00A941CA" w:rsidRPr="00A941CA">
        <w:rPr>
          <w:highlight w:val="green"/>
        </w:rPr>
        <w:t>при</w:t>
      </w:r>
      <w:r w:rsidR="00B50EBF" w:rsidRPr="00B50EBF">
        <w:t xml:space="preserve"> </w:t>
      </w:r>
      <w:r>
        <w:t xml:space="preserve">возбуждение плазмонного резонанса происходит с </w:t>
      </w:r>
      <w:r w:rsidRPr="00987458">
        <w:rPr>
          <w:highlight w:val="yellow"/>
        </w:rPr>
        <w:t>диссипацией энергии</w:t>
      </w:r>
      <w:r w:rsidR="00B50EBF" w:rsidRPr="00B50EBF">
        <w:rPr>
          <w:highlight w:val="yellow"/>
        </w:rPr>
        <w:t xml:space="preserve"> </w:t>
      </w:r>
      <w:r w:rsidR="003817FB">
        <w:rPr>
          <w:highlight w:val="green"/>
        </w:rPr>
        <w:t>за сч</w:t>
      </w:r>
      <w:r w:rsidR="003817FB">
        <w:t>ет омических потерь в металле</w:t>
      </w:r>
      <w:r>
        <w:t>.</w:t>
      </w:r>
      <w:r w:rsidR="00AD0D96">
        <w:t xml:space="preserve"> Такие моды называются </w:t>
      </w:r>
      <w:r w:rsidR="00AD0D96" w:rsidRPr="00AD0D96">
        <w:t>“</w:t>
      </w:r>
      <w:r w:rsidR="00AD0D96">
        <w:t>светлыми</w:t>
      </w:r>
      <w:r w:rsidR="00AD0D96" w:rsidRPr="00AD0D96">
        <w:t>”</w:t>
      </w:r>
      <w:r w:rsidR="00AD0D96">
        <w:t xml:space="preserve"> модами. </w:t>
      </w:r>
      <w:r w:rsidR="006741F6" w:rsidRPr="006741F6">
        <w:rPr>
          <w:highlight w:val="green"/>
        </w:rPr>
        <w:t>Как упоминалось выше, в плазмонных структурах различают и так называемые «темные» моды.</w:t>
      </w:r>
      <w:r w:rsidR="00B50EBF" w:rsidRPr="00B50EBF">
        <w:t xml:space="preserve"> </w:t>
      </w:r>
      <w:r w:rsidR="00AD0D96">
        <w:t xml:space="preserve">Обнаружение </w:t>
      </w:r>
      <w:r w:rsidR="00AD0D96" w:rsidRPr="00AD0D96">
        <w:t>“</w:t>
      </w:r>
      <w:r w:rsidR="00AD0D96">
        <w:t>темных</w:t>
      </w:r>
      <w:r w:rsidR="00AD0D96" w:rsidRPr="00AD0D96">
        <w:t>”</w:t>
      </w:r>
      <w:r w:rsidR="00AD0D96">
        <w:t xml:space="preserve"> мод не представляется возможным </w:t>
      </w:r>
      <w:r w:rsidR="00AD0D96" w:rsidRPr="00AD0D96">
        <w:t>“</w:t>
      </w:r>
      <w:r w:rsidR="00AD0D96">
        <w:t>напрямую</w:t>
      </w:r>
      <w:r w:rsidR="00AD0D96" w:rsidRPr="00AD0D96">
        <w:t>”</w:t>
      </w:r>
      <w:r w:rsidR="00AD0D96">
        <w:t xml:space="preserve"> с помощью линейно-поляризованного света. </w:t>
      </w:r>
      <w:r w:rsidR="00A941CA" w:rsidRPr="00A941CA">
        <w:rPr>
          <w:highlight w:val="green"/>
        </w:rPr>
        <w:t>Для того</w:t>
      </w:r>
      <w:r w:rsidR="00B50EBF">
        <w:t xml:space="preserve">, </w:t>
      </w:r>
      <w:r w:rsidR="00F167A6">
        <w:t>ч</w:t>
      </w:r>
      <w:r w:rsidR="00AD0D96">
        <w:t xml:space="preserve">тобы такие </w:t>
      </w:r>
      <w:r w:rsidR="00AD0D96" w:rsidRPr="006741F6">
        <w:t xml:space="preserve">моды </w:t>
      </w:r>
      <w:r w:rsidR="00AD0D96" w:rsidRPr="00A941CA">
        <w:rPr>
          <w:highlight w:val="green"/>
        </w:rPr>
        <w:t>визуализировать</w:t>
      </w:r>
      <w:r w:rsidR="00F167A6">
        <w:rPr>
          <w:highlight w:val="green"/>
        </w:rPr>
        <w:t xml:space="preserve"> в оптических спектрах</w:t>
      </w:r>
      <w:r w:rsidR="00AD0D96">
        <w:t xml:space="preserve"> используют </w:t>
      </w:r>
      <w:r w:rsidR="00A941CA" w:rsidRPr="00A941CA">
        <w:rPr>
          <w:highlight w:val="green"/>
        </w:rPr>
        <w:t>либо</w:t>
      </w:r>
      <w:r w:rsidR="00B50EBF">
        <w:rPr>
          <w:highlight w:val="green"/>
        </w:rPr>
        <w:t xml:space="preserve"> </w:t>
      </w:r>
      <w:r w:rsidR="00A941CA" w:rsidRPr="00A941CA">
        <w:rPr>
          <w:highlight w:val="green"/>
        </w:rPr>
        <w:t>геометрию</w:t>
      </w:r>
      <w:r w:rsidR="00F167A6">
        <w:t xml:space="preserve"> с</w:t>
      </w:r>
      <w:r w:rsidR="00AD0D96">
        <w:t xml:space="preserve"> наклонным падением света, </w:t>
      </w:r>
      <w:r w:rsidR="00A941CA" w:rsidRPr="00A941CA">
        <w:rPr>
          <w:highlight w:val="green"/>
        </w:rPr>
        <w:t>либо освещают</w:t>
      </w:r>
      <w:r w:rsidR="00A941CA">
        <w:rPr>
          <w:highlight w:val="green"/>
        </w:rPr>
        <w:t xml:space="preserve"> наноструктуры</w:t>
      </w:r>
      <w:r w:rsidR="00AD0D96">
        <w:t xml:space="preserve"> циркулярно поляризованным светом и т.д.</w:t>
      </w:r>
    </w:p>
    <w:p w:rsidR="00AD0D96" w:rsidRPr="00AD0D96" w:rsidRDefault="00AD0D96" w:rsidP="00496775">
      <w:r>
        <w:tab/>
      </w:r>
      <w:r w:rsidR="006741F6" w:rsidRPr="006741F6">
        <w:rPr>
          <w:highlight w:val="green"/>
        </w:rPr>
        <w:t>Практический интерес к «темным» модам обусловлен тем, что они</w:t>
      </w:r>
      <w:r w:rsidRPr="006741F6">
        <w:rPr>
          <w:highlight w:val="green"/>
        </w:rPr>
        <w:t xml:space="preserve"> имеют </w:t>
      </w:r>
      <w:r w:rsidR="006741F6" w:rsidRPr="006741F6">
        <w:rPr>
          <w:highlight w:val="green"/>
        </w:rPr>
        <w:t>неизлучательный характер</w:t>
      </w:r>
      <w:r w:rsidR="008305EE" w:rsidRPr="006741F6">
        <w:rPr>
          <w:highlight w:val="green"/>
        </w:rPr>
        <w:t>(эванесцентны</w:t>
      </w:r>
      <w:r w:rsidR="008305EE">
        <w:rPr>
          <w:highlight w:val="green"/>
        </w:rPr>
        <w:t>й диполь</w:t>
      </w:r>
      <w:r w:rsidR="008305EE" w:rsidRPr="006741F6">
        <w:rPr>
          <w:highlight w:val="green"/>
        </w:rPr>
        <w:t>)</w:t>
      </w:r>
      <w:r w:rsidR="007972EF" w:rsidRPr="006741F6">
        <w:rPr>
          <w:highlight w:val="green"/>
        </w:rPr>
        <w:t xml:space="preserve">, </w:t>
      </w:r>
      <w:r w:rsidR="006741F6" w:rsidRPr="006741F6">
        <w:rPr>
          <w:highlight w:val="green"/>
        </w:rPr>
        <w:t xml:space="preserve">запасая при этом в наноструктуре </w:t>
      </w:r>
      <w:r w:rsidR="004E6AD3">
        <w:rPr>
          <w:highlight w:val="green"/>
        </w:rPr>
        <w:t>значительно</w:t>
      </w:r>
      <w:r w:rsidR="006741F6" w:rsidRPr="006741F6">
        <w:rPr>
          <w:highlight w:val="green"/>
        </w:rPr>
        <w:t xml:space="preserve"> большую энергию по сравнению</w:t>
      </w:r>
      <w:r w:rsidR="00B50EBF">
        <w:rPr>
          <w:highlight w:val="green"/>
        </w:rPr>
        <w:t xml:space="preserve"> </w:t>
      </w:r>
      <w:r w:rsidR="006741F6" w:rsidRPr="006741F6">
        <w:rPr>
          <w:highlight w:val="green"/>
        </w:rPr>
        <w:t>со«</w:t>
      </w:r>
      <w:r w:rsidR="00680A9B" w:rsidRPr="006741F6">
        <w:rPr>
          <w:highlight w:val="green"/>
        </w:rPr>
        <w:t>светлы</w:t>
      </w:r>
      <w:r w:rsidR="006741F6" w:rsidRPr="006741F6">
        <w:rPr>
          <w:highlight w:val="green"/>
        </w:rPr>
        <w:t>ми»</w:t>
      </w:r>
      <w:r w:rsidR="00680A9B" w:rsidRPr="006741F6">
        <w:rPr>
          <w:highlight w:val="green"/>
        </w:rPr>
        <w:t xml:space="preserve"> мод</w:t>
      </w:r>
      <w:r w:rsidR="006741F6" w:rsidRPr="006741F6">
        <w:rPr>
          <w:highlight w:val="green"/>
        </w:rPr>
        <w:t>ами</w:t>
      </w:r>
      <w:r w:rsidR="00680A9B" w:rsidRPr="006741F6">
        <w:rPr>
          <w:highlight w:val="green"/>
        </w:rPr>
        <w:t>.</w:t>
      </w:r>
      <w:r w:rsidR="00680A9B">
        <w:t xml:space="preserve"> Таким образом, структуры, поддерживающие </w:t>
      </w:r>
      <w:r w:rsidR="00680A9B" w:rsidRPr="001F2FF7">
        <w:rPr>
          <w:i/>
        </w:rPr>
        <w:t>темные моды</w:t>
      </w:r>
      <w:r w:rsidR="00680A9B">
        <w:t xml:space="preserve">, </w:t>
      </w:r>
      <w:r w:rsidR="008305EE" w:rsidRPr="008305EE">
        <w:rPr>
          <w:highlight w:val="green"/>
        </w:rPr>
        <w:t>являются перспективными</w:t>
      </w:r>
      <w:r w:rsidR="00680A9B">
        <w:t xml:space="preserve"> для усиления чувствительности оптических и </w:t>
      </w:r>
      <w:r w:rsidR="00680A9B" w:rsidRPr="00E5140B">
        <w:t xml:space="preserve">газовых </w:t>
      </w:r>
      <w:r w:rsidR="00E5140B" w:rsidRPr="00E5140B">
        <w:t>сеносоров</w:t>
      </w:r>
      <w:r w:rsidR="00680A9B" w:rsidRPr="00680A9B">
        <w:t xml:space="preserve"> [</w:t>
      </w:r>
      <w:r w:rsidR="00E545B5">
        <w:fldChar w:fldCharType="begin"/>
      </w:r>
      <w:r w:rsidR="00B50EBF">
        <w:instrText xml:space="preserve"> REF _Ref530390953 \r \h </w:instrText>
      </w:r>
      <w:r w:rsidR="00E545B5">
        <w:fldChar w:fldCharType="separate"/>
      </w:r>
      <w:r w:rsidR="00B50EBF">
        <w:t>20</w:t>
      </w:r>
      <w:r w:rsidR="00E545B5">
        <w:fldChar w:fldCharType="end"/>
      </w:r>
      <w:r w:rsidR="00680A9B" w:rsidRPr="00680A9B">
        <w:t>]</w:t>
      </w:r>
      <w:r w:rsidR="00680A9B">
        <w:t xml:space="preserve">, а также для </w:t>
      </w:r>
      <w:r w:rsidR="00E5140B" w:rsidRPr="00E5140B">
        <w:t>увеличения р</w:t>
      </w:r>
      <w:r w:rsidR="00E5140B">
        <w:t>асстояния передачи оптического сигнала</w:t>
      </w:r>
      <w:r w:rsidR="00680A9B">
        <w:t xml:space="preserve"> в наноразмерных волноводах</w:t>
      </w:r>
      <w:r w:rsidR="00680A9B" w:rsidRPr="00680A9B">
        <w:t xml:space="preserve"> [</w:t>
      </w:r>
      <w:r w:rsidR="00E545B5">
        <w:fldChar w:fldCharType="begin"/>
      </w:r>
      <w:r w:rsidR="00C97B81">
        <w:instrText xml:space="preserve"> REF _Ref530391211 \r \h </w:instrText>
      </w:r>
      <w:r w:rsidR="00E545B5">
        <w:fldChar w:fldCharType="separate"/>
      </w:r>
      <w:r w:rsidR="00C97B81">
        <w:t>21</w:t>
      </w:r>
      <w:r w:rsidR="00E545B5">
        <w:fldChar w:fldCharType="end"/>
      </w:r>
      <w:r w:rsidR="00680A9B" w:rsidRPr="00680A9B">
        <w:t>]</w:t>
      </w:r>
      <w:r w:rsidR="00680A9B">
        <w:t xml:space="preserve">.  </w:t>
      </w:r>
    </w:p>
    <w:p w:rsidR="0064119A" w:rsidRPr="0064119A" w:rsidRDefault="0064119A" w:rsidP="0064119A">
      <w:pPr>
        <w:rPr>
          <w:b/>
          <w:szCs w:val="24"/>
        </w:rPr>
      </w:pPr>
      <w:r w:rsidRPr="0064119A">
        <w:rPr>
          <w:b/>
        </w:rPr>
        <w:t xml:space="preserve">1.2 </w:t>
      </w:r>
      <w:r w:rsidRPr="0064119A">
        <w:rPr>
          <w:b/>
          <w:szCs w:val="24"/>
        </w:rPr>
        <w:t>Усиление магнитооптического отклика в плазмонных наноструктурах</w:t>
      </w:r>
    </w:p>
    <w:p w:rsidR="00F12FB4" w:rsidRDefault="00CD13D0" w:rsidP="0064119A">
      <w:r>
        <w:t>Исследование свойств магнитооптических материалов представляет практический и фундаментальный интерес</w:t>
      </w:r>
      <w:r w:rsidR="00CF0BD7">
        <w:t xml:space="preserve"> в связи с их огромным прикладным приложением</w:t>
      </w:r>
      <w:r w:rsidR="0074014E" w:rsidRPr="0074014E">
        <w:t xml:space="preserve"> </w:t>
      </w:r>
      <w:r w:rsidR="00817DFD">
        <w:t>в устройствах записи памяти, активном управлении свойствами излучен</w:t>
      </w:r>
      <w:r w:rsidR="00972BFE">
        <w:t>ия</w:t>
      </w:r>
      <w:r>
        <w:t>. Известно, что свойства прошедшего</w:t>
      </w:r>
      <w:r w:rsidRPr="00CD13D0">
        <w:t>/</w:t>
      </w:r>
      <w:r>
        <w:t>отраженного света при про</w:t>
      </w:r>
      <w:r w:rsidR="001F2FF7">
        <w:t>хождении</w:t>
      </w:r>
      <w:r w:rsidRPr="00CD13D0">
        <w:t>/</w:t>
      </w:r>
      <w:r>
        <w:t>отражении</w:t>
      </w:r>
      <w:r w:rsidR="0074014E" w:rsidRPr="0074014E">
        <w:t xml:space="preserve"> </w:t>
      </w:r>
      <w:r>
        <w:t>через магнитооптический материал мо</w:t>
      </w:r>
      <w:r w:rsidR="00F12FB4">
        <w:t>гут</w:t>
      </w:r>
      <w:r>
        <w:t xml:space="preserve"> значительно </w:t>
      </w:r>
      <w:r w:rsidR="002E6547">
        <w:t>отличаться</w:t>
      </w:r>
      <w:r>
        <w:t xml:space="preserve"> от </w:t>
      </w:r>
      <w:r w:rsidR="002E6547">
        <w:t xml:space="preserve">свойств </w:t>
      </w:r>
      <w:r>
        <w:t xml:space="preserve">падающего света </w:t>
      </w:r>
      <w:r w:rsidRPr="00CD13D0">
        <w:t>[</w:t>
      </w:r>
      <w:r w:rsidR="00E545B5">
        <w:fldChar w:fldCharType="begin"/>
      </w:r>
      <w:r w:rsidR="00BE3D19">
        <w:instrText xml:space="preserve"> REF _Ref530391411 \r \h </w:instrText>
      </w:r>
      <w:r w:rsidR="00E545B5">
        <w:fldChar w:fldCharType="separate"/>
      </w:r>
      <w:r w:rsidR="00BE3D19">
        <w:t>22</w:t>
      </w:r>
      <w:r w:rsidR="00E545B5">
        <w:fldChar w:fldCharType="end"/>
      </w:r>
      <w:r w:rsidRPr="00CD13D0">
        <w:t>]</w:t>
      </w:r>
      <w:r>
        <w:t xml:space="preserve">. </w:t>
      </w:r>
    </w:p>
    <w:p w:rsidR="006C4FC6" w:rsidRPr="008D1C73" w:rsidRDefault="006C4FC6" w:rsidP="006C4FC6">
      <w:pPr>
        <w:rPr>
          <w:b/>
          <w:szCs w:val="24"/>
          <w:highlight w:val="green"/>
        </w:rPr>
      </w:pPr>
      <w:r w:rsidRPr="001E0444">
        <w:rPr>
          <w:b/>
          <w:szCs w:val="24"/>
          <w:highlight w:val="yellow"/>
        </w:rPr>
        <w:lastRenderedPageBreak/>
        <w:t>1.2.1. Магнитооптические эффекты в однородных пленках</w:t>
      </w:r>
      <w:r w:rsidR="00362E68" w:rsidRPr="00362E68">
        <w:rPr>
          <w:b/>
          <w:szCs w:val="24"/>
          <w:highlight w:val="yellow"/>
        </w:rPr>
        <w:t xml:space="preserve"> </w:t>
      </w:r>
      <w:r w:rsidR="00FB6B87">
        <w:rPr>
          <w:b/>
          <w:szCs w:val="24"/>
          <w:highlight w:val="green"/>
        </w:rPr>
        <w:t>и неплазмонных наноструктурах</w:t>
      </w:r>
    </w:p>
    <w:p w:rsidR="00F12FB4" w:rsidRDefault="00F12FB4" w:rsidP="0064119A">
      <w:r>
        <w:t>При отражении</w:t>
      </w:r>
      <w:r w:rsidRPr="00F12FB4">
        <w:t>/</w:t>
      </w:r>
      <w:r>
        <w:t>про</w:t>
      </w:r>
      <w:r w:rsidR="001F2FF7">
        <w:t>хождении</w:t>
      </w:r>
      <w:r>
        <w:t xml:space="preserve"> линейно-поляризованного света от </w:t>
      </w:r>
      <w:r w:rsidR="002E6547">
        <w:t xml:space="preserve">намагниченной </w:t>
      </w:r>
      <w:r>
        <w:t xml:space="preserve">однородной магнитооптической </w:t>
      </w:r>
      <w:r w:rsidRPr="001F2FF7">
        <w:t>пленки</w:t>
      </w:r>
      <w:r w:rsidR="008A5B2C" w:rsidRPr="001F2FF7">
        <w:t>,</w:t>
      </w:r>
      <w:r w:rsidR="00BE3D19">
        <w:t xml:space="preserve"> </w:t>
      </w:r>
      <w:r>
        <w:t>свойства отраженного</w:t>
      </w:r>
      <w:r w:rsidRPr="00F12FB4">
        <w:t>/</w:t>
      </w:r>
      <w:r>
        <w:t>прошедшего света будут определяться эффектом Керра</w:t>
      </w:r>
      <w:r w:rsidRPr="00F12FB4">
        <w:t>/</w:t>
      </w:r>
      <w:r w:rsidR="00A05A96">
        <w:t>Фарадея</w:t>
      </w:r>
      <w:r>
        <w:t xml:space="preserve">. </w:t>
      </w:r>
    </w:p>
    <w:p w:rsidR="005C76D7" w:rsidRDefault="002269A7" w:rsidP="0064119A">
      <w:pPr>
        <w:rPr>
          <w:szCs w:val="24"/>
        </w:rPr>
      </w:pPr>
      <w:r>
        <w:t xml:space="preserve">При намагничивании магнитооптической пленки вдоль распространения света происходит поворот плоскости поляризации, такой эффект называется эффектом Фарадея. </w:t>
      </w:r>
      <w:r w:rsidR="00A05A96">
        <w:t xml:space="preserve">При этом угол поворота (фарадеевский угол) пропорционален </w:t>
      </w:r>
      <w:r w:rsidR="00A05A96" w:rsidRPr="00A05A96">
        <w:rPr>
          <w:szCs w:val="24"/>
        </w:rPr>
        <w:t xml:space="preserve">напряженности внешнего магнитного поля </w:t>
      </w:r>
      <w:r w:rsidR="00A05A96" w:rsidRPr="00A05A96">
        <w:rPr>
          <w:i/>
          <w:iCs/>
          <w:szCs w:val="24"/>
        </w:rPr>
        <w:t xml:space="preserve">Н </w:t>
      </w:r>
      <w:r w:rsidR="00A05A96" w:rsidRPr="00A05A96">
        <w:rPr>
          <w:szCs w:val="24"/>
        </w:rPr>
        <w:t xml:space="preserve">и расстоянию </w:t>
      </w:r>
      <w:r w:rsidR="00A05A96" w:rsidRPr="00A05A96">
        <w:rPr>
          <w:i/>
          <w:iCs/>
          <w:szCs w:val="24"/>
        </w:rPr>
        <w:t>L</w:t>
      </w:r>
      <w:r w:rsidR="00A05A96" w:rsidRPr="00A05A96">
        <w:rPr>
          <w:szCs w:val="24"/>
        </w:rPr>
        <w:t>, которое свет проходит внутри среды:</w:t>
      </w:r>
    </w:p>
    <w:p w:rsidR="00A05A96" w:rsidRDefault="00A05A96" w:rsidP="002269A7">
      <w:pPr>
        <w:jc w:val="right"/>
      </w:pPr>
      <w:r w:rsidRPr="00A05A96">
        <w:rPr>
          <w:position w:val="-10"/>
        </w:rPr>
        <w:object w:dxaOrig="900" w:dyaOrig="320">
          <v:shape id="_x0000_i1043" type="#_x0000_t75" style="width:45.05pt;height:16.35pt" o:ole="">
            <v:imagedata r:id="rId48" o:title=""/>
          </v:shape>
          <o:OLEObject Type="Embed" ProgID="Equation.DSMT4" ShapeID="_x0000_i1043" DrawAspect="Content" ObjectID="_1604683120" r:id="rId49"/>
        </w:object>
      </w:r>
      <w:r>
        <w:tab/>
      </w:r>
      <w:r w:rsidR="002269A7">
        <w:tab/>
      </w:r>
      <w:r w:rsidR="002269A7">
        <w:tab/>
      </w:r>
      <w:r w:rsidR="002269A7">
        <w:tab/>
      </w:r>
      <w:r w:rsidR="002269A7">
        <w:tab/>
      </w:r>
      <w:r>
        <w:t>(1.2.1)</w:t>
      </w:r>
    </w:p>
    <w:p w:rsidR="005C76D7" w:rsidRDefault="00A05A96" w:rsidP="0064119A">
      <w:pPr>
        <w:rPr>
          <w:szCs w:val="24"/>
        </w:rPr>
      </w:pPr>
      <w:r w:rsidRPr="006C4FC6">
        <w:rPr>
          <w:szCs w:val="24"/>
        </w:rPr>
        <w:t xml:space="preserve">где </w:t>
      </w:r>
      <w:r w:rsidRPr="006C4FC6">
        <w:rPr>
          <w:i/>
          <w:iCs/>
          <w:szCs w:val="24"/>
        </w:rPr>
        <w:t xml:space="preserve">V </w:t>
      </w:r>
      <w:r w:rsidRPr="006C4FC6">
        <w:rPr>
          <w:szCs w:val="24"/>
        </w:rPr>
        <w:t xml:space="preserve">– постоянная Верде, зависящая от свойств среды и температуры. Знак </w:t>
      </w:r>
      <w:r w:rsidRPr="002F49E8">
        <w:rPr>
          <w:i/>
          <w:szCs w:val="24"/>
        </w:rPr>
        <w:t>φ</w:t>
      </w:r>
      <w:r w:rsidRPr="006C4FC6">
        <w:rPr>
          <w:szCs w:val="24"/>
        </w:rPr>
        <w:t xml:space="preserve"> также зависит от направления внешнего магнитного поля.</w:t>
      </w:r>
    </w:p>
    <w:p w:rsidR="00005923" w:rsidRDefault="00D16A8E" w:rsidP="0064119A">
      <w:pPr>
        <w:rPr>
          <w:szCs w:val="24"/>
        </w:rPr>
      </w:pPr>
      <w:r>
        <w:rPr>
          <w:szCs w:val="24"/>
        </w:rPr>
        <w:t>Кроме того, магнитооптический эффект Фарадея является</w:t>
      </w:r>
      <w:r w:rsidR="002F49E8">
        <w:rPr>
          <w:szCs w:val="24"/>
        </w:rPr>
        <w:t xml:space="preserve"> невзаимным эффектом. Т.е. </w:t>
      </w:r>
      <w:r w:rsidR="002F49E8" w:rsidRPr="000168C1">
        <w:rPr>
          <w:szCs w:val="24"/>
        </w:rPr>
        <w:t xml:space="preserve">направление </w:t>
      </w:r>
      <w:r w:rsidR="000168C1" w:rsidRPr="000168C1">
        <w:rPr>
          <w:szCs w:val="24"/>
        </w:rPr>
        <w:t xml:space="preserve">поворота </w:t>
      </w:r>
      <w:r w:rsidR="002F49E8" w:rsidRPr="000168C1">
        <w:rPr>
          <w:szCs w:val="24"/>
        </w:rPr>
        <w:t>угла</w:t>
      </w:r>
      <w:r w:rsidR="002F49E8">
        <w:rPr>
          <w:szCs w:val="24"/>
        </w:rPr>
        <w:t xml:space="preserve"> вращения </w:t>
      </w:r>
      <w:r w:rsidR="002F49E8" w:rsidRPr="002F49E8">
        <w:rPr>
          <w:i/>
          <w:szCs w:val="24"/>
        </w:rPr>
        <w:t>φ</w:t>
      </w:r>
      <w:r w:rsidR="00BE3D19">
        <w:rPr>
          <w:i/>
          <w:szCs w:val="24"/>
        </w:rPr>
        <w:t xml:space="preserve"> </w:t>
      </w:r>
      <w:r w:rsidR="00CF53C8">
        <w:rPr>
          <w:szCs w:val="24"/>
        </w:rPr>
        <w:t>остается таким же</w:t>
      </w:r>
      <w:r w:rsidR="00BE3D19">
        <w:rPr>
          <w:szCs w:val="24"/>
        </w:rPr>
        <w:t xml:space="preserve"> </w:t>
      </w:r>
      <w:r w:rsidR="000168C1" w:rsidRPr="000168C1">
        <w:rPr>
          <w:szCs w:val="24"/>
        </w:rPr>
        <w:t>п</w:t>
      </w:r>
      <w:r w:rsidR="002F49E8" w:rsidRPr="000168C1">
        <w:rPr>
          <w:szCs w:val="24"/>
        </w:rPr>
        <w:t>ри изменении направления падающего излучения.</w:t>
      </w:r>
      <w:r w:rsidR="00BE3D19">
        <w:rPr>
          <w:szCs w:val="24"/>
        </w:rPr>
        <w:t xml:space="preserve"> </w:t>
      </w:r>
      <w:r w:rsidR="000168C1" w:rsidRPr="000168C1">
        <w:t>Тогда</w:t>
      </w:r>
      <w:r w:rsidR="001F2FF7" w:rsidRPr="000168C1">
        <w:t xml:space="preserve"> взаимные эффекты при намагничивании образца вдоль распространения света, будем называть </w:t>
      </w:r>
      <w:r w:rsidR="00005923" w:rsidRPr="000168C1">
        <w:rPr>
          <w:szCs w:val="24"/>
        </w:rPr>
        <w:t>магнитооптическим</w:t>
      </w:r>
      <w:r w:rsidR="003B3839" w:rsidRPr="000168C1">
        <w:rPr>
          <w:szCs w:val="24"/>
        </w:rPr>
        <w:t>и</w:t>
      </w:r>
      <w:r w:rsidR="00005923" w:rsidRPr="000168C1">
        <w:rPr>
          <w:szCs w:val="24"/>
        </w:rPr>
        <w:t xml:space="preserve"> эффект</w:t>
      </w:r>
      <w:r w:rsidR="003B3839" w:rsidRPr="000168C1">
        <w:rPr>
          <w:szCs w:val="24"/>
        </w:rPr>
        <w:t>ами</w:t>
      </w:r>
      <w:r w:rsidR="00005923" w:rsidRPr="000168C1">
        <w:rPr>
          <w:szCs w:val="24"/>
        </w:rPr>
        <w:t xml:space="preserve"> в геометрии Фарадея</w:t>
      </w:r>
      <w:r w:rsidR="002E6547" w:rsidRPr="000168C1">
        <w:rPr>
          <w:szCs w:val="24"/>
        </w:rPr>
        <w:t>[</w:t>
      </w:r>
      <w:r w:rsidR="00C96279">
        <w:fldChar w:fldCharType="begin"/>
      </w:r>
      <w:r w:rsidR="00C96279">
        <w:instrText xml:space="preserve"> REF _Ref514592736 \r \h  \* MERGEFORMAT </w:instrText>
      </w:r>
      <w:r w:rsidR="00C96279">
        <w:fldChar w:fldCharType="separate"/>
      </w:r>
      <w:r w:rsidR="00BE3D19" w:rsidRPr="00BE3D19">
        <w:rPr>
          <w:szCs w:val="24"/>
        </w:rPr>
        <w:t>18</w:t>
      </w:r>
      <w:r w:rsidR="00C96279">
        <w:fldChar w:fldCharType="end"/>
      </w:r>
      <w:r w:rsidR="002E6547" w:rsidRPr="000168C1">
        <w:rPr>
          <w:szCs w:val="24"/>
        </w:rPr>
        <w:t>]</w:t>
      </w:r>
      <w:r w:rsidR="00005923" w:rsidRPr="000168C1">
        <w:rPr>
          <w:szCs w:val="24"/>
        </w:rPr>
        <w:t>.</w:t>
      </w:r>
    </w:p>
    <w:p w:rsidR="003B3839" w:rsidRDefault="003B3839" w:rsidP="0064119A">
      <w:pPr>
        <w:rPr>
          <w:szCs w:val="24"/>
        </w:rPr>
      </w:pPr>
      <w:r>
        <w:rPr>
          <w:szCs w:val="24"/>
        </w:rPr>
        <w:tab/>
      </w:r>
      <w:r w:rsidR="00005923">
        <w:rPr>
          <w:szCs w:val="24"/>
        </w:rPr>
        <w:t xml:space="preserve">При отражении </w:t>
      </w:r>
      <w:r>
        <w:rPr>
          <w:szCs w:val="24"/>
        </w:rPr>
        <w:t xml:space="preserve">линейно-поляризованного </w:t>
      </w:r>
      <w:r w:rsidR="00005923">
        <w:rPr>
          <w:szCs w:val="24"/>
        </w:rPr>
        <w:t xml:space="preserve">света от магнитооптического материала </w:t>
      </w:r>
      <w:r>
        <w:rPr>
          <w:szCs w:val="24"/>
        </w:rPr>
        <w:t>в зависимости от направления намагниченности выделяют</w:t>
      </w:r>
      <w:r w:rsidR="001F2FF7">
        <w:rPr>
          <w:szCs w:val="24"/>
        </w:rPr>
        <w:t xml:space="preserve"> следующие эффекты</w:t>
      </w:r>
      <w:r w:rsidRPr="003B3839">
        <w:rPr>
          <w:szCs w:val="24"/>
        </w:rPr>
        <w:t xml:space="preserve">: </w:t>
      </w:r>
      <w:r>
        <w:rPr>
          <w:szCs w:val="24"/>
        </w:rPr>
        <w:t>полярный, экваториальный и</w:t>
      </w:r>
      <w:r w:rsidR="00147EE2">
        <w:rPr>
          <w:szCs w:val="24"/>
        </w:rPr>
        <w:t xml:space="preserve"> меридиональный эффект Керра</w:t>
      </w:r>
      <w:r>
        <w:rPr>
          <w:szCs w:val="24"/>
        </w:rPr>
        <w:t xml:space="preserve"> (см. рис. 1.2.1).</w:t>
      </w:r>
    </w:p>
    <w:p w:rsidR="00A637B9" w:rsidRDefault="003B3839" w:rsidP="0064119A">
      <w:pPr>
        <w:rPr>
          <w:szCs w:val="24"/>
        </w:rPr>
      </w:pPr>
      <w:r>
        <w:rPr>
          <w:szCs w:val="24"/>
        </w:rPr>
        <w:tab/>
      </w:r>
      <w:r w:rsidRPr="00AF4219">
        <w:rPr>
          <w:i/>
          <w:szCs w:val="24"/>
        </w:rPr>
        <w:t>Полярный и экваториальный эффект Керра</w:t>
      </w:r>
      <w:r>
        <w:rPr>
          <w:szCs w:val="24"/>
        </w:rPr>
        <w:t xml:space="preserve"> характеризуются вращением плоскости поляризации </w:t>
      </w:r>
      <w:r w:rsidR="00A637B9">
        <w:rPr>
          <w:szCs w:val="24"/>
        </w:rPr>
        <w:t xml:space="preserve">и появлением эллиптичности при отражении линейно поляризованного света. </w:t>
      </w:r>
    </w:p>
    <w:p w:rsidR="0027734B" w:rsidRPr="008D1C73" w:rsidRDefault="00A637B9" w:rsidP="0064119A">
      <w:pPr>
        <w:rPr>
          <w:szCs w:val="24"/>
        </w:rPr>
      </w:pPr>
      <w:r>
        <w:rPr>
          <w:szCs w:val="24"/>
        </w:rPr>
        <w:tab/>
      </w:r>
      <w:r w:rsidRPr="00AF4219">
        <w:rPr>
          <w:i/>
          <w:szCs w:val="24"/>
        </w:rPr>
        <w:t>Экваториальный эффект Керра</w:t>
      </w:r>
      <w:r>
        <w:rPr>
          <w:szCs w:val="24"/>
        </w:rPr>
        <w:t xml:space="preserve"> характеризуется изменением фазы и интенсивности отраженного излучения</w:t>
      </w:r>
      <w:r w:rsidR="00BE3D19">
        <w:rPr>
          <w:szCs w:val="24"/>
        </w:rPr>
        <w:t xml:space="preserve"> </w:t>
      </w:r>
      <w:r w:rsidR="0028002F" w:rsidRPr="00145CE1">
        <w:rPr>
          <w:i/>
          <w:szCs w:val="24"/>
          <w:lang w:val="en-US"/>
        </w:rPr>
        <w:t>I</w:t>
      </w:r>
      <w:r>
        <w:rPr>
          <w:szCs w:val="24"/>
        </w:rPr>
        <w:t xml:space="preserve">. </w:t>
      </w:r>
      <w:r w:rsidR="007944AC">
        <w:rPr>
          <w:szCs w:val="24"/>
        </w:rPr>
        <w:t xml:space="preserve">Направление намагниченности </w:t>
      </w:r>
      <w:r w:rsidR="007944AC" w:rsidRPr="00817DFD">
        <w:rPr>
          <w:b/>
          <w:i/>
          <w:szCs w:val="24"/>
          <w:lang w:val="en-US"/>
        </w:rPr>
        <w:t>M</w:t>
      </w:r>
      <w:r w:rsidR="00BE3D19">
        <w:rPr>
          <w:b/>
          <w:i/>
          <w:szCs w:val="24"/>
        </w:rPr>
        <w:t xml:space="preserve"> </w:t>
      </w:r>
      <w:r w:rsidR="007944AC">
        <w:rPr>
          <w:szCs w:val="24"/>
        </w:rPr>
        <w:t>перпендикулярно плоскости падения</w:t>
      </w:r>
      <w:r w:rsidR="007944AC" w:rsidRPr="007944AC">
        <w:rPr>
          <w:szCs w:val="24"/>
        </w:rPr>
        <w:t xml:space="preserve">. </w:t>
      </w:r>
      <w:r w:rsidR="0027734B">
        <w:rPr>
          <w:szCs w:val="24"/>
        </w:rPr>
        <w:t xml:space="preserve">Изменение интенсивности определяется величиной магнитного контраста </w:t>
      </w:r>
      <w:r w:rsidR="0027734B" w:rsidRPr="00145CE1">
        <w:rPr>
          <w:i/>
          <w:szCs w:val="24"/>
          <w:lang w:val="en-US"/>
        </w:rPr>
        <w:t>ρ</w:t>
      </w:r>
      <w:r w:rsidR="008D1C73" w:rsidRPr="008D1C73">
        <w:rPr>
          <w:szCs w:val="24"/>
          <w:highlight w:val="green"/>
        </w:rPr>
        <w:t>:</w:t>
      </w:r>
    </w:p>
    <w:p w:rsidR="00005923" w:rsidRDefault="00701E61" w:rsidP="00A66384">
      <w:pPr>
        <w:jc w:val="right"/>
        <w:rPr>
          <w:szCs w:val="24"/>
        </w:rPr>
      </w:pPr>
      <w:r w:rsidRPr="00A66384">
        <w:rPr>
          <w:position w:val="-28"/>
          <w:szCs w:val="24"/>
          <w:highlight w:val="green"/>
        </w:rPr>
        <w:object w:dxaOrig="2060" w:dyaOrig="660">
          <v:shape id="_x0000_i1044" type="#_x0000_t75" style="width:103.35pt;height:33.15pt" o:ole="">
            <v:imagedata r:id="rId50" o:title=""/>
          </v:shape>
          <o:OLEObject Type="Embed" ProgID="Equation.DSMT4" ShapeID="_x0000_i1044" DrawAspect="Content" ObjectID="_1604683121" r:id="rId51"/>
        </w:object>
      </w:r>
      <w:r w:rsidR="00A66384" w:rsidRPr="00A66384">
        <w:rPr>
          <w:szCs w:val="24"/>
          <w:highlight w:val="green"/>
        </w:rPr>
        <w:tab/>
      </w:r>
      <w:r w:rsidR="00A66384" w:rsidRPr="00A66384">
        <w:rPr>
          <w:szCs w:val="24"/>
          <w:highlight w:val="green"/>
        </w:rPr>
        <w:tab/>
      </w:r>
      <w:r w:rsidR="00A66384" w:rsidRPr="00A66384">
        <w:rPr>
          <w:szCs w:val="24"/>
          <w:highlight w:val="green"/>
        </w:rPr>
        <w:tab/>
      </w:r>
      <w:r w:rsidR="00A66384" w:rsidRPr="00A66384">
        <w:rPr>
          <w:szCs w:val="24"/>
          <w:highlight w:val="green"/>
        </w:rPr>
        <w:tab/>
      </w:r>
      <w:r w:rsidR="00A66384" w:rsidRPr="00A66384">
        <w:rPr>
          <w:szCs w:val="24"/>
          <w:highlight w:val="green"/>
        </w:rPr>
        <w:tab/>
      </w:r>
      <w:r w:rsidR="00A66384" w:rsidRPr="00A66384">
        <w:rPr>
          <w:szCs w:val="24"/>
          <w:highlight w:val="green"/>
        </w:rPr>
        <w:tab/>
      </w:r>
      <w:r w:rsidRPr="00A66384">
        <w:rPr>
          <w:szCs w:val="24"/>
          <w:highlight w:val="green"/>
        </w:rPr>
        <w:t>(1.2.2)</w:t>
      </w:r>
    </w:p>
    <w:p w:rsidR="00972BFE" w:rsidRPr="007944AC" w:rsidRDefault="00972BFE" w:rsidP="0028002F">
      <w:pPr>
        <w:jc w:val="center"/>
        <w:rPr>
          <w:szCs w:val="24"/>
        </w:rPr>
      </w:pPr>
    </w:p>
    <w:p w:rsidR="0028002F" w:rsidRDefault="00972BFE" w:rsidP="0064119A">
      <w:r>
        <w:rPr>
          <w:noProof/>
          <w:szCs w:val="24"/>
          <w:lang w:eastAsia="ru-RU"/>
        </w:rPr>
        <w:drawing>
          <wp:inline distT="0" distB="0" distL="0" distR="0">
            <wp:extent cx="6236898" cy="1527164"/>
            <wp:effectExtent l="19050" t="0" r="0" b="0"/>
            <wp:docPr id="16" name="Рисунок 16" descr="E:\дисертация_3\ri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дисертация_3\ris2_1.png"/>
                    <pic:cNvPicPr>
                      <a:picLocks noChangeAspect="1" noChangeArrowheads="1"/>
                    </pic:cNvPicPr>
                  </pic:nvPicPr>
                  <pic:blipFill>
                    <a:blip r:embed="rId52" cstate="print"/>
                    <a:srcRect/>
                    <a:stretch>
                      <a:fillRect/>
                    </a:stretch>
                  </pic:blipFill>
                  <pic:spPr bwMode="auto">
                    <a:xfrm>
                      <a:off x="0" y="0"/>
                      <a:ext cx="6238810" cy="1527632"/>
                    </a:xfrm>
                    <a:prstGeom prst="rect">
                      <a:avLst/>
                    </a:prstGeom>
                    <a:noFill/>
                    <a:ln w="9525">
                      <a:noFill/>
                      <a:miter lim="800000"/>
                      <a:headEnd/>
                      <a:tailEnd/>
                    </a:ln>
                  </pic:spPr>
                </pic:pic>
              </a:graphicData>
            </a:graphic>
          </wp:inline>
        </w:drawing>
      </w:r>
    </w:p>
    <w:p w:rsidR="00972BFE" w:rsidRPr="00FC0862" w:rsidRDefault="00972BFE" w:rsidP="00972BFE">
      <w:pPr>
        <w:rPr>
          <w:b/>
          <w:sz w:val="18"/>
          <w:szCs w:val="18"/>
        </w:rPr>
      </w:pPr>
      <w:r w:rsidRPr="00FC0862">
        <w:rPr>
          <w:b/>
          <w:sz w:val="18"/>
          <w:szCs w:val="18"/>
        </w:rPr>
        <w:t xml:space="preserve">Рис.1.2.1 Классификация эффекта Керра: </w:t>
      </w:r>
      <w:r w:rsidRPr="00FC0862">
        <w:rPr>
          <w:b/>
          <w:sz w:val="18"/>
          <w:szCs w:val="18"/>
          <w:lang w:val="en-US"/>
        </w:rPr>
        <w:t>a</w:t>
      </w:r>
      <w:r w:rsidRPr="00FC0862">
        <w:rPr>
          <w:b/>
          <w:sz w:val="18"/>
          <w:szCs w:val="18"/>
        </w:rPr>
        <w:t xml:space="preserve">) экваториальный </w:t>
      </w:r>
      <w:r w:rsidRPr="00FC0862">
        <w:rPr>
          <w:b/>
          <w:sz w:val="18"/>
          <w:szCs w:val="18"/>
          <w:lang w:val="en-US"/>
        </w:rPr>
        <w:t>b</w:t>
      </w:r>
      <w:r w:rsidRPr="00FC0862">
        <w:rPr>
          <w:b/>
          <w:sz w:val="18"/>
          <w:szCs w:val="18"/>
        </w:rPr>
        <w:t>) меридиональный с) полярный</w:t>
      </w:r>
    </w:p>
    <w:p w:rsidR="003B100F" w:rsidRDefault="000168C1" w:rsidP="0064119A">
      <w:r w:rsidRPr="006C3C1B">
        <w:lastRenderedPageBreak/>
        <w:t>Как было сказано выше, магнитооптический эффект Фарадея является невзаимным эффектом, поэтому</w:t>
      </w:r>
      <w:r w:rsidR="00CF53C8" w:rsidRPr="006C3C1B">
        <w:t xml:space="preserve"> увеличить поворот плоскости поляриз</w:t>
      </w:r>
      <w:r w:rsidR="005A3CB3" w:rsidRPr="006C3C1B">
        <w:t>ации можно помещением магнито-оп</w:t>
      </w:r>
      <w:r w:rsidR="00CF53C8" w:rsidRPr="006C3C1B">
        <w:t>тической пленки между двух зеркал или рассмотрением магнитооптического фотонного кристалла (МФК). В работе [</w:t>
      </w:r>
      <w:r w:rsidR="00E545B5">
        <w:fldChar w:fldCharType="begin"/>
      </w:r>
      <w:r w:rsidR="00EF3E2F">
        <w:instrText xml:space="preserve"> REF _Ref530391600 \r \h </w:instrText>
      </w:r>
      <w:r w:rsidR="00E545B5">
        <w:fldChar w:fldCharType="separate"/>
      </w:r>
      <w:r w:rsidR="00780558">
        <w:t>23</w:t>
      </w:r>
      <w:r w:rsidR="00E545B5">
        <w:fldChar w:fldCharType="end"/>
      </w:r>
      <w:r w:rsidR="00CF53C8" w:rsidRPr="006C3C1B">
        <w:t xml:space="preserve">] </w:t>
      </w:r>
      <w:r w:rsidR="005A3CB3" w:rsidRPr="006C3C1B">
        <w:t xml:space="preserve">демонстрировался </w:t>
      </w:r>
      <w:r w:rsidR="00CF53C8" w:rsidRPr="006C3C1B">
        <w:t>МФК</w:t>
      </w:r>
      <w:r w:rsidR="005A3CB3" w:rsidRPr="006C3C1B">
        <w:t xml:space="preserve">, </w:t>
      </w:r>
      <w:r w:rsidR="00F92024" w:rsidRPr="006C3C1B">
        <w:t xml:space="preserve">состоящий из дефектного слоя </w:t>
      </w:r>
      <w:r w:rsidR="00CF53C8" w:rsidRPr="006C3C1B">
        <w:rPr>
          <w:lang w:val="en-US"/>
        </w:rPr>
        <w:t>Bi</w:t>
      </w:r>
      <w:r w:rsidR="00CF53C8" w:rsidRPr="006C3C1B">
        <w:t>:</w:t>
      </w:r>
      <w:r w:rsidR="00CF53C8" w:rsidRPr="006C3C1B">
        <w:rPr>
          <w:lang w:val="en-US"/>
        </w:rPr>
        <w:t>YIG</w:t>
      </w:r>
      <w:r w:rsidR="00F92024" w:rsidRPr="006C3C1B">
        <w:t xml:space="preserve"> с показателем преломления </w:t>
      </w:r>
      <w:r w:rsidR="00F92024" w:rsidRPr="006C3C1B">
        <w:rPr>
          <w:lang w:val="en-US"/>
        </w:rPr>
        <w:t>n</w:t>
      </w:r>
      <w:r w:rsidR="00F92024" w:rsidRPr="006C3C1B">
        <w:rPr>
          <w:vertAlign w:val="subscript"/>
          <w:lang w:val="en-US"/>
        </w:rPr>
        <w:t>M</w:t>
      </w:r>
      <w:r w:rsidR="005A3CB3" w:rsidRPr="006C3C1B">
        <w:t xml:space="preserve"> толщиной </w:t>
      </w:r>
      <w:r w:rsidR="005A3CB3" w:rsidRPr="006C3C1B">
        <w:rPr>
          <w:lang w:val="en-US"/>
        </w:rPr>
        <w:t>λ</w:t>
      </w:r>
      <w:r w:rsidR="00F92024" w:rsidRPr="006C3C1B">
        <w:t>/2</w:t>
      </w:r>
      <w:r w:rsidR="00F92024" w:rsidRPr="006C3C1B">
        <w:rPr>
          <w:lang w:val="en-US"/>
        </w:rPr>
        <w:t>n</w:t>
      </w:r>
      <w:r w:rsidR="00F92024" w:rsidRPr="006C3C1B">
        <w:rPr>
          <w:vertAlign w:val="subscript"/>
          <w:lang w:val="en-US"/>
        </w:rPr>
        <w:t>M</w:t>
      </w:r>
      <w:r w:rsidR="00F92024" w:rsidRPr="006C3C1B">
        <w:t xml:space="preserve"> между двух </w:t>
      </w:r>
      <w:r w:rsidR="00D60D63">
        <w:t>б</w:t>
      </w:r>
      <w:r w:rsidR="00F92024" w:rsidRPr="006C3C1B">
        <w:t xml:space="preserve">регговских зеркал, состоящих из </w:t>
      </w:r>
      <w:r w:rsidR="003B100F" w:rsidRPr="003B100F">
        <w:rPr>
          <w:b/>
          <w:i/>
          <w:lang w:val="en-US"/>
        </w:rPr>
        <w:t>k</w:t>
      </w:r>
      <w:r w:rsidR="00EF3E2F">
        <w:rPr>
          <w:b/>
          <w:i/>
        </w:rPr>
        <w:t xml:space="preserve"> </w:t>
      </w:r>
      <w:r w:rsidR="00F92024" w:rsidRPr="006C3C1B">
        <w:t>слоев Bi:YIG/SiO</w:t>
      </w:r>
      <w:r w:rsidR="00F92024" w:rsidRPr="006C3C1B">
        <w:rPr>
          <w:vertAlign w:val="subscript"/>
        </w:rPr>
        <w:t>2</w:t>
      </w:r>
      <w:r w:rsidR="005A3CB3" w:rsidRPr="006C3C1B">
        <w:t>(рис. 1.2.2)</w:t>
      </w:r>
      <w:r w:rsidR="00F92024" w:rsidRPr="006C3C1B">
        <w:t xml:space="preserve">. В такой системе из-за наличия резонаторной моды </w:t>
      </w:r>
      <w:r w:rsidR="00EF3E2F">
        <w:t xml:space="preserve">получается </w:t>
      </w:r>
      <w:r w:rsidR="00F92024" w:rsidRPr="006C3C1B">
        <w:t xml:space="preserve">достичь значительного поворота плоскости поляризации в 28 градусов. </w:t>
      </w:r>
    </w:p>
    <w:p w:rsidR="003B100F" w:rsidRDefault="003B100F" w:rsidP="0064119A">
      <w:r>
        <w:rPr>
          <w:noProof/>
          <w:lang w:eastAsia="ru-RU"/>
        </w:rPr>
        <w:drawing>
          <wp:inline distT="0" distB="0" distL="0" distR="0">
            <wp:extent cx="6042991" cy="1628775"/>
            <wp:effectExtent l="19050" t="0" r="0" b="0"/>
            <wp:docPr id="71" name="Рисунок 71" descr="C:\Users\175-shan\Desktop\диссер\2_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175-shan\Desktop\диссер\2_1_2.png"/>
                    <pic:cNvPicPr>
                      <a:picLocks noChangeAspect="1" noChangeArrowheads="1"/>
                    </pic:cNvPicPr>
                  </pic:nvPicPr>
                  <pic:blipFill>
                    <a:blip r:embed="rId53"/>
                    <a:srcRect/>
                    <a:stretch>
                      <a:fillRect/>
                    </a:stretch>
                  </pic:blipFill>
                  <pic:spPr bwMode="auto">
                    <a:xfrm>
                      <a:off x="0" y="0"/>
                      <a:ext cx="6042991" cy="1628775"/>
                    </a:xfrm>
                    <a:prstGeom prst="rect">
                      <a:avLst/>
                    </a:prstGeom>
                    <a:noFill/>
                    <a:ln w="9525">
                      <a:noFill/>
                      <a:miter lim="800000"/>
                      <a:headEnd/>
                      <a:tailEnd/>
                    </a:ln>
                  </pic:spPr>
                </pic:pic>
              </a:graphicData>
            </a:graphic>
          </wp:inline>
        </w:drawing>
      </w:r>
    </w:p>
    <w:p w:rsidR="003B100F" w:rsidRPr="003B100F" w:rsidRDefault="003B100F" w:rsidP="0064119A">
      <w:pPr>
        <w:rPr>
          <w:b/>
          <w:sz w:val="18"/>
          <w:szCs w:val="18"/>
        </w:rPr>
      </w:pPr>
      <w:r w:rsidRPr="003B100F">
        <w:rPr>
          <w:b/>
          <w:sz w:val="18"/>
          <w:szCs w:val="18"/>
        </w:rPr>
        <w:t xml:space="preserve">Рис.1.2.2. </w:t>
      </w:r>
      <w:r w:rsidRPr="003B100F">
        <w:rPr>
          <w:b/>
          <w:sz w:val="18"/>
          <w:szCs w:val="18"/>
          <w:lang w:val="en-US"/>
        </w:rPr>
        <w:t>a</w:t>
      </w:r>
      <w:r w:rsidRPr="003B100F">
        <w:rPr>
          <w:b/>
          <w:sz w:val="18"/>
          <w:szCs w:val="18"/>
        </w:rPr>
        <w:t xml:space="preserve">) Схематическое изображение ФК </w:t>
      </w:r>
      <w:r w:rsidRPr="003B100F">
        <w:rPr>
          <w:b/>
          <w:sz w:val="18"/>
          <w:szCs w:val="18"/>
          <w:lang w:val="en-US"/>
        </w:rPr>
        <w:t>b</w:t>
      </w:r>
      <w:r w:rsidRPr="003B100F">
        <w:rPr>
          <w:b/>
          <w:sz w:val="18"/>
          <w:szCs w:val="18"/>
        </w:rPr>
        <w:t xml:space="preserve">) Вращение плоскости поляризации и спектры пропускания ФК </w:t>
      </w:r>
      <w:r w:rsidRPr="003B100F">
        <w:rPr>
          <w:b/>
          <w:sz w:val="18"/>
          <w:szCs w:val="18"/>
          <w:lang w:eastAsia="ru-RU"/>
        </w:rPr>
        <w:t>(SiO2 /TiO2)х</w:t>
      </w:r>
      <w:r w:rsidRPr="003B100F">
        <w:rPr>
          <w:b/>
          <w:i/>
          <w:iCs/>
          <w:sz w:val="18"/>
          <w:szCs w:val="18"/>
          <w:lang w:eastAsia="ru-RU"/>
        </w:rPr>
        <w:t>k</w:t>
      </w:r>
      <w:r w:rsidRPr="003B100F">
        <w:rPr>
          <w:b/>
          <w:sz w:val="18"/>
          <w:szCs w:val="18"/>
          <w:lang w:eastAsia="ru-RU"/>
        </w:rPr>
        <w:t>/Bi:YIG~TiO2 /SiO2)х</w:t>
      </w:r>
      <w:r w:rsidRPr="003B100F">
        <w:rPr>
          <w:b/>
          <w:i/>
          <w:iCs/>
          <w:sz w:val="18"/>
          <w:szCs w:val="18"/>
          <w:lang w:eastAsia="ru-RU"/>
        </w:rPr>
        <w:t>k</w:t>
      </w:r>
    </w:p>
    <w:p w:rsidR="0043392B" w:rsidRPr="00A07C23" w:rsidRDefault="0043392B" w:rsidP="0064119A">
      <w:r>
        <w:tab/>
        <w:t xml:space="preserve">Усиление МО в рассмотренном выше </w:t>
      </w:r>
      <w:r w:rsidRPr="0043392B">
        <w:t>1</w:t>
      </w:r>
      <w:r>
        <w:t xml:space="preserve">D МФК происходит за счет локализации поля в дефектном слое </w:t>
      </w:r>
      <w:r w:rsidRPr="006C3C1B">
        <w:rPr>
          <w:lang w:val="en-US"/>
        </w:rPr>
        <w:t>Bi</w:t>
      </w:r>
      <w:r w:rsidRPr="006C3C1B">
        <w:t>:</w:t>
      </w:r>
      <w:r w:rsidRPr="006C3C1B">
        <w:rPr>
          <w:lang w:val="en-US"/>
        </w:rPr>
        <w:t>YIG</w:t>
      </w:r>
      <w:r w:rsidR="00EF3E2F">
        <w:t xml:space="preserve"> </w:t>
      </w:r>
      <w:r w:rsidRPr="006C3C1B">
        <w:t xml:space="preserve">толщиной </w:t>
      </w:r>
      <w:r w:rsidRPr="006C3C1B">
        <w:rPr>
          <w:lang w:val="en-US"/>
        </w:rPr>
        <w:t>λ</w:t>
      </w:r>
      <w:r w:rsidRPr="006C3C1B">
        <w:t>/2</w:t>
      </w:r>
      <w:r w:rsidRPr="006C3C1B">
        <w:rPr>
          <w:lang w:val="en-US"/>
        </w:rPr>
        <w:t>n</w:t>
      </w:r>
      <w:r w:rsidRPr="006C3C1B">
        <w:rPr>
          <w:vertAlign w:val="subscript"/>
          <w:lang w:val="en-US"/>
        </w:rPr>
        <w:t>M</w:t>
      </w:r>
      <w:r w:rsidRPr="0043392B">
        <w:t>.</w:t>
      </w:r>
      <w:r w:rsidR="004516AF">
        <w:t xml:space="preserve"> </w:t>
      </w:r>
      <w:r w:rsidR="003B100F">
        <w:t xml:space="preserve">При рассмотрении </w:t>
      </w:r>
      <w:r w:rsidR="00A07C23">
        <w:t>системы</w:t>
      </w:r>
      <w:r>
        <w:t xml:space="preserve">, </w:t>
      </w:r>
      <w:r w:rsidR="00A07C23">
        <w:t>состоящего из магнитофотонного кристалла (МФК) и ФК</w:t>
      </w:r>
      <w:r>
        <w:t>, усиление МО будет достигнуто</w:t>
      </w:r>
      <w:r w:rsidR="00A77606">
        <w:t xml:space="preserve"> за счет другого механизма. Действительно, граница между двумя 1</w:t>
      </w:r>
      <w:r w:rsidR="00A77606">
        <w:rPr>
          <w:lang w:val="en-US"/>
        </w:rPr>
        <w:t>D</w:t>
      </w:r>
      <w:r w:rsidR="00A77606">
        <w:t>ФК является причиной возникновения локализованного состояния, причем спектральное положение данной локализованной моды лежит между фотонными запрещенными зонами (ФЗЗ) двух граничащих ФК. Известно, что интенсивность электромагнитной волны с частотой</w:t>
      </w:r>
      <w:r w:rsidR="00233832">
        <w:t xml:space="preserve"> </w:t>
      </w:r>
      <w:r w:rsidR="00A77606">
        <w:t xml:space="preserve">из ФЗЗ </w:t>
      </w:r>
      <w:r w:rsidR="00895480" w:rsidRPr="00895480">
        <w:t>экспоненциально</w:t>
      </w:r>
      <w:r w:rsidR="00A77606">
        <w:t xml:space="preserve"> затухает от границы ФК вглубь кристалла, поэтому данную локализованную моду можно рассмат</w:t>
      </w:r>
      <w:r w:rsidR="00A07C23">
        <w:t xml:space="preserve">ривать как поверхностную волну </w:t>
      </w:r>
      <w:r w:rsidR="00A07C23" w:rsidRPr="00A07C23">
        <w:t>[</w:t>
      </w:r>
      <w:r w:rsidR="00E545B5">
        <w:fldChar w:fldCharType="begin"/>
      </w:r>
      <w:r w:rsidR="006339C0">
        <w:instrText xml:space="preserve"> REF _Ref530391851 \r \h </w:instrText>
      </w:r>
      <w:r w:rsidR="00E545B5">
        <w:fldChar w:fldCharType="separate"/>
      </w:r>
      <w:r w:rsidR="00780558">
        <w:t>24</w:t>
      </w:r>
      <w:r w:rsidR="00E545B5">
        <w:fldChar w:fldCharType="end"/>
      </w:r>
      <w:r w:rsidR="00A07C23" w:rsidRPr="00A07C23">
        <w:t>].</w:t>
      </w:r>
    </w:p>
    <w:p w:rsidR="00D06833" w:rsidRPr="00761B82" w:rsidRDefault="00EE6EC8" w:rsidP="00EE6EC8">
      <w:pPr>
        <w:rPr>
          <w:i/>
        </w:rPr>
      </w:pPr>
      <w:r>
        <w:tab/>
        <w:t>В</w:t>
      </w:r>
      <w:r w:rsidR="00A77606">
        <w:t xml:space="preserve"> главе </w:t>
      </w:r>
      <w:r w:rsidR="003D5DAD">
        <w:t xml:space="preserve">1.1.1 </w:t>
      </w:r>
      <w:r>
        <w:t xml:space="preserve">утверждалось, что </w:t>
      </w:r>
      <w:r w:rsidR="006339C0">
        <w:t xml:space="preserve">ППП </w:t>
      </w:r>
      <w:r w:rsidR="003D5DAD">
        <w:t>является поверхностной волной</w:t>
      </w:r>
      <w:r>
        <w:t>, таким образом мы можем перейти к рассмотрению магнитооптических структур</w:t>
      </w:r>
      <w:r w:rsidR="006339C0">
        <w:t xml:space="preserve">, в которой возможно распространение ППП или возбуждение </w:t>
      </w:r>
      <w:r w:rsidR="00572467">
        <w:t>РЛПР</w:t>
      </w:r>
      <w:r>
        <w:t xml:space="preserve">. </w:t>
      </w:r>
      <w:r w:rsidR="006339C0">
        <w:t xml:space="preserve">Такие системы называются магнитооптическими плазмонными структурами. </w:t>
      </w:r>
    </w:p>
    <w:p w:rsidR="00AF4219" w:rsidRPr="00AF4219" w:rsidRDefault="00AF4219" w:rsidP="00AF4219">
      <w:pPr>
        <w:rPr>
          <w:b/>
          <w:szCs w:val="24"/>
        </w:rPr>
      </w:pPr>
      <w:r w:rsidRPr="00AF4219">
        <w:rPr>
          <w:b/>
          <w:szCs w:val="24"/>
        </w:rPr>
        <w:t>1.2.2. Магнитооптический отклик плазмонной 2</w:t>
      </w:r>
      <w:r w:rsidRPr="00AF4219">
        <w:rPr>
          <w:b/>
          <w:szCs w:val="24"/>
          <w:lang w:val="en-US"/>
        </w:rPr>
        <w:t>D</w:t>
      </w:r>
      <w:r w:rsidRPr="00AF4219">
        <w:rPr>
          <w:b/>
          <w:szCs w:val="24"/>
        </w:rPr>
        <w:t xml:space="preserve"> структуры из наночастиц</w:t>
      </w:r>
    </w:p>
    <w:p w:rsidR="0064119A" w:rsidRDefault="000004F5" w:rsidP="0064119A">
      <w:r>
        <w:t xml:space="preserve">Свойства магнитооптических </w:t>
      </w:r>
      <w:r w:rsidR="007E1091">
        <w:t>плазмонных структур (МПС) могут значительно меняться в области ПП</w:t>
      </w:r>
      <w:r w:rsidR="00572467">
        <w:t>П</w:t>
      </w:r>
      <w:r w:rsidR="00145CE1">
        <w:t>,</w:t>
      </w:r>
      <w:r w:rsidR="007E1091">
        <w:t xml:space="preserve"> ЛПР</w:t>
      </w:r>
      <w:r w:rsidR="00145CE1">
        <w:t>, РЛПР</w:t>
      </w:r>
      <w:r w:rsidR="007E1091">
        <w:t>. В ряде работ показано, что в МПС магнитооптический отклик выше, чем в объе</w:t>
      </w:r>
      <w:r w:rsidR="00AA1B7E">
        <w:t>мных магнитооптических пленках, а также</w:t>
      </w:r>
      <w:r w:rsidR="00D60885">
        <w:t xml:space="preserve"> свойствами прошедшего</w:t>
      </w:r>
      <w:r w:rsidR="00D60885" w:rsidRPr="00D60885">
        <w:t>/</w:t>
      </w:r>
      <w:r w:rsidR="00D60885">
        <w:t xml:space="preserve">отраженного света </w:t>
      </w:r>
      <w:r w:rsidR="00552269">
        <w:t xml:space="preserve">можно эффективно управлять </w:t>
      </w:r>
      <w:r w:rsidR="001F3DE4">
        <w:t>с помощью</w:t>
      </w:r>
      <w:r w:rsidR="00CC3431">
        <w:t xml:space="preserve"> </w:t>
      </w:r>
      <w:r w:rsidR="00817DFD">
        <w:t xml:space="preserve">изменения </w:t>
      </w:r>
      <w:r w:rsidR="00552269">
        <w:t>внешнего магнитного поля</w:t>
      </w:r>
      <w:r w:rsidR="00145CE1" w:rsidRPr="00145CE1">
        <w:t>[</w:t>
      </w:r>
      <w:r w:rsidR="00E545B5">
        <w:fldChar w:fldCharType="begin"/>
      </w:r>
      <w:r w:rsidR="00CC3431">
        <w:instrText xml:space="preserve"> REF _Ref514592736 \r \h </w:instrText>
      </w:r>
      <w:r w:rsidR="00E545B5">
        <w:fldChar w:fldCharType="separate"/>
      </w:r>
      <w:r w:rsidR="00780558">
        <w:t>18</w:t>
      </w:r>
      <w:r w:rsidR="00E545B5">
        <w:fldChar w:fldCharType="end"/>
      </w:r>
      <w:r w:rsidR="00145CE1" w:rsidRPr="00145CE1">
        <w:t>]</w:t>
      </w:r>
      <w:r w:rsidR="00552269">
        <w:t xml:space="preserve">. </w:t>
      </w:r>
    </w:p>
    <w:p w:rsidR="00817DFD" w:rsidRDefault="00AA1B7E" w:rsidP="00AA1B7E">
      <w:r>
        <w:tab/>
      </w:r>
      <w:r w:rsidR="001F3DE4">
        <w:rPr>
          <w:highlight w:val="yellow"/>
        </w:rPr>
        <w:t>Ферро</w:t>
      </w:r>
      <w:r w:rsidRPr="00302570">
        <w:rPr>
          <w:highlight w:val="yellow"/>
        </w:rPr>
        <w:t>м</w:t>
      </w:r>
      <w:r>
        <w:t xml:space="preserve">агнитные металлы, такие как никель и кобальт, являются превосходными магнитными материалами, так как на их поверхности возможно возбуждение ППП и более того, </w:t>
      </w:r>
      <w:r>
        <w:lastRenderedPageBreak/>
        <w:t xml:space="preserve">в таких материалах достигается значительный магнитооптический отклик. </w:t>
      </w:r>
      <w:r w:rsidR="004419D4">
        <w:t xml:space="preserve">В </w:t>
      </w:r>
      <w:r>
        <w:t xml:space="preserve">работе </w:t>
      </w:r>
      <w:r w:rsidR="004419D4" w:rsidRPr="004419D4">
        <w:t>[</w:t>
      </w:r>
      <w:r w:rsidR="00E545B5">
        <w:fldChar w:fldCharType="begin"/>
      </w:r>
      <w:r w:rsidR="00F47347">
        <w:instrText xml:space="preserve"> REF _Ref530392397 \r \h </w:instrText>
      </w:r>
      <w:r w:rsidR="00E545B5">
        <w:fldChar w:fldCharType="separate"/>
      </w:r>
      <w:r w:rsidR="00F47347">
        <w:t>25</w:t>
      </w:r>
      <w:r w:rsidR="00E545B5">
        <w:fldChar w:fldCharType="end"/>
      </w:r>
      <w:r w:rsidR="004419D4" w:rsidRPr="004419D4">
        <w:t>]</w:t>
      </w:r>
      <w:r w:rsidR="004419D4">
        <w:t xml:space="preserve"> было продемонстрировано </w:t>
      </w:r>
      <w:r w:rsidR="004419D4" w:rsidRPr="001F3DE4">
        <w:t xml:space="preserve">усиление меридионального эффекта Керра </w:t>
      </w:r>
      <w:r w:rsidR="001F3DE4" w:rsidRPr="001F3DE4">
        <w:t>(рис.1.2.2 a) при взаимодействии света с систем</w:t>
      </w:r>
      <w:r w:rsidR="001F3DE4">
        <w:t>ой из никелевых нанодисков</w:t>
      </w:r>
      <w:r w:rsidR="004419D4">
        <w:t xml:space="preserve">. </w:t>
      </w:r>
      <w:r w:rsidR="001F3DE4">
        <w:t>Высокий</w:t>
      </w:r>
      <w:r w:rsidR="00F12C96">
        <w:t xml:space="preserve"> магнитооптический отклик ферромагнитных металлов </w:t>
      </w:r>
      <w:r w:rsidR="00F12C96" w:rsidRPr="001C7EDD">
        <w:rPr>
          <w:highlight w:val="yellow"/>
        </w:rPr>
        <w:t>сопровождается</w:t>
      </w:r>
      <w:r w:rsidR="00F12C96">
        <w:t xml:space="preserve"> большими потерями, что приводит к уменьшению добротности плазмонных резонансов. </w:t>
      </w:r>
      <w:r w:rsidR="004419D4">
        <w:t>П</w:t>
      </w:r>
      <w:r>
        <w:t xml:space="preserve">о этой причине, </w:t>
      </w:r>
      <w:r w:rsidR="0036539A">
        <w:t xml:space="preserve">в работе </w:t>
      </w:r>
      <w:r w:rsidR="0036539A" w:rsidRPr="0036539A">
        <w:t>[</w:t>
      </w:r>
      <w:r w:rsidR="00E545B5">
        <w:fldChar w:fldCharType="begin"/>
      </w:r>
      <w:r w:rsidR="00D82B01">
        <w:instrText xml:space="preserve"> REF _Ref530392554 \r \h </w:instrText>
      </w:r>
      <w:r w:rsidR="00E545B5">
        <w:fldChar w:fldCharType="separate"/>
      </w:r>
      <w:r w:rsidR="00D82B01">
        <w:t>26</w:t>
      </w:r>
      <w:r w:rsidR="00E545B5">
        <w:fldChar w:fldCharType="end"/>
      </w:r>
      <w:r w:rsidR="0036539A" w:rsidRPr="0036539A">
        <w:t>]</w:t>
      </w:r>
      <w:r w:rsidR="0036539A">
        <w:t xml:space="preserve"> авторы использовали две </w:t>
      </w:r>
      <w:r w:rsidR="00F402AF">
        <w:t xml:space="preserve">вложенные </w:t>
      </w:r>
      <w:r w:rsidR="0036539A">
        <w:t>решетки наночастиц</w:t>
      </w:r>
      <w:r w:rsidR="0036539A" w:rsidRPr="0036539A">
        <w:t xml:space="preserve">: </w:t>
      </w:r>
      <w:r w:rsidR="0036539A">
        <w:t xml:space="preserve">никелевые и золотые. </w:t>
      </w:r>
      <w:r w:rsidR="003405DB">
        <w:t>Тем самым они продемонстрировали увеличение коэффициента отражения во вложенных решетках по сравнению с решеткой, состоящей полностью из никелевых нанодисков</w:t>
      </w:r>
      <w:r w:rsidR="0036539A">
        <w:t xml:space="preserve">, </w:t>
      </w:r>
      <w:r w:rsidR="003405DB">
        <w:t xml:space="preserve">но при этом </w:t>
      </w:r>
      <w:r w:rsidR="00F402AF">
        <w:t xml:space="preserve">МО отклик во вложенных решетках был </w:t>
      </w:r>
      <w:r w:rsidR="0009754B">
        <w:t>ниже</w:t>
      </w:r>
      <w:r w:rsidR="003405DB">
        <w:t xml:space="preserve">, чем в никелевой </w:t>
      </w:r>
      <w:r w:rsidR="00E457AB">
        <w:t xml:space="preserve">(серая линия в спектрах на рис. </w:t>
      </w:r>
      <w:r w:rsidR="00817DFD" w:rsidRPr="00817DFD">
        <w:t xml:space="preserve">1.2.2 </w:t>
      </w:r>
      <w:r w:rsidR="00817DFD">
        <w:rPr>
          <w:lang w:val="en-US"/>
        </w:rPr>
        <w:t>b</w:t>
      </w:r>
      <w:r w:rsidR="003405DB">
        <w:t>)).</w:t>
      </w:r>
    </w:p>
    <w:p w:rsidR="00F402AF" w:rsidRDefault="00A65009" w:rsidP="00B335AD">
      <w:pPr>
        <w:ind w:firstLine="22"/>
      </w:pPr>
      <w:r>
        <w:rPr>
          <w:noProof/>
          <w:lang w:eastAsia="ru-RU"/>
        </w:rPr>
        <w:drawing>
          <wp:inline distT="0" distB="0" distL="0" distR="0">
            <wp:extent cx="5932913" cy="2252506"/>
            <wp:effectExtent l="19050" t="0" r="0" b="0"/>
            <wp:docPr id="5" name="Рисунок 60" descr="C:\Users\175-shan\Desktop\aliexpress\ris1_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175-shan\Desktop\aliexpress\ris1_2_2.png"/>
                    <pic:cNvPicPr>
                      <a:picLocks noChangeAspect="1" noChangeArrowheads="1"/>
                    </pic:cNvPicPr>
                  </pic:nvPicPr>
                  <pic:blipFill>
                    <a:blip r:embed="rId54" cstate="print"/>
                    <a:srcRect b="31823"/>
                    <a:stretch>
                      <a:fillRect/>
                    </a:stretch>
                  </pic:blipFill>
                  <pic:spPr bwMode="auto">
                    <a:xfrm>
                      <a:off x="0" y="0"/>
                      <a:ext cx="5932913" cy="2252506"/>
                    </a:xfrm>
                    <a:prstGeom prst="rect">
                      <a:avLst/>
                    </a:prstGeom>
                    <a:noFill/>
                    <a:ln w="9525">
                      <a:noFill/>
                      <a:miter lim="800000"/>
                      <a:headEnd/>
                      <a:tailEnd/>
                    </a:ln>
                  </pic:spPr>
                </pic:pic>
              </a:graphicData>
            </a:graphic>
          </wp:inline>
        </w:drawing>
      </w:r>
    </w:p>
    <w:p w:rsidR="00B335AD" w:rsidRDefault="00B335AD" w:rsidP="00B335AD">
      <w:pPr>
        <w:ind w:firstLine="22"/>
        <w:rPr>
          <w:b/>
          <w:sz w:val="20"/>
          <w:szCs w:val="20"/>
        </w:rPr>
      </w:pPr>
      <w:r w:rsidRPr="000402CE">
        <w:rPr>
          <w:b/>
          <w:sz w:val="20"/>
          <w:szCs w:val="20"/>
        </w:rPr>
        <w:t xml:space="preserve">Рис.1.2.2. </w:t>
      </w:r>
      <w:r w:rsidRPr="000402CE">
        <w:rPr>
          <w:b/>
          <w:sz w:val="20"/>
          <w:szCs w:val="20"/>
          <w:lang w:val="en-US"/>
        </w:rPr>
        <w:t>a</w:t>
      </w:r>
      <w:r w:rsidRPr="000402CE">
        <w:rPr>
          <w:b/>
          <w:sz w:val="20"/>
          <w:szCs w:val="20"/>
        </w:rPr>
        <w:t>) 1</w:t>
      </w:r>
      <w:r w:rsidRPr="000402CE">
        <w:rPr>
          <w:b/>
          <w:sz w:val="20"/>
          <w:szCs w:val="20"/>
          <w:lang w:val="en-US"/>
        </w:rPr>
        <w:t>D</w:t>
      </w:r>
      <w:r w:rsidRPr="000402CE">
        <w:rPr>
          <w:b/>
          <w:sz w:val="20"/>
          <w:szCs w:val="20"/>
        </w:rPr>
        <w:t xml:space="preserve"> никелевая дифракционная решетка </w:t>
      </w:r>
      <w:r w:rsidRPr="000402CE">
        <w:rPr>
          <w:b/>
          <w:sz w:val="20"/>
          <w:szCs w:val="20"/>
          <w:lang w:val="en-US"/>
        </w:rPr>
        <w:t>b</w:t>
      </w:r>
      <w:r w:rsidRPr="000402CE">
        <w:rPr>
          <w:b/>
          <w:sz w:val="20"/>
          <w:szCs w:val="20"/>
        </w:rPr>
        <w:t>) Гибридная решетка из золотых и никелевых нанодисков</w:t>
      </w:r>
      <w:r w:rsidR="009B2CD9" w:rsidRPr="000402CE">
        <w:rPr>
          <w:b/>
          <w:sz w:val="20"/>
          <w:szCs w:val="20"/>
        </w:rPr>
        <w:t>.</w:t>
      </w:r>
    </w:p>
    <w:p w:rsidR="001C7EDD" w:rsidRPr="000402CE" w:rsidRDefault="001C7EDD" w:rsidP="00B335AD">
      <w:pPr>
        <w:ind w:firstLine="22"/>
        <w:rPr>
          <w:b/>
          <w:sz w:val="20"/>
          <w:szCs w:val="20"/>
        </w:rPr>
      </w:pPr>
    </w:p>
    <w:p w:rsidR="00A552E0" w:rsidRPr="003E6BC6" w:rsidRDefault="00F12C96" w:rsidP="004419D4">
      <w:pPr>
        <w:ind w:firstLine="706"/>
      </w:pPr>
      <w:r w:rsidRPr="003E6BC6">
        <w:t xml:space="preserve">Другой способ увеличить магнитооптический отклик – </w:t>
      </w:r>
      <w:r w:rsidR="009B2CD9" w:rsidRPr="003E6BC6">
        <w:t>это</w:t>
      </w:r>
      <w:r w:rsidR="00533ED3">
        <w:t xml:space="preserve"> </w:t>
      </w:r>
      <w:r w:rsidR="009B2CD9" w:rsidRPr="003E6BC6">
        <w:t>создание</w:t>
      </w:r>
      <w:r w:rsidR="00533ED3">
        <w:t xml:space="preserve"> </w:t>
      </w:r>
      <w:r w:rsidR="009B2CD9" w:rsidRPr="003E6BC6">
        <w:t>гибридных</w:t>
      </w:r>
      <w:r w:rsidRPr="003E6BC6">
        <w:t xml:space="preserve"> МПС</w:t>
      </w:r>
      <w:r w:rsidR="009B2CD9" w:rsidRPr="003E6BC6">
        <w:t>, состоящих из</w:t>
      </w:r>
      <w:r w:rsidR="00533ED3">
        <w:t xml:space="preserve"> </w:t>
      </w:r>
      <w:r w:rsidR="009B2CD9" w:rsidRPr="003E6BC6">
        <w:t>магнитооптической диэлектрической пленки и металлических наночастиц</w:t>
      </w:r>
      <w:r w:rsidR="00247E4E" w:rsidRPr="003E6BC6">
        <w:t xml:space="preserve"> из благородных металлов. </w:t>
      </w:r>
      <w:r w:rsidR="00512F08" w:rsidRPr="003E6BC6">
        <w:t>В</w:t>
      </w:r>
      <w:r w:rsidR="00247E4E" w:rsidRPr="003E6BC6">
        <w:t xml:space="preserve"> качестве ма</w:t>
      </w:r>
      <w:r w:rsidR="009B2CD9" w:rsidRPr="003E6BC6">
        <w:t>гнитооптической пленки выбирают</w:t>
      </w:r>
      <w:r w:rsidR="00247E4E" w:rsidRPr="003E6BC6">
        <w:t xml:space="preserve"> редкоземельные </w:t>
      </w:r>
      <w:r w:rsidR="004512F3">
        <w:rPr>
          <w:highlight w:val="yellow"/>
        </w:rPr>
        <w:t>феррит-</w:t>
      </w:r>
      <w:r w:rsidR="00247E4E" w:rsidRPr="001C7EDD">
        <w:rPr>
          <w:highlight w:val="yellow"/>
        </w:rPr>
        <w:t>гранаты</w:t>
      </w:r>
      <w:r w:rsidR="00247E4E" w:rsidRPr="003E6BC6">
        <w:t xml:space="preserve">, которые обладают высокой </w:t>
      </w:r>
      <w:r w:rsidR="00247E4E" w:rsidRPr="001C7EDD">
        <w:rPr>
          <w:highlight w:val="yellow"/>
        </w:rPr>
        <w:t>магнито</w:t>
      </w:r>
      <w:r w:rsidRPr="001C7EDD">
        <w:rPr>
          <w:highlight w:val="yellow"/>
        </w:rPr>
        <w:t>о</w:t>
      </w:r>
      <w:r w:rsidR="00247E4E" w:rsidRPr="001C7EDD">
        <w:rPr>
          <w:highlight w:val="yellow"/>
        </w:rPr>
        <w:t>птической активностью</w:t>
      </w:r>
      <w:r w:rsidR="00247E4E" w:rsidRPr="003E6BC6">
        <w:t xml:space="preserve"> и </w:t>
      </w:r>
      <w:r w:rsidRPr="003E6BC6">
        <w:t xml:space="preserve">являются </w:t>
      </w:r>
      <w:r w:rsidRPr="001C7EDD">
        <w:rPr>
          <w:highlight w:val="yellow"/>
        </w:rPr>
        <w:t>прозрачными</w:t>
      </w:r>
      <w:r w:rsidRPr="003E6BC6">
        <w:t xml:space="preserve"> в видимом диапазоне.</w:t>
      </w:r>
    </w:p>
    <w:p w:rsidR="004512F3" w:rsidRPr="00192E10" w:rsidRDefault="00BD48C9" w:rsidP="00A552E0">
      <w:pPr>
        <w:ind w:firstLine="706"/>
      </w:pPr>
      <w:r w:rsidRPr="001C7EDD">
        <w:rPr>
          <w:highlight w:val="yellow"/>
        </w:rPr>
        <w:t xml:space="preserve">Рассмотрим </w:t>
      </w:r>
      <w:r w:rsidR="009B2CD9" w:rsidRPr="001C7EDD">
        <w:rPr>
          <w:highlight w:val="yellow"/>
        </w:rPr>
        <w:t>механизм усиления</w:t>
      </w:r>
      <w:r w:rsidR="00533ED3">
        <w:t xml:space="preserve"> </w:t>
      </w:r>
      <w:r>
        <w:t>магнитооптических эффектов</w:t>
      </w:r>
      <w:r w:rsidR="009B2CD9">
        <w:t xml:space="preserve"> в МПС</w:t>
      </w:r>
      <w:r w:rsidR="00192E10">
        <w:t xml:space="preserve"> в случае экваториального эффекта Керра (ЭЭК)</w:t>
      </w:r>
      <w:r>
        <w:t xml:space="preserve">. </w:t>
      </w:r>
      <w:r w:rsidR="004174B8">
        <w:t xml:space="preserve">В работе </w:t>
      </w:r>
      <w:r w:rsidR="004174B8" w:rsidRPr="008917C7">
        <w:t>[</w:t>
      </w:r>
      <w:r w:rsidR="00E545B5">
        <w:fldChar w:fldCharType="begin"/>
      </w:r>
      <w:r w:rsidR="0024134D">
        <w:instrText xml:space="preserve"> REF _Ref530396806 \r \h </w:instrText>
      </w:r>
      <w:r w:rsidR="00E545B5">
        <w:fldChar w:fldCharType="separate"/>
      </w:r>
      <w:r w:rsidR="001A4736">
        <w:t>27</w:t>
      </w:r>
      <w:r w:rsidR="00E545B5">
        <w:fldChar w:fldCharType="end"/>
      </w:r>
      <w:r w:rsidR="004174B8" w:rsidRPr="008917C7">
        <w:t>]</w:t>
      </w:r>
      <w:r w:rsidR="00CC3431">
        <w:t xml:space="preserve"> </w:t>
      </w:r>
      <w:r w:rsidR="00B24200" w:rsidRPr="00B24200">
        <w:t>исследовалось</w:t>
      </w:r>
      <w:r w:rsidR="00533ED3">
        <w:t xml:space="preserve"> </w:t>
      </w:r>
      <w:r w:rsidR="00B24200">
        <w:t xml:space="preserve">увеличение </w:t>
      </w:r>
      <w:r w:rsidR="00192E10">
        <w:t>МО</w:t>
      </w:r>
      <w:r w:rsidR="00533ED3">
        <w:t xml:space="preserve"> </w:t>
      </w:r>
      <w:r w:rsidR="008917C7" w:rsidRPr="008917C7">
        <w:t xml:space="preserve">в периодической </w:t>
      </w:r>
      <w:r w:rsidR="008917C7">
        <w:t xml:space="preserve">решетке из золотых полосок со слоем </w:t>
      </w:r>
      <w:r w:rsidR="008917C7">
        <w:rPr>
          <w:lang w:val="en-US"/>
        </w:rPr>
        <w:t>Bi</w:t>
      </w:r>
      <w:r w:rsidR="008917C7" w:rsidRPr="00342491">
        <w:t>:</w:t>
      </w:r>
      <w:r w:rsidR="008917C7">
        <w:rPr>
          <w:lang w:val="en-US"/>
        </w:rPr>
        <w:t>YIG</w:t>
      </w:r>
      <w:r w:rsidR="008917C7">
        <w:t>.</w:t>
      </w:r>
      <w:r w:rsidR="00533ED3">
        <w:t xml:space="preserve"> </w:t>
      </w:r>
      <w:r w:rsidR="00B24200">
        <w:t xml:space="preserve">В </w:t>
      </w:r>
      <w:r w:rsidR="00192E10">
        <w:t>данной структуре</w:t>
      </w:r>
      <w:r w:rsidR="00B24200">
        <w:t xml:space="preserve"> наблюдалось увеличение </w:t>
      </w:r>
      <w:r w:rsidR="00A552E0">
        <w:t>ЭЭК в 10</w:t>
      </w:r>
      <w:r w:rsidR="00A552E0" w:rsidRPr="00CE65EB">
        <w:rPr>
          <w:vertAlign w:val="superscript"/>
        </w:rPr>
        <w:t>3</w:t>
      </w:r>
      <w:r w:rsidR="00A552E0">
        <w:t xml:space="preserve"> раз в области </w:t>
      </w:r>
      <w:r w:rsidR="00677AE4">
        <w:t>ППП</w:t>
      </w:r>
      <w:r w:rsidR="00A552E0">
        <w:t xml:space="preserve"> по сравнению с ЭЭК от однородной </w:t>
      </w:r>
      <w:r w:rsidR="00192E10">
        <w:t xml:space="preserve">изотропной </w:t>
      </w:r>
      <w:r w:rsidR="00A552E0">
        <w:t xml:space="preserve">пленки </w:t>
      </w:r>
      <w:r w:rsidR="00A552E0">
        <w:rPr>
          <w:lang w:val="en-US"/>
        </w:rPr>
        <w:t>Bi</w:t>
      </w:r>
      <w:r w:rsidR="00A552E0" w:rsidRPr="00CE65EB">
        <w:t>:</w:t>
      </w:r>
      <w:r w:rsidR="00A552E0">
        <w:rPr>
          <w:lang w:val="en-US"/>
        </w:rPr>
        <w:t>YIG</w:t>
      </w:r>
      <w:r w:rsidR="00A552E0">
        <w:t xml:space="preserve">. </w:t>
      </w:r>
      <w:r w:rsidR="00192E10">
        <w:t xml:space="preserve">При намагничивании </w:t>
      </w:r>
      <w:r w:rsidR="005348B9" w:rsidRPr="005348B9">
        <w:rPr>
          <w:b/>
          <w:lang w:val="en-US"/>
        </w:rPr>
        <w:t>M</w:t>
      </w:r>
      <w:r w:rsidR="00533ED3">
        <w:rPr>
          <w:b/>
        </w:rPr>
        <w:t xml:space="preserve"> </w:t>
      </w:r>
      <w:r w:rsidR="00192E10">
        <w:t xml:space="preserve">пленки </w:t>
      </w:r>
      <w:r w:rsidR="00192E10">
        <w:rPr>
          <w:lang w:val="en-US"/>
        </w:rPr>
        <w:t>Bi</w:t>
      </w:r>
      <w:r w:rsidR="00192E10" w:rsidRPr="00192E10">
        <w:t>:</w:t>
      </w:r>
      <w:r w:rsidR="00192E10">
        <w:rPr>
          <w:lang w:val="en-US"/>
        </w:rPr>
        <w:t>YIG</w:t>
      </w:r>
      <w:r w:rsidR="00192E10">
        <w:t xml:space="preserve"> тензор диэлектрической проницаемости может быть представлен в виде</w:t>
      </w:r>
      <w:r w:rsidR="005348B9" w:rsidRPr="005348B9">
        <w:t xml:space="preserve"> [</w:t>
      </w:r>
      <w:r w:rsidR="00E545B5">
        <w:fldChar w:fldCharType="begin"/>
      </w:r>
      <w:r w:rsidR="00CC3431">
        <w:instrText xml:space="preserve"> REF _Ref530391411 \r \h </w:instrText>
      </w:r>
      <w:r w:rsidR="00E545B5">
        <w:fldChar w:fldCharType="separate"/>
      </w:r>
      <w:r w:rsidR="00533ED3">
        <w:t>22</w:t>
      </w:r>
      <w:r w:rsidR="00E545B5">
        <w:fldChar w:fldCharType="end"/>
      </w:r>
      <w:r w:rsidR="005348B9" w:rsidRPr="005348B9">
        <w:t>]</w:t>
      </w:r>
      <w:r w:rsidR="00192E10" w:rsidRPr="00192E10">
        <w:t xml:space="preserve">: </w:t>
      </w:r>
    </w:p>
    <w:p w:rsidR="005348B9" w:rsidRPr="005348B9" w:rsidRDefault="005348B9" w:rsidP="005348B9">
      <w:pPr>
        <w:ind w:firstLine="706"/>
        <w:jc w:val="right"/>
      </w:pPr>
      <w:r w:rsidRPr="005348B9">
        <w:rPr>
          <w:position w:val="-52"/>
          <w:lang w:val="en-US"/>
        </w:rPr>
        <w:object w:dxaOrig="4260" w:dyaOrig="1160">
          <v:shape id="_x0000_i1045" type="#_x0000_t75" style="width:212.9pt;height:57.85pt" o:ole="">
            <v:imagedata r:id="rId55" o:title=""/>
          </v:shape>
          <o:OLEObject Type="Embed" ProgID="Equation.DSMT4" ShapeID="_x0000_i1045" DrawAspect="Content" ObjectID="_1604683122" r:id="rId56"/>
        </w:object>
      </w:r>
      <w:r>
        <w:tab/>
      </w:r>
      <w:r>
        <w:tab/>
      </w:r>
      <w:r>
        <w:tab/>
      </w:r>
      <w:r>
        <w:tab/>
      </w:r>
      <w:r>
        <w:tab/>
        <w:t>(1.2.3)</w:t>
      </w:r>
    </w:p>
    <w:p w:rsidR="005348B9" w:rsidRPr="005348B9" w:rsidRDefault="005348B9" w:rsidP="005348B9">
      <w:r>
        <w:lastRenderedPageBreak/>
        <w:t xml:space="preserve">, где </w:t>
      </w:r>
      <w:r>
        <w:rPr>
          <w:lang w:val="en-US"/>
        </w:rPr>
        <w:t>m</w:t>
      </w:r>
      <w:r w:rsidRPr="005348B9">
        <w:t xml:space="preserve"> = </w:t>
      </w:r>
      <w:r w:rsidRPr="005348B9">
        <w:rPr>
          <w:b/>
          <w:lang w:val="en-US"/>
        </w:rPr>
        <w:t>M</w:t>
      </w:r>
      <w:r w:rsidRPr="005348B9">
        <w:t>/</w:t>
      </w:r>
      <w:r w:rsidRPr="005348B9">
        <w:rPr>
          <w:i/>
          <w:lang w:val="en-US"/>
        </w:rPr>
        <w:t>M</w:t>
      </w:r>
      <w:r w:rsidRPr="005348B9">
        <w:t xml:space="preserve">, </w:t>
      </w:r>
      <w:r w:rsidRPr="005348B9">
        <w:rPr>
          <w:i/>
          <w:lang w:val="en-US"/>
        </w:rPr>
        <w:t>ε</w:t>
      </w:r>
      <w:r w:rsidRPr="005348B9">
        <w:rPr>
          <w:i/>
        </w:rPr>
        <w:t xml:space="preserve">- </w:t>
      </w:r>
      <w:r>
        <w:t xml:space="preserve">диэлектрическая проницаемость среды при </w:t>
      </w:r>
      <w:r>
        <w:rPr>
          <w:lang w:val="en-US"/>
        </w:rPr>
        <w:t>M</w:t>
      </w:r>
      <w:r w:rsidRPr="005348B9">
        <w:t xml:space="preserve"> = 0</w:t>
      </w:r>
      <w:r>
        <w:t xml:space="preserve">, </w:t>
      </w:r>
      <w:r>
        <w:rPr>
          <w:lang w:val="en-US"/>
        </w:rPr>
        <w:t>g</w:t>
      </w:r>
      <w:r w:rsidRPr="005348B9">
        <w:t xml:space="preserve">- </w:t>
      </w:r>
      <w:r>
        <w:t>вектор гирации.</w:t>
      </w:r>
    </w:p>
    <w:p w:rsidR="005348B9" w:rsidRPr="005348B9" w:rsidRDefault="00EE07AC" w:rsidP="00A552E0">
      <w:pPr>
        <w:ind w:firstLine="706"/>
      </w:pPr>
      <w:r>
        <w:t xml:space="preserve">Тогда при ЭЭК </w:t>
      </w:r>
      <w:r w:rsidR="005348B9" w:rsidRPr="005348B9">
        <w:t>(</w:t>
      </w:r>
      <w:r w:rsidR="005348B9">
        <w:t xml:space="preserve">намагничивание вдоль оси </w:t>
      </w:r>
      <w:r w:rsidR="005348B9">
        <w:rPr>
          <w:lang w:val="en-US"/>
        </w:rPr>
        <w:t>OY</w:t>
      </w:r>
      <w:r w:rsidR="005348B9" w:rsidRPr="005348B9">
        <w:t>)</w:t>
      </w:r>
      <w:r w:rsidR="001A4736">
        <w:t xml:space="preserve"> </w:t>
      </w:r>
      <w:r>
        <w:t>данный тензор можно представить в виде</w:t>
      </w:r>
      <w:r w:rsidR="007D35DB">
        <w:t xml:space="preserve"> </w:t>
      </w:r>
      <w:r w:rsidR="007D35DB" w:rsidRPr="007D35DB">
        <w:t>[</w:t>
      </w:r>
      <w:r w:rsidR="00E545B5">
        <w:fldChar w:fldCharType="begin"/>
      </w:r>
      <w:r w:rsidR="007D35DB">
        <w:instrText xml:space="preserve"> REF _Ref530476390 \r \h </w:instrText>
      </w:r>
      <w:r w:rsidR="00E545B5">
        <w:fldChar w:fldCharType="separate"/>
      </w:r>
      <w:r w:rsidR="007D35DB">
        <w:t>28</w:t>
      </w:r>
      <w:r w:rsidR="00E545B5">
        <w:fldChar w:fldCharType="end"/>
      </w:r>
      <w:r w:rsidR="007D35DB" w:rsidRPr="007D35DB">
        <w:t>]</w:t>
      </w:r>
      <w:r w:rsidRPr="00EE07AC">
        <w:t>:</w:t>
      </w:r>
    </w:p>
    <w:p w:rsidR="00EE07AC" w:rsidRPr="005348B9" w:rsidRDefault="00FF11F0" w:rsidP="005348B9">
      <w:pPr>
        <w:ind w:firstLine="706"/>
        <w:jc w:val="right"/>
      </w:pPr>
      <w:r w:rsidRPr="005348B9">
        <w:rPr>
          <w:position w:val="-52"/>
          <w:lang w:val="en-US"/>
        </w:rPr>
        <w:object w:dxaOrig="3840" w:dyaOrig="1160">
          <v:shape id="_x0000_i1046" type="#_x0000_t75" style="width:192.15pt;height:57.85pt" o:ole="">
            <v:imagedata r:id="rId57" o:title=""/>
          </v:shape>
          <o:OLEObject Type="Embed" ProgID="Equation.DSMT4" ShapeID="_x0000_i1046" DrawAspect="Content" ObjectID="_1604683123" r:id="rId58"/>
        </w:object>
      </w:r>
      <w:r w:rsidR="005348B9" w:rsidRPr="005348B9">
        <w:tab/>
      </w:r>
      <w:r w:rsidR="005348B9" w:rsidRPr="005348B9">
        <w:tab/>
      </w:r>
      <w:r w:rsidR="005348B9" w:rsidRPr="005348B9">
        <w:tab/>
      </w:r>
      <w:r w:rsidR="005348B9" w:rsidRPr="005348B9">
        <w:tab/>
      </w:r>
      <w:r w:rsidR="005348B9" w:rsidRPr="00043F5D">
        <w:tab/>
      </w:r>
      <w:r w:rsidR="005348B9" w:rsidRPr="005348B9">
        <w:t>(</w:t>
      </w:r>
      <w:r w:rsidR="005348B9" w:rsidRPr="00FF11F0">
        <w:t>1.2.4</w:t>
      </w:r>
      <w:r w:rsidR="005348B9" w:rsidRPr="005348B9">
        <w:t>)</w:t>
      </w:r>
    </w:p>
    <w:p w:rsidR="00A552E0" w:rsidRPr="000312F7" w:rsidRDefault="00EE07AC" w:rsidP="000312F7">
      <w:pPr>
        <w:ind w:firstLine="706"/>
      </w:pPr>
      <w:r>
        <w:t>Поэтому при решении уравнений Максвелл</w:t>
      </w:r>
      <w:r w:rsidR="00914A74">
        <w:t>а для границы раздела д</w:t>
      </w:r>
      <w:r>
        <w:t xml:space="preserve">вух сред из-за наличия </w:t>
      </w:r>
      <w:r w:rsidR="000312F7">
        <w:t>компоненты с намагниченностью мы получим следующий закон дисперсии ППП</w:t>
      </w:r>
      <w:r w:rsidR="00FF11F0" w:rsidRPr="00FF11F0">
        <w:t xml:space="preserve"> [</w:t>
      </w:r>
      <w:r w:rsidR="00E545B5">
        <w:fldChar w:fldCharType="begin"/>
      </w:r>
      <w:r w:rsidR="00E5439D">
        <w:instrText xml:space="preserve"> REF _Ref530396806 \r \h </w:instrText>
      </w:r>
      <w:r w:rsidR="00E545B5">
        <w:fldChar w:fldCharType="separate"/>
      </w:r>
      <w:r w:rsidR="00E5439D">
        <w:t>27</w:t>
      </w:r>
      <w:r w:rsidR="00E545B5">
        <w:fldChar w:fldCharType="end"/>
      </w:r>
      <w:r w:rsidR="00FF11F0" w:rsidRPr="00FF11F0">
        <w:t>]</w:t>
      </w:r>
      <w:r w:rsidR="000312F7" w:rsidRPr="000312F7">
        <w:t>:</w:t>
      </w:r>
    </w:p>
    <w:p w:rsidR="00BD48C9" w:rsidRPr="00DD485D" w:rsidRDefault="00BD48C9" w:rsidP="00A552E0">
      <w:pPr>
        <w:ind w:firstLine="706"/>
      </w:pPr>
      <w:r w:rsidRPr="00BD48C9">
        <w:rPr>
          <w:position w:val="-54"/>
          <w:lang w:val="en-US"/>
        </w:rPr>
        <w:object w:dxaOrig="5319" w:dyaOrig="980">
          <v:shape id="_x0000_i1047" type="#_x0000_t75" style="width:313.6pt;height:58.3pt" o:ole="">
            <v:imagedata r:id="rId59" o:title=""/>
          </v:shape>
          <o:OLEObject Type="Embed" ProgID="Equation.DSMT4" ShapeID="_x0000_i1047" DrawAspect="Content" ObjectID="_1604683124" r:id="rId60"/>
        </w:object>
      </w:r>
      <w:r w:rsidR="00D76A9D" w:rsidRPr="00D76A9D">
        <w:tab/>
      </w:r>
      <w:r w:rsidR="00D76A9D" w:rsidRPr="00D76A9D">
        <w:tab/>
      </w:r>
      <w:r w:rsidR="00D76A9D" w:rsidRPr="00D76A9D">
        <w:tab/>
      </w:r>
      <w:r w:rsidR="00D76A9D" w:rsidRPr="00D76A9D">
        <w:tab/>
      </w:r>
      <w:r w:rsidRPr="00DD485D">
        <w:t>(1.2.</w:t>
      </w:r>
      <w:r w:rsidR="005348B9" w:rsidRPr="00043F5D">
        <w:t>5</w:t>
      </w:r>
      <w:r w:rsidRPr="00DD485D">
        <w:t>)</w:t>
      </w:r>
    </w:p>
    <w:p w:rsidR="00BD48C9" w:rsidRPr="007D35DB" w:rsidRDefault="00DD485D" w:rsidP="000312F7">
      <w:r w:rsidRPr="00DD485D">
        <w:tab/>
      </w:r>
      <w:r>
        <w:t>Согласно</w:t>
      </w:r>
      <w:r w:rsidR="0024134D">
        <w:t xml:space="preserve"> </w:t>
      </w:r>
      <w:r>
        <w:t>формуле</w:t>
      </w:r>
      <w:r w:rsidRPr="00DD485D">
        <w:t xml:space="preserve"> (1.2.</w:t>
      </w:r>
      <w:r>
        <w:t>3</w:t>
      </w:r>
      <w:r w:rsidRPr="00DD485D">
        <w:t>)</w:t>
      </w:r>
      <w:r>
        <w:t xml:space="preserve"> резонансная частота ППП смещается при намагничивании образца, </w:t>
      </w:r>
      <w:r w:rsidR="00B24200" w:rsidRPr="00B24200">
        <w:t>при этом</w:t>
      </w:r>
      <w:r>
        <w:t xml:space="preserve"> спектральное смещение зависит не только от величины, но и от направления магнитного поля</w:t>
      </w:r>
      <w:r w:rsidR="006847F9">
        <w:t xml:space="preserve"> (рис. 1.2.</w:t>
      </w:r>
      <w:r w:rsidR="007B5C0D">
        <w:t xml:space="preserve">3 </w:t>
      </w:r>
      <w:r w:rsidR="007B5C0D">
        <w:rPr>
          <w:lang w:val="en-US"/>
        </w:rPr>
        <w:t>a</w:t>
      </w:r>
      <w:r w:rsidR="007B5C0D" w:rsidRPr="007B5C0D">
        <w:t>)</w:t>
      </w:r>
      <w:r w:rsidR="006847F9">
        <w:t>)</w:t>
      </w:r>
      <w:r w:rsidR="008A313D">
        <w:t>.</w:t>
      </w:r>
      <w:r w:rsidR="007D35DB" w:rsidRPr="007D35DB">
        <w:t xml:space="preserve"> </w:t>
      </w:r>
      <w:r w:rsidR="000312F7">
        <w:t>Нечетное по отношению к внешнему магнитному полю смещение резонансов приводит к нечетному интенсивностному экваториальному</w:t>
      </w:r>
      <w:r w:rsidR="007D35DB" w:rsidRPr="007D35DB">
        <w:t xml:space="preserve"> </w:t>
      </w:r>
      <w:r w:rsidR="000312F7">
        <w:t>магнитооптическому эффекту в отражении</w:t>
      </w:r>
      <w:r w:rsidR="007D35DB" w:rsidRPr="007D35DB">
        <w:t>.</w:t>
      </w:r>
    </w:p>
    <w:p w:rsidR="006847F9" w:rsidRDefault="00DD485D" w:rsidP="005A7717">
      <w:pPr>
        <w:ind w:left="1440"/>
      </w:pPr>
      <w:r>
        <w:tab/>
      </w:r>
      <w:r w:rsidR="005A7717">
        <w:rPr>
          <w:noProof/>
          <w:lang w:eastAsia="ru-RU"/>
        </w:rPr>
        <w:drawing>
          <wp:inline distT="0" distB="0" distL="0" distR="0">
            <wp:extent cx="5684807" cy="4442604"/>
            <wp:effectExtent l="19050" t="0" r="0" b="0"/>
            <wp:docPr id="13" name="Picture 13" descr="C:\Users\alexey\Documents\GitHub\Dissertation\дисертация_4\ris1_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alexey\Documents\GitHub\Dissertation\дисертация_4\ris1_2_3.png"/>
                    <pic:cNvPicPr>
                      <a:picLocks noChangeAspect="1" noChangeArrowheads="1"/>
                    </pic:cNvPicPr>
                  </pic:nvPicPr>
                  <pic:blipFill>
                    <a:blip r:embed="rId61" cstate="print">
                      <a:extLst>
                        <a:ext uri="{28A0092B-C50C-407E-A947-70E740481C1C}">
                          <a14:useLocalDpi xmlns:a14="http://schemas.microsoft.com/office/drawing/2010/main" val="0"/>
                        </a:ext>
                      </a:extLst>
                    </a:blip>
                    <a:srcRect b="7706"/>
                    <a:stretch>
                      <a:fillRect/>
                    </a:stretch>
                  </pic:blipFill>
                  <pic:spPr bwMode="auto">
                    <a:xfrm>
                      <a:off x="0" y="0"/>
                      <a:ext cx="5684807" cy="4442604"/>
                    </a:xfrm>
                    <a:prstGeom prst="rect">
                      <a:avLst/>
                    </a:prstGeom>
                    <a:noFill/>
                    <a:ln>
                      <a:noFill/>
                    </a:ln>
                  </pic:spPr>
                </pic:pic>
              </a:graphicData>
            </a:graphic>
          </wp:inline>
        </w:drawing>
      </w:r>
      <w:r w:rsidR="006847F9" w:rsidRPr="005B17CE">
        <w:rPr>
          <w:b/>
          <w:sz w:val="18"/>
          <w:szCs w:val="18"/>
        </w:rPr>
        <w:t>Рис. 1.2.</w:t>
      </w:r>
      <w:r w:rsidR="009B1DC1" w:rsidRPr="005B17CE">
        <w:rPr>
          <w:b/>
          <w:sz w:val="18"/>
          <w:szCs w:val="18"/>
        </w:rPr>
        <w:t>3</w:t>
      </w:r>
      <w:r w:rsidR="006847F9" w:rsidRPr="005B17CE">
        <w:rPr>
          <w:b/>
          <w:sz w:val="18"/>
          <w:szCs w:val="18"/>
        </w:rPr>
        <w:t xml:space="preserve">. </w:t>
      </w:r>
      <w:r w:rsidR="007B5C0D" w:rsidRPr="005B17CE">
        <w:rPr>
          <w:b/>
          <w:sz w:val="18"/>
          <w:szCs w:val="18"/>
        </w:rPr>
        <w:t xml:space="preserve">а) эскиз МПС и усиление экваториального эффекта Керра в области возбуждения ЛПР </w:t>
      </w:r>
      <w:r w:rsidR="007B5C0D" w:rsidRPr="005B17CE">
        <w:rPr>
          <w:b/>
          <w:sz w:val="18"/>
          <w:szCs w:val="18"/>
          <w:lang w:val="en-US"/>
        </w:rPr>
        <w:t>b</w:t>
      </w:r>
      <w:r w:rsidR="007B5C0D" w:rsidRPr="005B17CE">
        <w:rPr>
          <w:b/>
          <w:sz w:val="18"/>
          <w:szCs w:val="18"/>
        </w:rPr>
        <w:t>) эскиз МПС и усиленный эффект Фарадея в области возбуждения РПРП.</w:t>
      </w:r>
    </w:p>
    <w:p w:rsidR="005A7717" w:rsidRDefault="005A7717" w:rsidP="005A7717">
      <w:pPr>
        <w:ind w:left="1440"/>
      </w:pPr>
    </w:p>
    <w:p w:rsidR="004F3077" w:rsidRPr="00EB7FFD" w:rsidRDefault="00534451" w:rsidP="00EB7FFD">
      <w:pPr>
        <w:ind w:firstLine="706"/>
      </w:pPr>
      <w:r>
        <w:t>Отличием ЛПР и ППП по отношению к магнитооптическим эффектам является то, что закон дисперсии ППП зависит от намагниченности (см. (1.2.3))</w:t>
      </w:r>
      <w:r w:rsidR="0048447B">
        <w:t>, но и для плазмонных структур</w:t>
      </w:r>
      <w:r w:rsidR="00492BE9">
        <w:t xml:space="preserve">, в области </w:t>
      </w:r>
      <w:r w:rsidR="0048447B">
        <w:t xml:space="preserve">ЛПР и РППР </w:t>
      </w:r>
      <w:r w:rsidR="00492BE9">
        <w:t>наблюдается значительн</w:t>
      </w:r>
      <w:r w:rsidR="00EB7FFD">
        <w:t>ое увеличение</w:t>
      </w:r>
      <w:r w:rsidR="00492BE9">
        <w:t xml:space="preserve"> МО</w:t>
      </w:r>
      <w:r>
        <w:t xml:space="preserve">. </w:t>
      </w:r>
      <w:r w:rsidR="00492BE9">
        <w:t xml:space="preserve">В работе </w:t>
      </w:r>
      <w:r w:rsidR="00492BE9" w:rsidRPr="00492BE9">
        <w:t>[</w:t>
      </w:r>
      <w:r w:rsidR="00E545B5">
        <w:fldChar w:fldCharType="begin"/>
      </w:r>
      <w:r w:rsidR="00B176B1">
        <w:instrText xml:space="preserve"> REF _Ref530476559 \r \h </w:instrText>
      </w:r>
      <w:r w:rsidR="00E545B5">
        <w:fldChar w:fldCharType="separate"/>
      </w:r>
      <w:r w:rsidR="00B176B1">
        <w:t>29</w:t>
      </w:r>
      <w:r w:rsidR="00E545B5">
        <w:fldChar w:fldCharType="end"/>
      </w:r>
      <w:r w:rsidR="00492BE9" w:rsidRPr="00492BE9">
        <w:t>]</w:t>
      </w:r>
      <w:r w:rsidR="00492BE9">
        <w:t xml:space="preserve">, </w:t>
      </w:r>
      <w:r w:rsidR="00115DBD">
        <w:t xml:space="preserve">исследовалась </w:t>
      </w:r>
      <w:r w:rsidR="00115DBD" w:rsidRPr="00115DBD">
        <w:t xml:space="preserve">2D решетки наночастиц золота и слоя </w:t>
      </w:r>
      <w:r w:rsidR="00115DBD" w:rsidRPr="00115DBD">
        <w:rPr>
          <w:lang w:val="en-US"/>
        </w:rPr>
        <w:t>Bi</w:t>
      </w:r>
      <w:r w:rsidR="00115DBD" w:rsidRPr="00115DBD">
        <w:t>:</w:t>
      </w:r>
      <w:r w:rsidR="00115DBD" w:rsidRPr="00115DBD">
        <w:rPr>
          <w:lang w:val="en-US"/>
        </w:rPr>
        <w:t>YIG</w:t>
      </w:r>
      <w:r w:rsidR="00115DBD">
        <w:t>. Было продемонстрировано, что при спектральном пересечении ЛПР и РППР достигается поворот плоскости поляризации на 90 градусов</w:t>
      </w:r>
      <w:r w:rsidR="00EB7FFD">
        <w:t xml:space="preserve">. На рис. 1.2.3 показан спектр пропускания такой структуры при пересечении ЛПР и РППР. Поворот плоскости поляризации достигает своего максимального значения (см. рис.1.2.3) </w:t>
      </w:r>
      <w:r w:rsidR="00EB7FFD" w:rsidRPr="00B176B1">
        <w:t>в области спектра, в которой пропускание стремиться к нулю. Таким образом, механизм усиления МО связан с подавлением</w:t>
      </w:r>
      <w:r w:rsidR="00B176B1" w:rsidRPr="00B176B1">
        <w:t xml:space="preserve"> </w:t>
      </w:r>
      <w:r w:rsidR="00EB7FFD" w:rsidRPr="00B176B1">
        <w:t>поляризации прошедшей волны</w:t>
      </w:r>
      <w:r w:rsidR="00EB7FFD">
        <w:t xml:space="preserve"> и рождением новой волны за счет магнитооптической активности. </w:t>
      </w:r>
      <w:r w:rsidR="00936941" w:rsidRPr="00EB7FFD">
        <w:t>Авт</w:t>
      </w:r>
      <w:r w:rsidR="00B24200" w:rsidRPr="00EB7FFD">
        <w:t>оры</w:t>
      </w:r>
      <w:r w:rsidR="00B176B1" w:rsidRPr="00B176B1">
        <w:t xml:space="preserve"> </w:t>
      </w:r>
      <w:r w:rsidR="00B24200" w:rsidRPr="00EB7FFD">
        <w:t>продемонстрировали</w:t>
      </w:r>
      <w:r w:rsidR="00936941" w:rsidRPr="00EB7FFD">
        <w:t xml:space="preserve"> численн</w:t>
      </w:r>
      <w:r w:rsidR="00B24200" w:rsidRPr="00EB7FFD">
        <w:t>ую</w:t>
      </w:r>
      <w:r w:rsidR="00936941" w:rsidRPr="00EB7FFD">
        <w:t xml:space="preserve"> модель и показа</w:t>
      </w:r>
      <w:r w:rsidR="00B24200" w:rsidRPr="00EB7FFD">
        <w:t>ли</w:t>
      </w:r>
      <w:r w:rsidR="00936941" w:rsidRPr="00EB7FFD">
        <w:t>, что в области РПЛП данная структура</w:t>
      </w:r>
      <w:r w:rsidR="00B176B1" w:rsidRPr="00B176B1">
        <w:t xml:space="preserve"> </w:t>
      </w:r>
      <w:r w:rsidR="00936941" w:rsidRPr="00EB7FFD">
        <w:t xml:space="preserve">может </w:t>
      </w:r>
      <w:r w:rsidR="00B24200" w:rsidRPr="00EB7FFD">
        <w:t>использоваться как пластинка λ/2,так и пластинка</w:t>
      </w:r>
      <w:r w:rsidR="00936941" w:rsidRPr="00EB7FFD">
        <w:t xml:space="preserve"> λ/4</w:t>
      </w:r>
      <w:r w:rsidR="005A7717" w:rsidRPr="00EB7FFD">
        <w:t xml:space="preserve"> (рис.1.2.3. </w:t>
      </w:r>
      <w:r w:rsidR="005A7717" w:rsidRPr="00EB7FFD">
        <w:rPr>
          <w:lang w:val="en-US"/>
        </w:rPr>
        <w:t>b</w:t>
      </w:r>
      <w:r w:rsidR="005A7717" w:rsidRPr="00EB7FFD">
        <w:t>))</w:t>
      </w:r>
      <w:r w:rsidR="00936941" w:rsidRPr="00EB7FFD">
        <w:t>.</w:t>
      </w:r>
    </w:p>
    <w:p w:rsidR="00865136" w:rsidRDefault="006E6A57" w:rsidP="008E2555">
      <w:r w:rsidRPr="00EB7FFD">
        <w:t>Стои</w:t>
      </w:r>
      <w:r w:rsidR="00D16284" w:rsidRPr="00EB7FFD">
        <w:t>т отметить, что данный магнитоо</w:t>
      </w:r>
      <w:r w:rsidRPr="00EB7FFD">
        <w:t>п</w:t>
      </w:r>
      <w:r w:rsidR="00D16284" w:rsidRPr="00EB7FFD">
        <w:t>т</w:t>
      </w:r>
      <w:r w:rsidRPr="00EB7FFD">
        <w:t xml:space="preserve">ический эффект нельзя назвать эффектом Фарадея, так как </w:t>
      </w:r>
      <w:r w:rsidR="00B24200" w:rsidRPr="00EB7FFD">
        <w:t>он</w:t>
      </w:r>
      <w:r w:rsidRPr="00EB7FFD">
        <w:t xml:space="preserve"> является взаимным</w:t>
      </w:r>
      <w:r w:rsidR="007B5C0D" w:rsidRPr="00EB7FFD">
        <w:t xml:space="preserve"> [</w:t>
      </w:r>
      <w:r w:rsidR="00E545B5">
        <w:fldChar w:fldCharType="begin"/>
      </w:r>
      <w:r w:rsidR="00D32111">
        <w:instrText xml:space="preserve"> REF _Ref530476890 \r \h </w:instrText>
      </w:r>
      <w:r w:rsidR="00E545B5">
        <w:fldChar w:fldCharType="separate"/>
      </w:r>
      <w:r w:rsidR="00D32111">
        <w:t>30</w:t>
      </w:r>
      <w:r w:rsidR="00E545B5">
        <w:fldChar w:fldCharType="end"/>
      </w:r>
      <w:r w:rsidR="007B5C0D" w:rsidRPr="00EB7FFD">
        <w:t>]</w:t>
      </w:r>
      <w:r w:rsidRPr="00EB7FFD">
        <w:t>.</w:t>
      </w:r>
      <w:r w:rsidR="00EB7FFD">
        <w:t xml:space="preserve"> Действительно, при помещении данной структуры между двух зеркал МО уменьшается, а не увеличивается как в эффекте Фарадея. </w:t>
      </w:r>
    </w:p>
    <w:p w:rsidR="00B3005C" w:rsidRDefault="00B3005C" w:rsidP="00B3005C">
      <w:pPr>
        <w:rPr>
          <w:b/>
          <w:szCs w:val="24"/>
        </w:rPr>
      </w:pPr>
      <w:r w:rsidRPr="00164E7B">
        <w:rPr>
          <w:b/>
          <w:szCs w:val="24"/>
        </w:rPr>
        <w:t>1.2.</w:t>
      </w:r>
      <w:r w:rsidR="00FC56B0">
        <w:rPr>
          <w:b/>
          <w:szCs w:val="24"/>
        </w:rPr>
        <w:t>3</w:t>
      </w:r>
      <w:r w:rsidRPr="00164E7B">
        <w:rPr>
          <w:b/>
          <w:szCs w:val="24"/>
        </w:rPr>
        <w:t>. Нелинейный магнитооптический отклик плазмонной 2</w:t>
      </w:r>
      <w:r w:rsidRPr="00164E7B">
        <w:rPr>
          <w:b/>
          <w:szCs w:val="24"/>
          <w:lang w:val="en-US"/>
        </w:rPr>
        <w:t>D</w:t>
      </w:r>
      <w:r w:rsidRPr="00164E7B">
        <w:rPr>
          <w:b/>
          <w:szCs w:val="24"/>
        </w:rPr>
        <w:t xml:space="preserve"> структуры из наночастиц</w:t>
      </w:r>
    </w:p>
    <w:p w:rsidR="00B3005C" w:rsidRPr="00AD01F4" w:rsidRDefault="00D95EC6" w:rsidP="00D95EC6">
      <w:pPr>
        <w:ind w:firstLine="706"/>
      </w:pPr>
      <w:r>
        <w:t>В рассмотренных выше эффектах</w:t>
      </w:r>
      <w:r w:rsidR="00B3005C">
        <w:t xml:space="preserve"> предполагалось, что отклик среды зависит линейно от величины внешнего поля</w:t>
      </w:r>
      <w:r w:rsidR="00B3005C" w:rsidRPr="00A3323E">
        <w:t xml:space="preserve">: </w:t>
      </w:r>
      <w:r w:rsidR="00B3005C" w:rsidRPr="00CD7FAA">
        <w:rPr>
          <w:position w:val="-4"/>
        </w:rPr>
        <w:object w:dxaOrig="180" w:dyaOrig="279">
          <v:shape id="_x0000_i1048" type="#_x0000_t75" style="width:8.85pt;height:14.15pt" o:ole="">
            <v:imagedata r:id="rId62" o:title=""/>
          </v:shape>
          <o:OLEObject Type="Embed" ProgID="Equation.DSMT4" ShapeID="_x0000_i1048" DrawAspect="Content" ObjectID="_1604683125" r:id="rId63"/>
        </w:object>
      </w:r>
      <w:r w:rsidR="00B3005C" w:rsidRPr="00CD7FAA">
        <w:rPr>
          <w:position w:val="-10"/>
        </w:rPr>
        <w:object w:dxaOrig="840" w:dyaOrig="340">
          <v:shape id="_x0000_i1049" type="#_x0000_t75" style="width:41.95pt;height:17.25pt" o:ole="">
            <v:imagedata r:id="rId64" o:title=""/>
          </v:shape>
          <o:OLEObject Type="Embed" ProgID="Equation.DSMT4" ShapeID="_x0000_i1049" DrawAspect="Content" ObjectID="_1604683126" r:id="rId65"/>
        </w:object>
      </w:r>
      <w:r w:rsidR="00B3005C">
        <w:t xml:space="preserve">, где </w:t>
      </w:r>
      <w:r w:rsidR="00B3005C" w:rsidRPr="00CD7FAA">
        <w:rPr>
          <w:b/>
          <w:i/>
          <w:lang w:val="en-US"/>
        </w:rPr>
        <w:t>P</w:t>
      </w:r>
      <w:r w:rsidR="00937616">
        <w:rPr>
          <w:i/>
        </w:rPr>
        <w:t>–</w:t>
      </w:r>
      <w:r w:rsidR="00B3005C">
        <w:t xml:space="preserve">поляризация среды и </w:t>
      </w:r>
      <w:r w:rsidR="00B3005C" w:rsidRPr="00CD7FAA">
        <w:rPr>
          <w:position w:val="-10"/>
        </w:rPr>
        <w:object w:dxaOrig="240" w:dyaOrig="420">
          <v:shape id="_x0000_i1050" type="#_x0000_t75" style="width:11.95pt;height:21.2pt" o:ole="">
            <v:imagedata r:id="rId66" o:title=""/>
          </v:shape>
          <o:OLEObject Type="Embed" ProgID="Equation.DSMT4" ShapeID="_x0000_i1050" DrawAspect="Content" ObjectID="_1604683127" r:id="rId67"/>
        </w:object>
      </w:r>
      <w:r w:rsidR="00937616">
        <w:rPr>
          <w:position w:val="-10"/>
        </w:rPr>
        <w:t> </w:t>
      </w:r>
      <w:r w:rsidR="00937616">
        <w:t>–  т</w:t>
      </w:r>
      <w:r w:rsidR="00B3005C">
        <w:t>ензор линейной восприимчивости. В</w:t>
      </w:r>
      <w:r w:rsidR="005258C6">
        <w:t xml:space="preserve"> случае, когда поле</w:t>
      </w:r>
      <w:r w:rsidR="00D32111" w:rsidRPr="00D32111">
        <w:t xml:space="preserve"> </w:t>
      </w:r>
      <w:r w:rsidR="005258C6">
        <w:t>поляризованной</w:t>
      </w:r>
      <w:r w:rsidR="00D32111" w:rsidRPr="00D32111">
        <w:t xml:space="preserve"> </w:t>
      </w:r>
      <w:r w:rsidR="00B3005C" w:rsidRPr="005258C6">
        <w:t>среды</w:t>
      </w:r>
      <w:r w:rsidR="00B3005C">
        <w:t xml:space="preserve"> довольно большое (напряженность поля </w:t>
      </w:r>
      <w:r w:rsidR="00BA7250">
        <w:t xml:space="preserve">больше </w:t>
      </w:r>
      <w:r w:rsidR="00B3005C" w:rsidRPr="00CD7FAA">
        <w:rPr>
          <w:b/>
          <w:i/>
          <w:lang w:val="en-US"/>
        </w:rPr>
        <w:t>E</w:t>
      </w:r>
      <w:r w:rsidR="00B3005C" w:rsidRPr="00CD7FAA">
        <w:t>~</w:t>
      </w:r>
      <w:r w:rsidR="00B3005C">
        <w:t>10</w:t>
      </w:r>
      <w:r w:rsidR="00B3005C" w:rsidRPr="00CD7FAA">
        <w:rPr>
          <w:vertAlign w:val="superscript"/>
        </w:rPr>
        <w:t>9</w:t>
      </w:r>
      <w:r w:rsidR="00B3005C">
        <w:t>В</w:t>
      </w:r>
      <w:r w:rsidR="00B3005C" w:rsidRPr="00CD7FAA">
        <w:t>/</w:t>
      </w:r>
      <w:r w:rsidR="00B3005C">
        <w:t xml:space="preserve">м), возникают нелинейные компоненты на частотах, отличных от </w:t>
      </w:r>
      <w:r w:rsidR="00B3005C" w:rsidRPr="00D81ECA">
        <w:rPr>
          <w:i/>
          <w:lang w:val="en-US"/>
        </w:rPr>
        <w:t>ω</w:t>
      </w:r>
      <w:r w:rsidR="00B3005C">
        <w:t>. В общем случае отклик среды от величины внешнего поля запишется в виде</w:t>
      </w:r>
      <w:r w:rsidR="00F004BD" w:rsidRPr="00F004BD">
        <w:t xml:space="preserve"> [</w:t>
      </w:r>
      <w:r w:rsidR="00E545B5">
        <w:fldChar w:fldCharType="begin"/>
      </w:r>
      <w:r w:rsidR="003343C2">
        <w:instrText xml:space="preserve"> REF _Ref530477122 \r \h </w:instrText>
      </w:r>
      <w:r w:rsidR="00E545B5">
        <w:fldChar w:fldCharType="separate"/>
      </w:r>
      <w:r w:rsidR="003343C2">
        <w:t>31</w:t>
      </w:r>
      <w:r w:rsidR="00E545B5">
        <w:fldChar w:fldCharType="end"/>
      </w:r>
      <w:r w:rsidR="00F004BD" w:rsidRPr="00F004BD">
        <w:t>]</w:t>
      </w:r>
      <w:r w:rsidR="00B3005C" w:rsidRPr="00AD01F4">
        <w:t>:</w:t>
      </w:r>
    </w:p>
    <w:p w:rsidR="00B3005C" w:rsidRDefault="00D55397" w:rsidP="00B3005C">
      <w:r w:rsidRPr="00D55397">
        <w:rPr>
          <w:position w:val="-38"/>
        </w:rPr>
        <w:object w:dxaOrig="9200" w:dyaOrig="880">
          <v:shape id="_x0000_i1051" type="#_x0000_t75" style="width:459.4pt;height:44.15pt" o:ole="">
            <v:imagedata r:id="rId68" o:title=""/>
          </v:shape>
          <o:OLEObject Type="Embed" ProgID="Equation.DSMT4" ShapeID="_x0000_i1051" DrawAspect="Content" ObjectID="_1604683128" r:id="rId69"/>
        </w:object>
      </w:r>
      <w:r w:rsidR="00B3005C" w:rsidRPr="00785383">
        <w:rPr>
          <w:position w:val="-4"/>
        </w:rPr>
        <w:object w:dxaOrig="180" w:dyaOrig="279">
          <v:shape id="_x0000_i1052" type="#_x0000_t75" style="width:8.85pt;height:14.15pt" o:ole="">
            <v:imagedata r:id="rId62" o:title=""/>
          </v:shape>
          <o:OLEObject Type="Embed" ProgID="Equation.DSMT4" ShapeID="_x0000_i1052" DrawAspect="Content" ObjectID="_1604683129" r:id="rId70"/>
        </w:object>
      </w:r>
    </w:p>
    <w:p w:rsidR="00B3005C" w:rsidRPr="00D55397" w:rsidRDefault="00B3005C" w:rsidP="00B3005C">
      <w:r>
        <w:t>В работе будут исследова</w:t>
      </w:r>
      <w:r w:rsidR="00D95EC6">
        <w:t>ны</w:t>
      </w:r>
      <w:r w:rsidR="00D32111" w:rsidRPr="00D32111">
        <w:t xml:space="preserve"> </w:t>
      </w:r>
      <w:r w:rsidR="005258C6">
        <w:t>только нелинейные</w:t>
      </w:r>
      <w:r w:rsidR="00D32111" w:rsidRPr="00D32111">
        <w:t xml:space="preserve"> </w:t>
      </w:r>
      <w:r w:rsidR="005258C6" w:rsidRPr="005258C6">
        <w:t>эффекты</w:t>
      </w:r>
      <w:r>
        <w:t xml:space="preserve"> второго порядка, поэтому ограничимся рассмотрением квадратичной вос</w:t>
      </w:r>
      <w:r w:rsidR="00D55397">
        <w:t>приимчивости, т. е. вклад нелинейной поляризации будет определяться только следующей компонентной</w:t>
      </w:r>
      <w:r w:rsidR="00D55397" w:rsidRPr="00D55397">
        <w:t xml:space="preserve">: </w:t>
      </w:r>
    </w:p>
    <w:p w:rsidR="00F65B0C" w:rsidRDefault="00AE6B9D" w:rsidP="00B3005C">
      <w:r>
        <w:rPr>
          <w:noProof/>
          <w:position w:val="-16"/>
        </w:rPr>
        <w:object w:dxaOrig="0" w:dyaOrig="0">
          <v:shape id="_x0000_s1044" type="#_x0000_t75" style="position:absolute;left:0;text-align:left;margin-left:87.45pt;margin-top:.6pt;width:230.75pt;height:25.15pt;z-index:251660288">
            <v:imagedata r:id="rId71" o:title=""/>
            <w10:wrap type="square" side="right"/>
          </v:shape>
          <o:OLEObject Type="Embed" ProgID="Equation.DSMT4" ShapeID="_x0000_s1044" DrawAspect="Content" ObjectID="_1604683156" r:id="rId72"/>
        </w:object>
      </w:r>
      <w:r w:rsidR="00F65B0C">
        <w:br w:type="textWrapping" w:clear="all"/>
      </w:r>
      <w:r w:rsidR="00B3005C">
        <w:t xml:space="preserve">В случае, если в объеме нелинейной квадратичной среды соблюдается условие фазового синхронизма </w:t>
      </w:r>
      <w:r w:rsidR="00B3005C" w:rsidRPr="00E81262">
        <w:rPr>
          <w:position w:val="-12"/>
        </w:rPr>
        <w:object w:dxaOrig="999" w:dyaOrig="360">
          <v:shape id="_x0000_i1053" type="#_x0000_t75" style="width:50.35pt;height:18.1pt" o:ole="">
            <v:imagedata r:id="rId73" o:title=""/>
          </v:shape>
          <o:OLEObject Type="Embed" ProgID="Equation.DSMT4" ShapeID="_x0000_i1053" DrawAspect="Content" ObjectID="_1604683130" r:id="rId74"/>
        </w:object>
      </w:r>
      <w:r w:rsidR="00B3005C">
        <w:t xml:space="preserve">для волновых векторов полей на основной и удвоенной частотах, то когерентное излучение на частоте </w:t>
      </w:r>
      <w:r w:rsidR="00B3005C" w:rsidRPr="00E81262">
        <w:rPr>
          <w:i/>
          <w:lang w:val="en-US"/>
        </w:rPr>
        <w:t>ω</w:t>
      </w:r>
      <w:r w:rsidR="0009525D" w:rsidRPr="0009525D">
        <w:rPr>
          <w:i/>
        </w:rPr>
        <w:t xml:space="preserve"> </w:t>
      </w:r>
      <w:r w:rsidR="00B3005C">
        <w:t xml:space="preserve">будет эффективно преобразовываться в излучение на частоте </w:t>
      </w:r>
      <w:r w:rsidR="00B3005C" w:rsidRPr="00E81262">
        <w:rPr>
          <w:i/>
        </w:rPr>
        <w:t>2ω</w:t>
      </w:r>
      <w:r w:rsidR="00B3005C">
        <w:rPr>
          <w:i/>
        </w:rPr>
        <w:t>.</w:t>
      </w:r>
      <w:r w:rsidR="0009525D" w:rsidRPr="0009525D">
        <w:rPr>
          <w:i/>
        </w:rPr>
        <w:t xml:space="preserve"> </w:t>
      </w:r>
      <w:r w:rsidR="005258C6" w:rsidRPr="005258C6">
        <w:t xml:space="preserve">Выше рассмотренный </w:t>
      </w:r>
      <w:r w:rsidR="00B3005C">
        <w:t xml:space="preserve">эффект называется </w:t>
      </w:r>
      <w:r w:rsidR="00B3005C" w:rsidRPr="00D55397">
        <w:rPr>
          <w:i/>
        </w:rPr>
        <w:t>генерацией второй гармоники</w:t>
      </w:r>
      <w:r w:rsidR="00B3005C">
        <w:t xml:space="preserve"> (ВГ).</w:t>
      </w:r>
    </w:p>
    <w:p w:rsidR="004F3077" w:rsidRDefault="00F65B0C" w:rsidP="008E2555">
      <w:r>
        <w:lastRenderedPageBreak/>
        <w:tab/>
        <w:t>Как</w:t>
      </w:r>
      <w:r w:rsidR="0009525D" w:rsidRPr="0009525D">
        <w:t xml:space="preserve"> </w:t>
      </w:r>
      <w:r>
        <w:t>следует</w:t>
      </w:r>
      <w:r w:rsidR="0009525D" w:rsidRPr="0009525D">
        <w:t xml:space="preserve"> </w:t>
      </w:r>
      <w:r>
        <w:t>из</w:t>
      </w:r>
      <w:r w:rsidR="0009525D" w:rsidRPr="0009525D">
        <w:t xml:space="preserve"> </w:t>
      </w:r>
      <w:r>
        <w:t>уравнения</w:t>
      </w:r>
      <w:r w:rsidRPr="00F65B0C">
        <w:t xml:space="preserve"> (1.2.</w:t>
      </w:r>
      <w:r>
        <w:t>5</w:t>
      </w:r>
      <w:r w:rsidRPr="00F65B0C">
        <w:t>)</w:t>
      </w:r>
      <w:r>
        <w:t xml:space="preserve"> для генерации ВГ</w:t>
      </w:r>
      <w:r w:rsidR="00366A62" w:rsidRPr="005258C6">
        <w:t>,</w:t>
      </w:r>
      <w:r>
        <w:t xml:space="preserve"> необходимым условием является отличие </w:t>
      </w:r>
      <w:r w:rsidR="00D55397">
        <w:t xml:space="preserve">квадратичной восприимчивости </w:t>
      </w:r>
      <w:r w:rsidRPr="00CD7FAA">
        <w:rPr>
          <w:position w:val="-10"/>
        </w:rPr>
        <w:object w:dxaOrig="440" w:dyaOrig="480">
          <v:shape id="_x0000_i1054" type="#_x0000_t75" style="width:22.55pt;height:23.85pt" o:ole="">
            <v:imagedata r:id="rId75" o:title=""/>
          </v:shape>
          <o:OLEObject Type="Embed" ProgID="Equation.DSMT4" ShapeID="_x0000_i1054" DrawAspect="Content" ObjectID="_1604683131" r:id="rId76"/>
        </w:object>
      </w:r>
      <w:r w:rsidR="00B812E3">
        <w:t xml:space="preserve">от нуля. </w:t>
      </w:r>
      <w:r w:rsidR="00FC4787" w:rsidRPr="00FC4787">
        <w:t>Д</w:t>
      </w:r>
      <w:r w:rsidR="004345CB" w:rsidRPr="00FC4787">
        <w:t xml:space="preserve">ля центросимметричных сред в дипольном приближении: </w:t>
      </w:r>
      <w:r w:rsidR="004345CB" w:rsidRPr="00FC4787">
        <w:rPr>
          <w:position w:val="-10"/>
        </w:rPr>
        <w:object w:dxaOrig="1540" w:dyaOrig="480">
          <v:shape id="_x0000_i1055" type="#_x0000_t75" style="width:79.5pt;height:23.85pt" o:ole="">
            <v:imagedata r:id="rId77" o:title=""/>
          </v:shape>
          <o:OLEObject Type="Embed" ProgID="Equation.DSMT4" ShapeID="_x0000_i1055" DrawAspect="Content" ObjectID="_1604683132" r:id="rId78"/>
        </w:object>
      </w:r>
      <w:r w:rsidR="004345CB" w:rsidRPr="00FC4787">
        <w:t xml:space="preserve">, что возможно только </w:t>
      </w:r>
      <w:r w:rsidR="00D95EC6" w:rsidRPr="00FC4787">
        <w:t xml:space="preserve">при условии </w:t>
      </w:r>
      <w:r w:rsidR="00D55397" w:rsidRPr="00FC4787">
        <w:rPr>
          <w:position w:val="-10"/>
        </w:rPr>
        <w:object w:dxaOrig="800" w:dyaOrig="480">
          <v:shape id="_x0000_i1056" type="#_x0000_t75" style="width:40.65pt;height:23.85pt" o:ole="">
            <v:imagedata r:id="rId79" o:title=""/>
          </v:shape>
          <o:OLEObject Type="Embed" ProgID="Equation.DSMT4" ShapeID="_x0000_i1056" DrawAspect="Content" ObjectID="_1604683133" r:id="rId80"/>
        </w:object>
      </w:r>
      <w:r w:rsidR="004345CB" w:rsidRPr="00FC4787">
        <w:t>.</w:t>
      </w:r>
      <w:r w:rsidR="00FC4787">
        <w:t xml:space="preserve"> Таким образом, в таких средах генерации ВГ быть не может.</w:t>
      </w:r>
    </w:p>
    <w:p w:rsidR="0056296F" w:rsidRDefault="004345CB" w:rsidP="008E2555">
      <w:r>
        <w:tab/>
        <w:t xml:space="preserve">Для границы раздела двух сред </w:t>
      </w:r>
      <w:r w:rsidRPr="00FC4787">
        <w:t>нарушается</w:t>
      </w:r>
      <w:r>
        <w:t xml:space="preserve"> симметрия вдоль оси </w:t>
      </w:r>
      <w:r>
        <w:rPr>
          <w:lang w:val="en-US"/>
        </w:rPr>
        <w:t>Z</w:t>
      </w:r>
      <w:r>
        <w:t xml:space="preserve">, поэтому на поверхности границы раздела будет </w:t>
      </w:r>
      <w:r w:rsidR="0056296F">
        <w:t xml:space="preserve">наблюдаться </w:t>
      </w:r>
      <w:r w:rsidR="00D55397">
        <w:t xml:space="preserve">поверхностная </w:t>
      </w:r>
      <w:r>
        <w:t xml:space="preserve">ВГ. </w:t>
      </w:r>
      <w:r w:rsidR="0056296F">
        <w:t>Генерация ВГ от поверхности оказ</w:t>
      </w:r>
      <w:r w:rsidR="00D55397">
        <w:t>ывается</w:t>
      </w:r>
      <w:r w:rsidR="0056296F">
        <w:t xml:space="preserve"> эффективной для характеризации различных химических и электронных процессов на поверхности. </w:t>
      </w:r>
    </w:p>
    <w:p w:rsidR="0056296F" w:rsidRDefault="0056296F" w:rsidP="008E2555">
      <w:pPr>
        <w:rPr>
          <w:position w:val="-10"/>
        </w:rPr>
      </w:pPr>
      <w:r>
        <w:tab/>
      </w:r>
      <w:r w:rsidR="005258C6">
        <w:t>Более</w:t>
      </w:r>
      <w:r w:rsidR="00E70D83">
        <w:t xml:space="preserve"> того, п</w:t>
      </w:r>
      <w:r>
        <w:t>ри рассмотрении среды обладающей магнитными свойствами, интенсивность сигнала второй гармоники будет зависеть от намагниченности среды</w:t>
      </w:r>
      <w:r w:rsidR="00E70D83">
        <w:t xml:space="preserve"> (</w:t>
      </w:r>
      <w:r w:rsidR="00E70D83" w:rsidRPr="00E70D83">
        <w:rPr>
          <w:b/>
          <w:i/>
          <w:lang w:val="en-US"/>
        </w:rPr>
        <w:t>M</w:t>
      </w:r>
      <w:r w:rsidR="00E70D83">
        <w:t>)</w:t>
      </w:r>
      <w:r>
        <w:t>. Действительно, в выражении для дипольной к</w:t>
      </w:r>
      <w:r w:rsidR="00E70D83">
        <w:t>вадратичной восприимчивости поя</w:t>
      </w:r>
      <w:r>
        <w:t>в</w:t>
      </w:r>
      <w:r w:rsidR="00E70D83">
        <w:t>л</w:t>
      </w:r>
      <w:r>
        <w:t>яется добавка, зависящая от намагниченности</w:t>
      </w:r>
      <w:r w:rsidR="003343C2" w:rsidRPr="003343C2">
        <w:t xml:space="preserve"> [</w:t>
      </w:r>
      <w:r w:rsidR="00E545B5">
        <w:fldChar w:fldCharType="begin"/>
      </w:r>
      <w:r w:rsidR="005A2F22">
        <w:instrText xml:space="preserve"> REF _Ref530477363 \r \h </w:instrText>
      </w:r>
      <w:r w:rsidR="00E545B5">
        <w:fldChar w:fldCharType="separate"/>
      </w:r>
      <w:r w:rsidR="005A2F22">
        <w:t>32</w:t>
      </w:r>
      <w:r w:rsidR="00E545B5">
        <w:fldChar w:fldCharType="end"/>
      </w:r>
      <w:r w:rsidR="003343C2" w:rsidRPr="003343C2">
        <w:t>]</w:t>
      </w:r>
      <w:r w:rsidRPr="0056296F">
        <w:t>:</w:t>
      </w:r>
      <w:r w:rsidR="00D95EC6" w:rsidRPr="00CD7FAA">
        <w:rPr>
          <w:position w:val="-10"/>
        </w:rPr>
        <w:object w:dxaOrig="2860" w:dyaOrig="480">
          <v:shape id="_x0000_i1057" type="#_x0000_t75" style="width:148.4pt;height:23.85pt" o:ole="">
            <v:imagedata r:id="rId81" o:title=""/>
          </v:shape>
          <o:OLEObject Type="Embed" ProgID="Equation.DSMT4" ShapeID="_x0000_i1057" DrawAspect="Content" ObjectID="_1604683134" r:id="rId82"/>
        </w:object>
      </w:r>
    </w:p>
    <w:p w:rsidR="00E70D83" w:rsidRPr="000906AB" w:rsidRDefault="009339E8" w:rsidP="008E2555">
      <w:pPr>
        <w:rPr>
          <w:position w:val="-10"/>
        </w:rPr>
      </w:pPr>
      <w:r>
        <w:rPr>
          <w:position w:val="-10"/>
        </w:rPr>
        <w:tab/>
      </w:r>
      <w:r w:rsidR="00C13C31">
        <w:rPr>
          <w:position w:val="-10"/>
        </w:rPr>
        <w:t xml:space="preserve">Намагниченность приводит к нарушению симметрии среды </w:t>
      </w:r>
      <w:r w:rsidR="003876A9">
        <w:rPr>
          <w:position w:val="-10"/>
        </w:rPr>
        <w:t xml:space="preserve">и в нелинейной поляризации (1.2.5) появляются компоненты, зависящие </w:t>
      </w:r>
      <w:r w:rsidR="000906AB">
        <w:rPr>
          <w:position w:val="-10"/>
        </w:rPr>
        <w:t xml:space="preserve">от </w:t>
      </w:r>
      <w:r w:rsidR="003876A9">
        <w:rPr>
          <w:position w:val="-10"/>
        </w:rPr>
        <w:t>статической намагниченности</w:t>
      </w:r>
      <w:r w:rsidR="003876A9" w:rsidRPr="003876A9">
        <w:rPr>
          <w:position w:val="-10"/>
        </w:rPr>
        <w:t>:</w:t>
      </w:r>
    </w:p>
    <w:p w:rsidR="003876A9" w:rsidRPr="000906AB" w:rsidRDefault="00AE6B9D" w:rsidP="008E2555">
      <w:pPr>
        <w:rPr>
          <w:position w:val="-10"/>
        </w:rPr>
      </w:pPr>
      <w:r>
        <w:rPr>
          <w:noProof/>
          <w:position w:val="-10"/>
          <w:lang w:eastAsia="ru-RU"/>
        </w:rPr>
        <w:object w:dxaOrig="0" w:dyaOrig="0">
          <v:shape id="_x0000_s1066" type="#_x0000_t75" style="position:absolute;left:0;text-align:left;margin-left:82.9pt;margin-top:5.5pt;width:286.7pt;height:28.15pt;z-index:251661312">
            <v:imagedata r:id="rId83" o:title=""/>
            <w10:wrap type="square" side="right"/>
          </v:shape>
          <o:OLEObject Type="Embed" ProgID="Equation.DSMT4" ShapeID="_x0000_s1066" DrawAspect="Content" ObjectID="_1604683157" r:id="rId84"/>
        </w:object>
      </w:r>
    </w:p>
    <w:p w:rsidR="003876A9" w:rsidRPr="000906AB" w:rsidRDefault="003876A9" w:rsidP="008E2555">
      <w:r w:rsidRPr="000906AB">
        <w:rPr>
          <w:position w:val="-10"/>
        </w:rPr>
        <w:tab/>
      </w:r>
    </w:p>
    <w:p w:rsidR="004F3077" w:rsidRPr="00FD2E66" w:rsidRDefault="00FD2E66" w:rsidP="008E2555">
      <w:r>
        <w:t>Пр</w:t>
      </w:r>
      <w:r w:rsidR="000906AB">
        <w:t xml:space="preserve">и этом, как и для немагнитной среды, объемная магнитоиндуцированная ВГ в дипольном приближении запрещена, так как при инверсии координат, направление намагниченности не меняется. </w:t>
      </w:r>
    </w:p>
    <w:p w:rsidR="004F3077" w:rsidRPr="0059198E" w:rsidRDefault="000906AB" w:rsidP="008E2555">
      <w:r>
        <w:tab/>
        <w:t xml:space="preserve">В результате, для магнитоиндуцированной среды нелинейная компонента </w:t>
      </w:r>
      <w:r w:rsidR="0059198E">
        <w:t xml:space="preserve">поляризации </w:t>
      </w:r>
      <w:r>
        <w:t>запишется в виде</w:t>
      </w:r>
      <w:r w:rsidRPr="000906AB">
        <w:t xml:space="preserve">: </w:t>
      </w:r>
    </w:p>
    <w:p w:rsidR="000906AB" w:rsidRPr="0059198E" w:rsidRDefault="00AE6B9D" w:rsidP="008E2555">
      <w:r>
        <w:rPr>
          <w:noProof/>
          <w:lang w:eastAsia="ru-RU"/>
        </w:rPr>
        <w:object w:dxaOrig="0" w:dyaOrig="0">
          <v:shape id="_x0000_s1067" type="#_x0000_t75" style="position:absolute;left:0;text-align:left;margin-left:78.15pt;margin-top:5.95pt;width:329.65pt;height:32.1pt;z-index:251662336">
            <v:imagedata r:id="rId85" o:title=""/>
            <w10:wrap type="square" side="right"/>
          </v:shape>
          <o:OLEObject Type="Embed" ProgID="Equation.DSMT4" ShapeID="_x0000_s1067" DrawAspect="Content" ObjectID="_1604683158" r:id="rId86"/>
        </w:object>
      </w:r>
    </w:p>
    <w:p w:rsidR="004F3077" w:rsidRPr="00F65B0C" w:rsidRDefault="004F3077" w:rsidP="008E2555"/>
    <w:p w:rsidR="004F3077" w:rsidRDefault="0059198E" w:rsidP="008E2555">
      <w:r>
        <w:t xml:space="preserve">где </w:t>
      </w:r>
      <w:r w:rsidR="00D95EC6" w:rsidRPr="0059198E">
        <w:rPr>
          <w:position w:val="-14"/>
        </w:rPr>
        <w:object w:dxaOrig="460" w:dyaOrig="380">
          <v:shape id="_x0000_i1058" type="#_x0000_t75" style="width:30.05pt;height:25.6pt" o:ole="">
            <v:imagedata r:id="rId87" o:title=""/>
          </v:shape>
          <o:OLEObject Type="Embed" ProgID="Equation.DSMT4" ShapeID="_x0000_i1058" DrawAspect="Content" ObjectID="_1604683135" r:id="rId88"/>
        </w:object>
      </w:r>
      <w:r>
        <w:t xml:space="preserve">- часть тензора нелинейной восприимчивости, не зависящая от намагниченности и </w:t>
      </w:r>
      <w:r w:rsidR="00D95EC6" w:rsidRPr="0059198E">
        <w:rPr>
          <w:position w:val="-14"/>
        </w:rPr>
        <w:object w:dxaOrig="540" w:dyaOrig="380">
          <v:shape id="_x0000_i1059" type="#_x0000_t75" style="width:38.45pt;height:26.05pt" o:ole="">
            <v:imagedata r:id="rId89" o:title=""/>
          </v:shape>
          <o:OLEObject Type="Embed" ProgID="Equation.DSMT4" ShapeID="_x0000_i1059" DrawAspect="Content" ObjectID="_1604683136" r:id="rId90"/>
        </w:object>
      </w:r>
      <w:r>
        <w:t xml:space="preserve"> - часть тензора, зависящая от намагниченности. </w:t>
      </w:r>
    </w:p>
    <w:p w:rsidR="00F75590" w:rsidRPr="00B65280" w:rsidRDefault="00B65280" w:rsidP="008E2555">
      <w:r>
        <w:tab/>
        <w:t>Тогда интенсивность ВГ запишется в следующем виде</w:t>
      </w:r>
      <w:r w:rsidRPr="00B65280">
        <w:t xml:space="preserve">: </w:t>
      </w:r>
    </w:p>
    <w:p w:rsidR="00B65280" w:rsidRPr="00B65280" w:rsidRDefault="00B65280" w:rsidP="008E2555"/>
    <w:p w:rsidR="0059198E" w:rsidRPr="00F65B0C" w:rsidRDefault="00AE6B9D" w:rsidP="008E2555">
      <w:r>
        <w:rPr>
          <w:noProof/>
          <w:lang w:eastAsia="ru-RU"/>
        </w:rPr>
        <w:object w:dxaOrig="0" w:dyaOrig="0">
          <v:shape id="_x0000_s1068" type="#_x0000_t75" style="position:absolute;left:0;text-align:left;margin-left:67.05pt;margin-top:-14.85pt;width:344.65pt;height:50.15pt;z-index:251663360">
            <v:imagedata r:id="rId91" o:title=""/>
            <w10:wrap type="square" side="right"/>
          </v:shape>
          <o:OLEObject Type="Embed" ProgID="Equation.DSMT4" ShapeID="_x0000_s1068" DrawAspect="Content" ObjectID="_1604683159" r:id="rId92"/>
        </w:object>
      </w:r>
    </w:p>
    <w:p w:rsidR="004F3077" w:rsidRPr="00F65B0C" w:rsidRDefault="004F3077" w:rsidP="008E2555"/>
    <w:p w:rsidR="004F3077" w:rsidRDefault="008D635D" w:rsidP="008E2555">
      <w:r>
        <w:t xml:space="preserve">где </w:t>
      </w:r>
      <w:r w:rsidRPr="008D635D">
        <w:rPr>
          <w:position w:val="-4"/>
        </w:rPr>
        <w:object w:dxaOrig="300" w:dyaOrig="300">
          <v:shape id="_x0000_i1060" type="#_x0000_t75" style="width:19.45pt;height:19.45pt" o:ole="">
            <v:imagedata r:id="rId93" o:title=""/>
          </v:shape>
          <o:OLEObject Type="Embed" ProgID="Equation.DSMT4" ShapeID="_x0000_i1060" DrawAspect="Content" ObjectID="_1604683137" r:id="rId94"/>
        </w:object>
      </w:r>
      <w:r>
        <w:t xml:space="preserve">-интенсивность накачки , </w:t>
      </w:r>
      <w:r w:rsidRPr="008D635D">
        <w:rPr>
          <w:position w:val="-4"/>
        </w:rPr>
        <w:object w:dxaOrig="260" w:dyaOrig="240">
          <v:shape id="_x0000_i1061" type="#_x0000_t75" style="width:17.25pt;height:15.9pt" o:ole="">
            <v:imagedata r:id="rId95" o:title=""/>
          </v:shape>
          <o:OLEObject Type="Embed" ProgID="Equation.DSMT4" ShapeID="_x0000_i1061" DrawAspect="Content" ObjectID="_1604683138" r:id="rId96"/>
        </w:object>
      </w:r>
      <w:r>
        <w:t>- величина фазовой задержки между магнитной и немагнитной компонентой поля</w:t>
      </w:r>
      <w:r w:rsidR="00F1754C">
        <w:t xml:space="preserve">. </w:t>
      </w:r>
    </w:p>
    <w:p w:rsidR="00F1754C" w:rsidRDefault="00F1754C" w:rsidP="008E2555">
      <w:r>
        <w:lastRenderedPageBreak/>
        <w:tab/>
        <w:t>Для описания интенсивностных магнитооптических эффектов в нелинейно отклике вводят величину магнитного контраста</w:t>
      </w:r>
      <w:r w:rsidRPr="00F1754C">
        <w:t xml:space="preserve">: </w:t>
      </w:r>
    </w:p>
    <w:p w:rsidR="00F1754C" w:rsidRPr="00F1754C" w:rsidRDefault="00F1754C" w:rsidP="00F1754C">
      <w:pPr>
        <w:jc w:val="right"/>
      </w:pPr>
      <w:r w:rsidRPr="00F1754C">
        <w:rPr>
          <w:position w:val="-42"/>
          <w:szCs w:val="24"/>
        </w:rPr>
        <w:object w:dxaOrig="4940" w:dyaOrig="900">
          <v:shape id="_x0000_i1062" type="#_x0000_t75" style="width:247.35pt;height:45.05pt" o:ole="">
            <v:imagedata r:id="rId97" o:title=""/>
          </v:shape>
          <o:OLEObject Type="Embed" ProgID="Equation.DSMT4" ShapeID="_x0000_i1062" DrawAspect="Content" ObjectID="_1604683139" r:id="rId98"/>
        </w:object>
      </w:r>
      <w:r>
        <w:rPr>
          <w:szCs w:val="24"/>
        </w:rPr>
        <w:tab/>
      </w:r>
      <w:r>
        <w:rPr>
          <w:szCs w:val="24"/>
        </w:rPr>
        <w:tab/>
      </w:r>
      <w:r>
        <w:rPr>
          <w:szCs w:val="24"/>
        </w:rPr>
        <w:tab/>
      </w:r>
      <w:r>
        <w:rPr>
          <w:szCs w:val="24"/>
        </w:rPr>
        <w:tab/>
      </w:r>
      <w:r>
        <w:rPr>
          <w:szCs w:val="24"/>
        </w:rPr>
        <w:tab/>
      </w:r>
      <w:r>
        <w:rPr>
          <w:szCs w:val="24"/>
        </w:rPr>
        <w:tab/>
      </w:r>
      <w:r w:rsidRPr="00F1754C">
        <w:t>(1.2.9)</w:t>
      </w:r>
    </w:p>
    <w:p w:rsidR="004F3077" w:rsidRPr="00680F4D" w:rsidRDefault="00DC4822" w:rsidP="008E2555">
      <w:r>
        <w:tab/>
        <w:t>Из формулы (1.2.</w:t>
      </w:r>
      <w:r w:rsidR="00F1754C" w:rsidRPr="00F1754C">
        <w:t>9</w:t>
      </w:r>
      <w:r>
        <w:t xml:space="preserve">) следует, что для характеристики магнитоиндуцированной ВГ </w:t>
      </w:r>
      <w:r w:rsidR="009B038D">
        <w:t>необходимо</w:t>
      </w:r>
      <w:r>
        <w:t xml:space="preserve"> знать величину фазовой задержки </w:t>
      </w:r>
      <w:r w:rsidRPr="008D635D">
        <w:rPr>
          <w:position w:val="-4"/>
        </w:rPr>
        <w:object w:dxaOrig="260" w:dyaOrig="240">
          <v:shape id="_x0000_i1063" type="#_x0000_t75" style="width:17.25pt;height:15.9pt" o:ole="">
            <v:imagedata r:id="rId95" o:title=""/>
          </v:shape>
          <o:OLEObject Type="Embed" ProgID="Equation.DSMT4" ShapeID="_x0000_i1063" DrawAspect="Content" ObjectID="_1604683140" r:id="rId99"/>
        </w:object>
      </w:r>
      <w:r>
        <w:t>.</w:t>
      </w:r>
      <w:r w:rsidR="009B038D">
        <w:t xml:space="preserve"> Информацию о фазе ВГ можно получить исходя из интерферометрии ВГ. Методика измерения предполагает, что поле на частоте ВГ интерферирует с полями от эталонного источника с контролируемой фазовой задержкой</w:t>
      </w:r>
      <w:r w:rsidR="00834C92" w:rsidRPr="00834C92">
        <w:t xml:space="preserve">    </w:t>
      </w:r>
      <w:r w:rsidR="00834C92">
        <w:rPr>
          <w:lang w:val="en-US"/>
        </w:rPr>
        <w:t> </w:t>
      </w:r>
      <w:r w:rsidR="009B038D" w:rsidRPr="009B038D">
        <w:t>[</w:t>
      </w:r>
      <w:r w:rsidR="00834C92">
        <w:rPr>
          <w:lang w:val="en-US"/>
        </w:rPr>
        <w:t> </w:t>
      </w:r>
      <w:r w:rsidR="00E545B5">
        <w:fldChar w:fldCharType="begin"/>
      </w:r>
      <w:r w:rsidR="00834C92">
        <w:instrText xml:space="preserve"> REF _Ref530477902 \r \h </w:instrText>
      </w:r>
      <w:r w:rsidR="00E545B5">
        <w:fldChar w:fldCharType="separate"/>
      </w:r>
      <w:r w:rsidR="00834C92">
        <w:t>33</w:t>
      </w:r>
      <w:r w:rsidR="00E545B5">
        <w:fldChar w:fldCharType="end"/>
      </w:r>
      <w:r w:rsidR="00834C92">
        <w:rPr>
          <w:lang w:val="en-US"/>
        </w:rPr>
        <w:t> </w:t>
      </w:r>
      <w:r w:rsidR="00834C92" w:rsidRPr="00834C92">
        <w:t>-</w:t>
      </w:r>
      <w:r w:rsidR="00834C92">
        <w:rPr>
          <w:lang w:val="en-US"/>
        </w:rPr>
        <w:t> </w:t>
      </w:r>
      <w:r w:rsidR="00E545B5">
        <w:fldChar w:fldCharType="begin"/>
      </w:r>
      <w:r w:rsidR="00834C92">
        <w:instrText xml:space="preserve"> REF _Ref530477905 \r \h </w:instrText>
      </w:r>
      <w:r w:rsidR="00E545B5">
        <w:fldChar w:fldCharType="separate"/>
      </w:r>
      <w:r w:rsidR="00834C92">
        <w:t>35</w:t>
      </w:r>
      <w:r w:rsidR="00E545B5">
        <w:fldChar w:fldCharType="end"/>
      </w:r>
      <w:r w:rsidR="00834C92">
        <w:rPr>
          <w:lang w:val="en-US"/>
        </w:rPr>
        <w:t> </w:t>
      </w:r>
      <w:r w:rsidR="009B038D" w:rsidRPr="009B038D">
        <w:t>]</w:t>
      </w:r>
      <w:r w:rsidR="00834C92">
        <w:rPr>
          <w:lang w:val="en-US"/>
        </w:rPr>
        <w:t> </w:t>
      </w:r>
      <w:r w:rsidR="009B038D" w:rsidRPr="009B038D">
        <w:t xml:space="preserve">. </w:t>
      </w:r>
      <w:r w:rsidR="00680F4D">
        <w:t xml:space="preserve">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 </w:t>
      </w:r>
    </w:p>
    <w:p w:rsidR="004F3077" w:rsidRPr="00C12EF0" w:rsidRDefault="00680F4D" w:rsidP="008E2555">
      <w:r>
        <w:tab/>
      </w:r>
      <w:r w:rsidR="00AB6080">
        <w:t>Вернемся к рассмотрению плазмонных</w:t>
      </w:r>
      <w:r w:rsidR="00E45366">
        <w:t xml:space="preserve"> структур</w:t>
      </w:r>
      <w:r w:rsidR="00B22A7D">
        <w:t>. Как было показано выше, в случае ЛПР происходит усиление локального поля в области наночастицы (1.</w:t>
      </w:r>
      <w:r w:rsidR="00D95EC6">
        <w:t>1</w:t>
      </w:r>
      <w:r w:rsidR="00B22A7D">
        <w:t>.</w:t>
      </w:r>
      <w:r w:rsidR="00D95EC6">
        <w:t>6</w:t>
      </w:r>
      <w:r w:rsidR="00B22A7D">
        <w:t>)</w:t>
      </w:r>
      <w:r w:rsidR="00C12EF0">
        <w:t>. Тогда нелинейный отклик ВГ от наночастицы запишется в следующем виде</w:t>
      </w:r>
      <w:r w:rsidR="00C12EF0" w:rsidRPr="00C12EF0">
        <w:t xml:space="preserve">: </w:t>
      </w:r>
    </w:p>
    <w:p w:rsidR="00C12EF0" w:rsidRPr="008058AA" w:rsidRDefault="00AE6B9D" w:rsidP="006A4A01">
      <w:pPr>
        <w:ind w:left="2126" w:firstLine="706"/>
        <w:jc w:val="right"/>
      </w:pPr>
      <w:r>
        <w:rPr>
          <w:noProof/>
          <w:lang w:eastAsia="ru-RU"/>
        </w:rPr>
        <w:object w:dxaOrig="0" w:dyaOrig="0">
          <v:shape id="_x0000_s1069" type="#_x0000_t75" style="position:absolute;left:0;text-align:left;margin-left:78.15pt;margin-top:3.5pt;width:330.6pt;height:24.1pt;z-index:251664384">
            <v:imagedata r:id="rId100" o:title=""/>
            <w10:wrap type="square" side="right"/>
          </v:shape>
          <o:OLEObject Type="Embed" ProgID="Equation.DSMT4" ShapeID="_x0000_s1069" DrawAspect="Content" ObjectID="_1604683160" r:id="rId101"/>
        </w:object>
      </w:r>
      <w:r w:rsidR="006A4A01">
        <w:t>(1.2.10)</w:t>
      </w:r>
    </w:p>
    <w:p w:rsidR="004F3077" w:rsidRPr="00F65B0C" w:rsidRDefault="004F3077" w:rsidP="008E2555"/>
    <w:p w:rsidR="00B50602" w:rsidRDefault="00B50602" w:rsidP="008E2555">
      <w:r>
        <w:tab/>
      </w:r>
      <w:r w:rsidR="00F313D3">
        <w:t>Согласно формуле (1.2.</w:t>
      </w:r>
      <w:r w:rsidR="006A4A01">
        <w:t>10</w:t>
      </w:r>
      <w:r w:rsidR="00F313D3">
        <w:t>) интенсивность ВГ пропорциональна четвертой степени фактора локального поля на частоте накачки</w:t>
      </w:r>
      <w:r>
        <w:t xml:space="preserve"> и квадрату фактора локального поля на удвоенной частоте</w:t>
      </w:r>
      <w:r w:rsidR="00F313D3">
        <w:t>.</w:t>
      </w:r>
    </w:p>
    <w:p w:rsidR="00A27562" w:rsidRDefault="00B50602" w:rsidP="008E2555">
      <w:r>
        <w:tab/>
      </w:r>
      <w:r w:rsidR="00BA7003">
        <w:t>Данная модель хорошо сходится с экспериментальными результатами</w:t>
      </w:r>
      <w:r w:rsidR="00BA7003" w:rsidRPr="00BA7003">
        <w:t>,</w:t>
      </w:r>
      <w:r w:rsidR="00BA7003">
        <w:t xml:space="preserve"> что показано в работе </w:t>
      </w:r>
      <w:r w:rsidR="00BA7003" w:rsidRPr="00BA7003">
        <w:t>[</w:t>
      </w:r>
      <w:r w:rsidR="00E545B5">
        <w:fldChar w:fldCharType="begin"/>
      </w:r>
      <w:r w:rsidR="004936BD">
        <w:instrText xml:space="preserve"> REF _Ref530561967 \r \h </w:instrText>
      </w:r>
      <w:r w:rsidR="00E545B5">
        <w:fldChar w:fldCharType="separate"/>
      </w:r>
      <w:r w:rsidR="004936BD">
        <w:t>36</w:t>
      </w:r>
      <w:r w:rsidR="00E545B5">
        <w:fldChar w:fldCharType="end"/>
      </w:r>
      <w:r w:rsidR="00BA7003" w:rsidRPr="00BA7003">
        <w:t>]</w:t>
      </w:r>
      <w:r w:rsidR="00BA7003">
        <w:t>. Авторы исследовали локальное усиление ВГ в области ЛПР и получи</w:t>
      </w:r>
      <w:r w:rsidR="00181D60">
        <w:t>ли хорошее согласие экспериментальных спектров</w:t>
      </w:r>
      <w:r w:rsidR="00BA7003">
        <w:t xml:space="preserve"> с формулой (1.2.9).</w:t>
      </w:r>
      <w:r w:rsidR="00181D60">
        <w:t xml:space="preserve"> Исследованная в статье система представляла собой массив </w:t>
      </w:r>
      <w:r w:rsidR="00692B57">
        <w:t xml:space="preserve">из </w:t>
      </w:r>
      <w:r w:rsidR="00C24719">
        <w:t>разупорядочено</w:t>
      </w:r>
      <w:r w:rsidR="004936BD" w:rsidRPr="004936BD">
        <w:t xml:space="preserve"> </w:t>
      </w:r>
      <w:r w:rsidR="00692B57">
        <w:t xml:space="preserve">расположенных наночастиц. В случае упорядоченно расположенных наночастиц, в спектрах будет наблюдаться РПРП. </w:t>
      </w:r>
      <w:r w:rsidR="003C7177">
        <w:t>Исследован</w:t>
      </w:r>
      <w:r w:rsidR="007005B7">
        <w:t>ие генерации ВГ в области РПРП производилось в малом количестве работ</w:t>
      </w:r>
      <w:r w:rsidR="00511509" w:rsidRPr="00511509">
        <w:t xml:space="preserve"> </w:t>
      </w:r>
      <w:r w:rsidR="003C7177" w:rsidRPr="003C7177">
        <w:t>[</w:t>
      </w:r>
      <w:r w:rsidR="00E545B5">
        <w:fldChar w:fldCharType="begin"/>
      </w:r>
      <w:r w:rsidR="00176D2B">
        <w:instrText xml:space="preserve"> REF _Ref530563130 \r \h </w:instrText>
      </w:r>
      <w:r w:rsidR="00E545B5">
        <w:fldChar w:fldCharType="separate"/>
      </w:r>
      <w:r w:rsidR="00176D2B">
        <w:t>37</w:t>
      </w:r>
      <w:r w:rsidR="00E545B5">
        <w:fldChar w:fldCharType="end"/>
      </w:r>
      <w:r w:rsidR="00176D2B" w:rsidRPr="00176D2B">
        <w:t xml:space="preserve">, </w:t>
      </w:r>
      <w:r w:rsidR="00E545B5">
        <w:fldChar w:fldCharType="begin"/>
      </w:r>
      <w:r w:rsidR="00176D2B">
        <w:instrText xml:space="preserve"> REF _Ref530562131 \r \h </w:instrText>
      </w:r>
      <w:r w:rsidR="00E545B5">
        <w:fldChar w:fldCharType="separate"/>
      </w:r>
      <w:r w:rsidR="00176D2B">
        <w:t>38</w:t>
      </w:r>
      <w:r w:rsidR="00E545B5">
        <w:fldChar w:fldCharType="end"/>
      </w:r>
      <w:r w:rsidR="003C7177" w:rsidRPr="003C7177">
        <w:t xml:space="preserve">]. </w:t>
      </w:r>
      <w:r w:rsidR="007005B7" w:rsidRPr="00A6488C">
        <w:t>Например, в</w:t>
      </w:r>
      <w:r w:rsidR="003C7177" w:rsidRPr="00A6488C">
        <w:t xml:space="preserve"> работе [</w:t>
      </w:r>
      <w:r w:rsidR="00E545B5">
        <w:fldChar w:fldCharType="begin"/>
      </w:r>
      <w:r w:rsidR="00176D2B">
        <w:instrText xml:space="preserve"> REF _Ref530562131 \r \h </w:instrText>
      </w:r>
      <w:r w:rsidR="00E545B5">
        <w:fldChar w:fldCharType="separate"/>
      </w:r>
      <w:r w:rsidR="00176D2B">
        <w:t>38</w:t>
      </w:r>
      <w:r w:rsidR="00E545B5">
        <w:fldChar w:fldCharType="end"/>
      </w:r>
      <w:r w:rsidR="003C7177" w:rsidRPr="00A6488C">
        <w:t xml:space="preserve">] </w:t>
      </w:r>
      <w:r w:rsidR="007005B7" w:rsidRPr="00A6488C">
        <w:t>исследовалась 2</w:t>
      </w:r>
      <w:r w:rsidR="007005B7" w:rsidRPr="00A6488C">
        <w:rPr>
          <w:lang w:val="en-US"/>
        </w:rPr>
        <w:t>D</w:t>
      </w:r>
      <w:r w:rsidR="007005B7" w:rsidRPr="00A6488C">
        <w:t xml:space="preserve"> решетка из золотых наночастиц. </w:t>
      </w:r>
      <w:r w:rsidR="00A6488C" w:rsidRPr="00A6488C">
        <w:t>В</w:t>
      </w:r>
      <w:r w:rsidR="007005B7" w:rsidRPr="00A6488C">
        <w:t xml:space="preserve"> области </w:t>
      </w:r>
      <w:r w:rsidR="00A6488C" w:rsidRPr="00A6488C">
        <w:t>возбуждения</w:t>
      </w:r>
      <w:r w:rsidR="007005B7" w:rsidRPr="00A6488C">
        <w:t xml:space="preserve"> РПРП наблюдается </w:t>
      </w:r>
      <w:r w:rsidR="006A560D" w:rsidRPr="00A6488C">
        <w:t xml:space="preserve">увеличение </w:t>
      </w:r>
      <w:r w:rsidR="00A6488C" w:rsidRPr="00A6488C">
        <w:t>ВГ</w:t>
      </w:r>
      <w:r w:rsidR="004936BD" w:rsidRPr="004936BD">
        <w:t xml:space="preserve"> </w:t>
      </w:r>
      <w:r w:rsidR="007005B7" w:rsidRPr="00A6488C">
        <w:t xml:space="preserve">на порядок по сравнению </w:t>
      </w:r>
      <w:r w:rsidR="00A6488C" w:rsidRPr="00A6488C">
        <w:t xml:space="preserve">с нерезонансной </w:t>
      </w:r>
      <w:r w:rsidR="00536041">
        <w:t>областью</w:t>
      </w:r>
      <w:r w:rsidR="007005B7" w:rsidRPr="00A6488C">
        <w:t>.</w:t>
      </w:r>
      <w:r w:rsidR="003C7177">
        <w:tab/>
      </w:r>
    </w:p>
    <w:p w:rsidR="00F313D3" w:rsidRDefault="003C7177" w:rsidP="007005B7">
      <w:r>
        <w:tab/>
      </w:r>
      <w:r w:rsidR="008058AA">
        <w:t>Простейшей системой</w:t>
      </w:r>
      <w:r>
        <w:t xml:space="preserve">, </w:t>
      </w:r>
      <w:r w:rsidRPr="005258C6">
        <w:t>включающ</w:t>
      </w:r>
      <w:r w:rsidR="005258C6" w:rsidRPr="005258C6">
        <w:t>ей</w:t>
      </w:r>
      <w:r>
        <w:t xml:space="preserve"> в себя магнитооптику и пла</w:t>
      </w:r>
      <w:r w:rsidR="0035113A">
        <w:t xml:space="preserve">змонику является ферромагнитная </w:t>
      </w:r>
      <w:r>
        <w:t>решетка наночастиц. В</w:t>
      </w:r>
      <w:r w:rsidR="00176D2B" w:rsidRPr="00176D2B">
        <w:t xml:space="preserve"> </w:t>
      </w:r>
      <w:r>
        <w:t>работе</w:t>
      </w:r>
      <w:r w:rsidRPr="0024060A">
        <w:t xml:space="preserve"> [</w:t>
      </w:r>
      <w:r w:rsidR="00E545B5">
        <w:fldChar w:fldCharType="begin"/>
      </w:r>
      <w:r w:rsidR="003E15C8">
        <w:instrText xml:space="preserve"> REF _Ref530563301 \r \h </w:instrText>
      </w:r>
      <w:r w:rsidR="00E545B5">
        <w:fldChar w:fldCharType="separate"/>
      </w:r>
      <w:r w:rsidR="003E15C8">
        <w:t>39</w:t>
      </w:r>
      <w:r w:rsidR="00E545B5">
        <w:fldChar w:fldCharType="end"/>
      </w:r>
      <w:r w:rsidRPr="003C7177">
        <w:t>]</w:t>
      </w:r>
      <w:r w:rsidR="003E15C8" w:rsidRPr="003E15C8">
        <w:t xml:space="preserve"> </w:t>
      </w:r>
      <w:r w:rsidR="0035113A">
        <w:t xml:space="preserve">в упорядоченной решетке никелевых наночастиц </w:t>
      </w:r>
      <w:r w:rsidR="00515837">
        <w:t xml:space="preserve">наблюдались резонансные особенности нелинейного </w:t>
      </w:r>
      <w:r w:rsidR="00536041">
        <w:t>магнитооптического контраста</w:t>
      </w:r>
      <w:r w:rsidR="004833CB">
        <w:t xml:space="preserve"> на частоте второй гармоники</w:t>
      </w:r>
      <w:r w:rsidR="002B10B6" w:rsidRPr="002B10B6">
        <w:t xml:space="preserve"> </w:t>
      </w:r>
      <w:r w:rsidR="005258C6" w:rsidRPr="007005B7">
        <w:t>(</w:t>
      </w:r>
      <w:r w:rsidR="005258C6">
        <w:t xml:space="preserve">рис. 1.2.4 </w:t>
      </w:r>
      <w:r w:rsidR="005258C6">
        <w:rPr>
          <w:lang w:val="en-US"/>
        </w:rPr>
        <w:t>a</w:t>
      </w:r>
      <w:r w:rsidR="005258C6" w:rsidRPr="007005B7">
        <w:t>)</w:t>
      </w:r>
      <w:r w:rsidR="00E716B1" w:rsidRPr="004F70A2">
        <w:t xml:space="preserve">, </w:t>
      </w:r>
      <w:r w:rsidR="00E716B1">
        <w:rPr>
          <w:lang w:val="en-US"/>
        </w:rPr>
        <w:t>b</w:t>
      </w:r>
      <w:r w:rsidR="00E716B1" w:rsidRPr="004F70A2">
        <w:t>)</w:t>
      </w:r>
      <w:r w:rsidR="005258C6" w:rsidRPr="007005B7">
        <w:t>)</w:t>
      </w:r>
      <w:r w:rsidR="005258C6">
        <w:t>.</w:t>
      </w:r>
      <w:r w:rsidR="00192771" w:rsidRPr="00192771">
        <w:t xml:space="preserve"> </w:t>
      </w:r>
      <w:r w:rsidR="00B1676B">
        <w:t>Изменение магнитоиндуцированных компонент</w:t>
      </w:r>
      <w:r w:rsidR="00515837">
        <w:t xml:space="preserve"> тензора квадратичной восприимчивости </w:t>
      </w:r>
      <w:r w:rsidR="00B1676B">
        <w:t>вследствие возбуждения ЛПР позволило усилить нелинейный магнитный контраст.</w:t>
      </w:r>
    </w:p>
    <w:p w:rsidR="00B1676B" w:rsidRPr="00735BF3" w:rsidRDefault="004833CB" w:rsidP="00B1676B">
      <w:pPr>
        <w:rPr>
          <w:szCs w:val="24"/>
        </w:rPr>
      </w:pPr>
      <w:r>
        <w:tab/>
      </w:r>
      <w:r w:rsidR="00B1676B">
        <w:t xml:space="preserve">В работе </w:t>
      </w:r>
      <w:r w:rsidR="00B1676B" w:rsidRPr="0074207D">
        <w:t>[</w:t>
      </w:r>
      <w:r w:rsidR="00E545B5">
        <w:fldChar w:fldCharType="begin"/>
      </w:r>
      <w:r w:rsidR="00DB44E6">
        <w:instrText xml:space="preserve"> REF _Ref530568075 \r \h </w:instrText>
      </w:r>
      <w:r w:rsidR="00E545B5">
        <w:fldChar w:fldCharType="separate"/>
      </w:r>
      <w:r w:rsidR="00DB44E6">
        <w:t>40</w:t>
      </w:r>
      <w:r w:rsidR="00E545B5">
        <w:fldChar w:fldCharType="end"/>
      </w:r>
      <w:r w:rsidR="00B1676B" w:rsidRPr="0074207D">
        <w:t>]</w:t>
      </w:r>
      <w:r w:rsidR="00B1676B" w:rsidRPr="007005B7">
        <w:t xml:space="preserve"> (</w:t>
      </w:r>
      <w:r w:rsidR="00B1676B">
        <w:t xml:space="preserve">рис. 1.2.4 </w:t>
      </w:r>
      <w:r w:rsidR="00B1676B">
        <w:rPr>
          <w:lang w:val="en-US"/>
        </w:rPr>
        <w:t>c</w:t>
      </w:r>
      <w:r w:rsidR="00B1676B" w:rsidRPr="007005B7">
        <w:t>))</w:t>
      </w:r>
      <w:r w:rsidR="00B1676B">
        <w:t xml:space="preserve"> исследовалась система из упорядоченно расположенных нанополос</w:t>
      </w:r>
      <w:r w:rsidR="00677EE2">
        <w:t>ок,</w:t>
      </w:r>
      <w:r w:rsidR="00B1676B">
        <w:t xml:space="preserve"> нанесенных на слой </w:t>
      </w:r>
      <w:r w:rsidR="00B1676B">
        <w:rPr>
          <w:lang w:val="en-US"/>
        </w:rPr>
        <w:t>Bi</w:t>
      </w:r>
      <w:r w:rsidR="00B1676B" w:rsidRPr="00B1676B">
        <w:t>:</w:t>
      </w:r>
      <w:r w:rsidR="00B1676B">
        <w:rPr>
          <w:lang w:val="en-US"/>
        </w:rPr>
        <w:t>YIG</w:t>
      </w:r>
      <w:r w:rsidR="00B1676B" w:rsidRPr="00B1676B">
        <w:t>.</w:t>
      </w:r>
      <w:r w:rsidR="00B1676B">
        <w:t xml:space="preserve"> В области возбуждения </w:t>
      </w:r>
      <w:r w:rsidR="00735BF3">
        <w:t xml:space="preserve">ППП происходит модуляция </w:t>
      </w:r>
      <w:r w:rsidR="00735BF3">
        <w:lastRenderedPageBreak/>
        <w:t>нелине</w:t>
      </w:r>
      <w:r w:rsidR="00B1676B">
        <w:t>й</w:t>
      </w:r>
      <w:r w:rsidR="00735BF3">
        <w:t>н</w:t>
      </w:r>
      <w:r w:rsidR="00B1676B">
        <w:t xml:space="preserve">ого магнитного контраста </w:t>
      </w:r>
      <w:r w:rsidR="00B1676B" w:rsidRPr="00735BF3">
        <w:rPr>
          <w:szCs w:val="24"/>
        </w:rPr>
        <w:t xml:space="preserve">в результате </w:t>
      </w:r>
      <w:r w:rsidR="00735BF3" w:rsidRPr="00735BF3">
        <w:rPr>
          <w:rStyle w:val="fontstyle01"/>
          <w:rFonts w:ascii="Times New Roman" w:hAnsi="Times New Roman"/>
          <w:sz w:val="24"/>
          <w:szCs w:val="24"/>
        </w:rPr>
        <w:t>изменении относительной</w:t>
      </w:r>
      <w:r w:rsidR="00677EE2" w:rsidRPr="00677EE2">
        <w:rPr>
          <w:rStyle w:val="fontstyle01"/>
          <w:rFonts w:ascii="Times New Roman" w:hAnsi="Times New Roman"/>
          <w:sz w:val="24"/>
          <w:szCs w:val="24"/>
        </w:rPr>
        <w:t xml:space="preserve"> </w:t>
      </w:r>
      <w:r w:rsidR="00735BF3" w:rsidRPr="00735BF3">
        <w:rPr>
          <w:rStyle w:val="fontstyle01"/>
          <w:rFonts w:ascii="Times New Roman" w:hAnsi="Times New Roman"/>
          <w:sz w:val="24"/>
          <w:szCs w:val="24"/>
        </w:rPr>
        <w:t>фазы магнитно</w:t>
      </w:r>
      <w:r w:rsidR="00735BF3">
        <w:rPr>
          <w:rStyle w:val="fontstyle01"/>
          <w:rFonts w:ascii="Times New Roman" w:hAnsi="Times New Roman"/>
          <w:sz w:val="24"/>
          <w:szCs w:val="24"/>
        </w:rPr>
        <w:t>й и немагнитной компонент поля ВГ</w:t>
      </w:r>
      <w:r w:rsidR="00677EE2">
        <w:rPr>
          <w:rStyle w:val="fontstyle01"/>
          <w:rFonts w:ascii="Times New Roman" w:hAnsi="Times New Roman"/>
          <w:sz w:val="24"/>
          <w:szCs w:val="24"/>
        </w:rPr>
        <w:t>, как показано на рис. 1.2.4 с)</w:t>
      </w:r>
      <w:r w:rsidR="00735BF3">
        <w:rPr>
          <w:rStyle w:val="fontstyle01"/>
          <w:rFonts w:ascii="Times New Roman" w:hAnsi="Times New Roman"/>
          <w:sz w:val="24"/>
          <w:szCs w:val="24"/>
        </w:rPr>
        <w:t>.</w:t>
      </w:r>
    </w:p>
    <w:p w:rsidR="006A4A01" w:rsidRDefault="006A4A01" w:rsidP="003C7177"/>
    <w:p w:rsidR="00E2159F" w:rsidRDefault="004F70A2" w:rsidP="003C7177">
      <w:r>
        <w:rPr>
          <w:noProof/>
          <w:lang w:eastAsia="ru-RU"/>
        </w:rPr>
        <w:drawing>
          <wp:inline distT="0" distB="0" distL="0" distR="0">
            <wp:extent cx="6323330" cy="4347845"/>
            <wp:effectExtent l="0" t="0" r="0" b="0"/>
            <wp:docPr id="2" name="Picture 2" descr="C:\Users\alexey\Documents\GitHub\Dissertation\дисертация_4\ris1_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alexey\Documents\GitHub\Dissertation\дисертация_4\ris1_2_4.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323330" cy="4347845"/>
                    </a:xfrm>
                    <a:prstGeom prst="rect">
                      <a:avLst/>
                    </a:prstGeom>
                    <a:noFill/>
                    <a:ln>
                      <a:noFill/>
                    </a:ln>
                  </pic:spPr>
                </pic:pic>
              </a:graphicData>
            </a:graphic>
          </wp:inline>
        </w:drawing>
      </w:r>
    </w:p>
    <w:p w:rsidR="00377EB2" w:rsidRPr="00FC0862" w:rsidRDefault="00B50CAC" w:rsidP="003C7177">
      <w:pPr>
        <w:rPr>
          <w:b/>
          <w:sz w:val="18"/>
          <w:szCs w:val="18"/>
        </w:rPr>
      </w:pPr>
      <w:r w:rsidRPr="007D0282">
        <w:rPr>
          <w:b/>
          <w:sz w:val="18"/>
          <w:szCs w:val="18"/>
        </w:rPr>
        <w:t>Рис.1.2.4</w:t>
      </w:r>
      <w:r w:rsidR="00677EE2">
        <w:rPr>
          <w:b/>
          <w:sz w:val="18"/>
          <w:szCs w:val="18"/>
        </w:rPr>
        <w:t xml:space="preserve"> </w:t>
      </w:r>
      <w:r w:rsidR="003A36A0">
        <w:rPr>
          <w:b/>
          <w:sz w:val="18"/>
          <w:szCs w:val="18"/>
        </w:rPr>
        <w:t xml:space="preserve">Спектры </w:t>
      </w:r>
      <w:r w:rsidR="004F70A2">
        <w:rPr>
          <w:b/>
          <w:sz w:val="18"/>
          <w:szCs w:val="18"/>
          <w:lang w:val="en-US"/>
        </w:rPr>
        <w:t>a</w:t>
      </w:r>
      <w:r w:rsidR="004F70A2" w:rsidRPr="004F70A2">
        <w:rPr>
          <w:b/>
          <w:sz w:val="18"/>
          <w:szCs w:val="18"/>
        </w:rPr>
        <w:t xml:space="preserve">) </w:t>
      </w:r>
      <w:r w:rsidR="004F70A2">
        <w:rPr>
          <w:b/>
          <w:sz w:val="18"/>
          <w:szCs w:val="18"/>
        </w:rPr>
        <w:t xml:space="preserve">линейного </w:t>
      </w:r>
      <w:r w:rsidR="003A36A0">
        <w:rPr>
          <w:b/>
          <w:sz w:val="18"/>
          <w:szCs w:val="18"/>
        </w:rPr>
        <w:t>магнитного контраста</w:t>
      </w:r>
      <w:r w:rsidR="00FE5C34">
        <w:rPr>
          <w:b/>
          <w:sz w:val="18"/>
          <w:szCs w:val="18"/>
        </w:rPr>
        <w:t xml:space="preserve"> </w:t>
      </w:r>
      <w:r w:rsidR="004F70A2">
        <w:rPr>
          <w:b/>
          <w:sz w:val="18"/>
          <w:szCs w:val="18"/>
        </w:rPr>
        <w:t xml:space="preserve">и </w:t>
      </w:r>
      <w:r w:rsidR="004F70A2">
        <w:rPr>
          <w:b/>
          <w:sz w:val="18"/>
          <w:szCs w:val="18"/>
          <w:lang w:val="en-US"/>
        </w:rPr>
        <w:t>b</w:t>
      </w:r>
      <w:r w:rsidR="004F70A2" w:rsidRPr="004F70A2">
        <w:rPr>
          <w:b/>
          <w:sz w:val="18"/>
          <w:szCs w:val="18"/>
        </w:rPr>
        <w:t xml:space="preserve">) </w:t>
      </w:r>
      <w:r w:rsidR="004F70A2">
        <w:rPr>
          <w:b/>
          <w:sz w:val="18"/>
          <w:szCs w:val="18"/>
        </w:rPr>
        <w:t>нелинейного магнитного контраста</w:t>
      </w:r>
      <w:r w:rsidR="00FE5C34">
        <w:rPr>
          <w:b/>
          <w:sz w:val="18"/>
          <w:szCs w:val="18"/>
        </w:rPr>
        <w:t xml:space="preserve"> </w:t>
      </w:r>
      <w:r w:rsidR="004F70A2">
        <w:rPr>
          <w:b/>
          <w:sz w:val="18"/>
          <w:szCs w:val="18"/>
        </w:rPr>
        <w:t>упорядоченной решетки</w:t>
      </w:r>
      <w:r w:rsidR="00FC0862">
        <w:rPr>
          <w:b/>
          <w:sz w:val="18"/>
          <w:szCs w:val="18"/>
        </w:rPr>
        <w:t xml:space="preserve"> из никелевых нанодисков. </w:t>
      </w:r>
      <w:r w:rsidR="00FC0862">
        <w:rPr>
          <w:b/>
          <w:sz w:val="18"/>
          <w:szCs w:val="18"/>
          <w:lang w:val="en-US"/>
        </w:rPr>
        <w:t>c</w:t>
      </w:r>
      <w:r w:rsidR="00FC0862" w:rsidRPr="00FC0862">
        <w:rPr>
          <w:b/>
          <w:sz w:val="18"/>
          <w:szCs w:val="18"/>
        </w:rPr>
        <w:t>)Спектры фазовой задержки между магнитной и немагнитной компоненто</w:t>
      </w:r>
      <w:r w:rsidR="00FC0862">
        <w:rPr>
          <w:b/>
          <w:sz w:val="18"/>
          <w:szCs w:val="18"/>
        </w:rPr>
        <w:t>й в упорядоченной 1</w:t>
      </w:r>
      <w:r w:rsidR="00FC0862">
        <w:rPr>
          <w:b/>
          <w:sz w:val="18"/>
          <w:szCs w:val="18"/>
          <w:lang w:val="en-US"/>
        </w:rPr>
        <w:t>D</w:t>
      </w:r>
      <w:r w:rsidR="00677EE2" w:rsidRPr="00677EE2">
        <w:rPr>
          <w:b/>
          <w:sz w:val="18"/>
          <w:szCs w:val="18"/>
        </w:rPr>
        <w:t xml:space="preserve"> </w:t>
      </w:r>
      <w:r w:rsidR="00FC0862">
        <w:rPr>
          <w:b/>
          <w:sz w:val="18"/>
          <w:szCs w:val="18"/>
        </w:rPr>
        <w:t>решетке нанополосок.</w:t>
      </w:r>
    </w:p>
    <w:p w:rsidR="00B50CAC" w:rsidRPr="007D0282" w:rsidRDefault="00B50CAC" w:rsidP="003C7177">
      <w:pPr>
        <w:rPr>
          <w:b/>
          <w:sz w:val="18"/>
          <w:szCs w:val="18"/>
        </w:rPr>
      </w:pPr>
    </w:p>
    <w:p w:rsidR="007126B5" w:rsidRPr="00B22C7B" w:rsidRDefault="007126B5" w:rsidP="007126B5">
      <w:pPr>
        <w:rPr>
          <w:b/>
          <w:szCs w:val="24"/>
        </w:rPr>
      </w:pPr>
      <w:r w:rsidRPr="007126B5">
        <w:rPr>
          <w:b/>
          <w:szCs w:val="24"/>
        </w:rPr>
        <w:t>1.3. Приложение плазмонного резонанса к оптическим биосенсорам</w:t>
      </w:r>
    </w:p>
    <w:p w:rsidR="004833CB" w:rsidRDefault="0090645F" w:rsidP="007C6D48">
      <w:r>
        <w:rPr>
          <w:b/>
          <w:szCs w:val="24"/>
        </w:rPr>
        <w:tab/>
      </w:r>
      <w:r w:rsidR="00B50CAC">
        <w:rPr>
          <w:szCs w:val="24"/>
        </w:rPr>
        <w:t xml:space="preserve">Плазмонные структуры </w:t>
      </w:r>
      <w:r w:rsidR="00FA0A97">
        <w:rPr>
          <w:szCs w:val="24"/>
        </w:rPr>
        <w:t>имеют немалое применение в биологии и медицине</w:t>
      </w:r>
      <w:r w:rsidRPr="0090645F">
        <w:rPr>
          <w:szCs w:val="24"/>
        </w:rPr>
        <w:t>.</w:t>
      </w:r>
      <w:r w:rsidR="00664312">
        <w:rPr>
          <w:szCs w:val="24"/>
        </w:rPr>
        <w:t xml:space="preserve"> </w:t>
      </w:r>
      <w:r w:rsidR="005C2A57" w:rsidRPr="005C2A57">
        <w:rPr>
          <w:szCs w:val="24"/>
        </w:rPr>
        <w:t>Например,</w:t>
      </w:r>
      <w:r w:rsidR="00664312">
        <w:rPr>
          <w:szCs w:val="24"/>
        </w:rPr>
        <w:t xml:space="preserve"> </w:t>
      </w:r>
      <w:r w:rsidR="005C2A57">
        <w:rPr>
          <w:szCs w:val="24"/>
        </w:rPr>
        <w:t>б</w:t>
      </w:r>
      <w:r w:rsidR="00170677" w:rsidRPr="00170677">
        <w:rPr>
          <w:szCs w:val="24"/>
        </w:rPr>
        <w:t xml:space="preserve">иосенсоры на основе плазмонных резонансов </w:t>
      </w:r>
      <w:r w:rsidR="00C231ED">
        <w:rPr>
          <w:szCs w:val="24"/>
        </w:rPr>
        <w:t xml:space="preserve">позволяют </w:t>
      </w:r>
      <w:r w:rsidR="00C24719">
        <w:rPr>
          <w:szCs w:val="24"/>
        </w:rPr>
        <w:t xml:space="preserve">оценивать степень </w:t>
      </w:r>
      <w:r w:rsidR="00C231ED">
        <w:rPr>
          <w:szCs w:val="24"/>
        </w:rPr>
        <w:t>взаимодействи</w:t>
      </w:r>
      <w:r w:rsidR="00C24719">
        <w:rPr>
          <w:szCs w:val="24"/>
        </w:rPr>
        <w:t>я</w:t>
      </w:r>
      <w:r w:rsidR="00C231ED">
        <w:rPr>
          <w:szCs w:val="24"/>
        </w:rPr>
        <w:t xml:space="preserve"> между белками в режиме реального времени</w:t>
      </w:r>
      <w:r w:rsidR="0066414D">
        <w:rPr>
          <w:szCs w:val="24"/>
        </w:rPr>
        <w:t xml:space="preserve">. </w:t>
      </w:r>
      <w:r w:rsidR="00926F43">
        <w:t>Впервые</w:t>
      </w:r>
      <w:r w:rsidR="00926F43" w:rsidRPr="0066414D">
        <w:t xml:space="preserve">, </w:t>
      </w:r>
      <w:r w:rsidR="00926F43">
        <w:t>в</w:t>
      </w:r>
      <w:r w:rsidR="00926F43" w:rsidRPr="0066414D">
        <w:t xml:space="preserve"> 1980 </w:t>
      </w:r>
      <w:r w:rsidR="00926F43">
        <w:t>году</w:t>
      </w:r>
      <w:r w:rsidR="00664312">
        <w:t xml:space="preserve"> </w:t>
      </w:r>
      <w:r w:rsidR="0066414D">
        <w:t>в</w:t>
      </w:r>
      <w:r w:rsidR="00664312">
        <w:t xml:space="preserve"> </w:t>
      </w:r>
      <w:r w:rsidR="0066414D">
        <w:t>работе</w:t>
      </w:r>
      <w:r w:rsidR="0066414D" w:rsidRPr="0066414D">
        <w:t xml:space="preserve"> [</w:t>
      </w:r>
      <w:r w:rsidR="00E545B5">
        <w:fldChar w:fldCharType="begin"/>
      </w:r>
      <w:r w:rsidR="00894CA1">
        <w:instrText xml:space="preserve"> REF _Ref530568600 \r \h </w:instrText>
      </w:r>
      <w:r w:rsidR="00E545B5">
        <w:fldChar w:fldCharType="separate"/>
      </w:r>
      <w:r w:rsidR="00894CA1">
        <w:t>41</w:t>
      </w:r>
      <w:r w:rsidR="00E545B5">
        <w:fldChar w:fldCharType="end"/>
      </w:r>
      <w:r w:rsidR="0066414D" w:rsidRPr="0066414D">
        <w:t>]</w:t>
      </w:r>
      <w:r w:rsidR="00894CA1">
        <w:t xml:space="preserve"> </w:t>
      </w:r>
      <w:r w:rsidR="0066414D" w:rsidRPr="00377EB2">
        <w:t>в эксперименте</w:t>
      </w:r>
      <w:r w:rsidR="0066414D" w:rsidRPr="00DC25ED">
        <w:t xml:space="preserve"> с </w:t>
      </w:r>
      <w:r w:rsidR="00170677" w:rsidRPr="00DC25ED">
        <w:t>возбуждени</w:t>
      </w:r>
      <w:r w:rsidR="0066414D" w:rsidRPr="00DC25ED">
        <w:t>ем</w:t>
      </w:r>
      <w:r w:rsidR="00894CA1">
        <w:t xml:space="preserve"> </w:t>
      </w:r>
      <w:r w:rsidR="00926F43" w:rsidRPr="00DC25ED">
        <w:t xml:space="preserve">ППП </w:t>
      </w:r>
      <w:r w:rsidR="00377EB2">
        <w:t>детектировали</w:t>
      </w:r>
      <w:r w:rsidR="00894CA1">
        <w:t xml:space="preserve"> </w:t>
      </w:r>
      <w:r w:rsidR="00377EB2">
        <w:t>адсорбцию</w:t>
      </w:r>
      <w:r w:rsidR="00926F43">
        <w:t xml:space="preserve"> молекул</w:t>
      </w:r>
      <w:r w:rsidR="0066414D">
        <w:t xml:space="preserve"> на пленке золота</w:t>
      </w:r>
      <w:r w:rsidR="00926F43">
        <w:t>.</w:t>
      </w:r>
      <w:r w:rsidR="00894CA1">
        <w:t xml:space="preserve"> </w:t>
      </w:r>
      <w:r w:rsidR="0066414D">
        <w:t xml:space="preserve">Дальнейшее развитие </w:t>
      </w:r>
      <w:r w:rsidR="00C24719">
        <w:t xml:space="preserve">плазмонных </w:t>
      </w:r>
      <w:r w:rsidR="0066414D">
        <w:t xml:space="preserve">биосенсоров стало возможным с развитием технологий </w:t>
      </w:r>
      <w:r w:rsidR="00DC25ED">
        <w:t>изготовления наностру</w:t>
      </w:r>
      <w:r w:rsidR="000F1170">
        <w:t>к</w:t>
      </w:r>
      <w:r w:rsidR="00DC25ED">
        <w:t>тур</w:t>
      </w:r>
      <w:r w:rsidR="00B90AAD">
        <w:t>.</w:t>
      </w:r>
    </w:p>
    <w:p w:rsidR="006055EC" w:rsidRDefault="007C6D48" w:rsidP="007C6D48">
      <w:pPr>
        <w:rPr>
          <w:color w:val="000000" w:themeColor="text1"/>
        </w:rPr>
      </w:pPr>
      <w:r>
        <w:tab/>
      </w:r>
      <w:r w:rsidR="00DC25ED">
        <w:rPr>
          <w:color w:val="000000" w:themeColor="text1"/>
        </w:rPr>
        <w:t xml:space="preserve">В общем виде, плазмонные биосенсоры представляют собой </w:t>
      </w:r>
      <w:r w:rsidR="000F1170">
        <w:rPr>
          <w:color w:val="000000" w:themeColor="text1"/>
        </w:rPr>
        <w:t xml:space="preserve">плазмонные </w:t>
      </w:r>
      <w:r w:rsidR="00DC25ED">
        <w:rPr>
          <w:color w:val="000000" w:themeColor="text1"/>
        </w:rPr>
        <w:t>наноструктуры</w:t>
      </w:r>
      <w:r w:rsidR="00D5782A">
        <w:rPr>
          <w:color w:val="000000" w:themeColor="text1"/>
        </w:rPr>
        <w:t xml:space="preserve"> </w:t>
      </w:r>
      <w:r w:rsidR="00DC25ED">
        <w:rPr>
          <w:color w:val="000000" w:themeColor="text1"/>
        </w:rPr>
        <w:t>и биологические рецепторы</w:t>
      </w:r>
      <w:r w:rsidR="000F1170">
        <w:rPr>
          <w:color w:val="000000" w:themeColor="text1"/>
        </w:rPr>
        <w:t xml:space="preserve"> (антигены)</w:t>
      </w:r>
      <w:r w:rsidR="00DC25ED">
        <w:rPr>
          <w:color w:val="000000" w:themeColor="text1"/>
        </w:rPr>
        <w:t xml:space="preserve">, которые </w:t>
      </w:r>
      <w:r w:rsidR="003F7404">
        <w:rPr>
          <w:color w:val="000000" w:themeColor="text1"/>
        </w:rPr>
        <w:t>селект</w:t>
      </w:r>
      <w:r w:rsidR="00A64204">
        <w:rPr>
          <w:color w:val="000000" w:themeColor="text1"/>
        </w:rPr>
        <w:t>ивно прицепляются к целевым</w:t>
      </w:r>
      <w:r w:rsidR="00D5782A">
        <w:rPr>
          <w:color w:val="000000" w:themeColor="text1"/>
        </w:rPr>
        <w:t xml:space="preserve"> </w:t>
      </w:r>
      <w:r w:rsidR="000F1170">
        <w:rPr>
          <w:color w:val="000000" w:themeColor="text1"/>
        </w:rPr>
        <w:t>молекулам (антител</w:t>
      </w:r>
      <w:r w:rsidR="00377EB2">
        <w:rPr>
          <w:color w:val="000000" w:themeColor="text1"/>
        </w:rPr>
        <w:t>а</w:t>
      </w:r>
      <w:r w:rsidR="000F1170">
        <w:rPr>
          <w:color w:val="000000" w:themeColor="text1"/>
        </w:rPr>
        <w:t>)</w:t>
      </w:r>
      <w:r w:rsidR="00134B3D">
        <w:rPr>
          <w:color w:val="000000" w:themeColor="text1"/>
        </w:rPr>
        <w:t xml:space="preserve">. </w:t>
      </w:r>
      <w:r w:rsidR="00E92D99">
        <w:rPr>
          <w:color w:val="000000" w:themeColor="text1"/>
        </w:rPr>
        <w:t xml:space="preserve">Минимально детектируемая концентрация аналита и является конечной характеристикой качества отклика сенсора, при этом необходимо обеспечить хорошую </w:t>
      </w:r>
      <w:r w:rsidR="00A64204" w:rsidRPr="00A64204">
        <w:rPr>
          <w:color w:val="000000" w:themeColor="text1"/>
        </w:rPr>
        <w:t>"</w:t>
      </w:r>
      <w:r w:rsidR="00E92D99">
        <w:rPr>
          <w:color w:val="000000" w:themeColor="text1"/>
        </w:rPr>
        <w:t>связываемость</w:t>
      </w:r>
      <w:r w:rsidR="00A64204" w:rsidRPr="00A64204">
        <w:rPr>
          <w:color w:val="000000" w:themeColor="text1"/>
        </w:rPr>
        <w:t>"</w:t>
      </w:r>
      <w:r w:rsidR="00E92D99">
        <w:rPr>
          <w:color w:val="000000" w:themeColor="text1"/>
        </w:rPr>
        <w:t xml:space="preserve"> поверхности сенсора с рецепторами и исключить </w:t>
      </w:r>
      <w:r w:rsidR="00A64204">
        <w:rPr>
          <w:color w:val="000000" w:themeColor="text1"/>
        </w:rPr>
        <w:t xml:space="preserve">связывание с нецелевыми </w:t>
      </w:r>
      <w:r w:rsidR="00A64204">
        <w:rPr>
          <w:color w:val="000000" w:themeColor="text1"/>
        </w:rPr>
        <w:lastRenderedPageBreak/>
        <w:t xml:space="preserve">молекулами (неспецифичное связывание). </w:t>
      </w:r>
      <w:r w:rsidR="00D01C1C">
        <w:rPr>
          <w:color w:val="000000" w:themeColor="text1"/>
        </w:rPr>
        <w:t xml:space="preserve">Рассмотрим наиболее популярные способы нанесения биомеркеров на поверхность </w:t>
      </w:r>
      <w:r w:rsidR="007E7274">
        <w:rPr>
          <w:color w:val="000000" w:themeColor="text1"/>
        </w:rPr>
        <w:t xml:space="preserve">биосенсоров </w:t>
      </w:r>
      <w:r w:rsidR="00D01C1C">
        <w:rPr>
          <w:color w:val="000000" w:themeColor="text1"/>
        </w:rPr>
        <w:t>(методы функционализации), разработанные з</w:t>
      </w:r>
      <w:r w:rsidR="00A813B9">
        <w:rPr>
          <w:color w:val="000000" w:themeColor="text1"/>
        </w:rPr>
        <w:t>а последние десятилетия</w:t>
      </w:r>
      <w:r w:rsidR="008649E1">
        <w:rPr>
          <w:color w:val="000000" w:themeColor="text1"/>
        </w:rPr>
        <w:t xml:space="preserve">. </w:t>
      </w:r>
      <w:r w:rsidR="001A5372">
        <w:rPr>
          <w:color w:val="000000" w:themeColor="text1"/>
        </w:rPr>
        <w:t>При этом, поверхность плазмонных б</w:t>
      </w:r>
      <w:r w:rsidR="00D5782A">
        <w:rPr>
          <w:color w:val="000000" w:themeColor="text1"/>
        </w:rPr>
        <w:t xml:space="preserve">иосенсоров, как правило, изготавливается </w:t>
      </w:r>
      <w:r w:rsidR="001A5372">
        <w:rPr>
          <w:color w:val="000000" w:themeColor="text1"/>
        </w:rPr>
        <w:t>из благородных металлов</w:t>
      </w:r>
      <w:r w:rsidR="00D5782A">
        <w:rPr>
          <w:color w:val="000000" w:themeColor="text1"/>
        </w:rPr>
        <w:t>, таких как серебро или золото</w:t>
      </w:r>
      <w:r w:rsidR="001A5372">
        <w:rPr>
          <w:color w:val="000000" w:themeColor="text1"/>
        </w:rPr>
        <w:t xml:space="preserve">. </w:t>
      </w:r>
      <w:r w:rsidR="00D5782A">
        <w:rPr>
          <w:color w:val="000000" w:themeColor="text1"/>
        </w:rPr>
        <w:t xml:space="preserve">Рассмотрим способы функционализации поверхности золота. </w:t>
      </w:r>
    </w:p>
    <w:p w:rsidR="00D5782A" w:rsidRPr="00914A74" w:rsidRDefault="00D5782A" w:rsidP="007C6D48">
      <w:pPr>
        <w:rPr>
          <w:color w:val="000000" w:themeColor="text1"/>
        </w:rPr>
      </w:pPr>
    </w:p>
    <w:p w:rsidR="001A5372" w:rsidRPr="00914A74" w:rsidRDefault="00E26480" w:rsidP="007C6D48">
      <w:pPr>
        <w:rPr>
          <w:color w:val="000000" w:themeColor="text1"/>
        </w:rPr>
      </w:pPr>
      <w:r>
        <w:rPr>
          <w:noProof/>
          <w:color w:val="000000" w:themeColor="text1"/>
          <w:lang w:eastAsia="ru-RU"/>
        </w:rPr>
        <w:drawing>
          <wp:inline distT="0" distB="0" distL="0" distR="0">
            <wp:extent cx="6085233" cy="2066925"/>
            <wp:effectExtent l="19050" t="0" r="0" b="0"/>
            <wp:docPr id="61" name="Рисунок 61" descr="C:\Users\175-shan\Desktop\диссер\1_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175-shan\Desktop\диссер\1_3_1.png"/>
                    <pic:cNvPicPr>
                      <a:picLocks noChangeAspect="1" noChangeArrowheads="1"/>
                    </pic:cNvPicPr>
                  </pic:nvPicPr>
                  <pic:blipFill>
                    <a:blip r:embed="rId103"/>
                    <a:srcRect/>
                    <a:stretch>
                      <a:fillRect/>
                    </a:stretch>
                  </pic:blipFill>
                  <pic:spPr bwMode="auto">
                    <a:xfrm>
                      <a:off x="0" y="0"/>
                      <a:ext cx="6085233" cy="2066925"/>
                    </a:xfrm>
                    <a:prstGeom prst="rect">
                      <a:avLst/>
                    </a:prstGeom>
                    <a:noFill/>
                    <a:ln w="9525">
                      <a:noFill/>
                      <a:miter lim="800000"/>
                      <a:headEnd/>
                      <a:tailEnd/>
                    </a:ln>
                  </pic:spPr>
                </pic:pic>
              </a:graphicData>
            </a:graphic>
          </wp:inline>
        </w:drawing>
      </w:r>
    </w:p>
    <w:p w:rsidR="00D76A9D" w:rsidRPr="00FD3AA7" w:rsidRDefault="00D76A9D" w:rsidP="00D76A9D">
      <w:pPr>
        <w:rPr>
          <w:b/>
          <w:color w:val="000000" w:themeColor="text1"/>
          <w:sz w:val="18"/>
          <w:szCs w:val="18"/>
        </w:rPr>
      </w:pPr>
      <w:r w:rsidRPr="00FD3AA7">
        <w:rPr>
          <w:b/>
          <w:color w:val="000000" w:themeColor="text1"/>
          <w:sz w:val="18"/>
          <w:szCs w:val="18"/>
        </w:rPr>
        <w:t xml:space="preserve">Рис 1.3.1 </w:t>
      </w:r>
      <w:r w:rsidR="00FD3AA7" w:rsidRPr="00FD3AA7">
        <w:rPr>
          <w:b/>
          <w:bCs/>
          <w:sz w:val="18"/>
          <w:szCs w:val="18"/>
          <w:lang w:eastAsia="ru-RU"/>
        </w:rPr>
        <w:t>Схематическое изображение процесса иммобилизации иммуноглобулина G</w:t>
      </w:r>
      <w:r w:rsidR="00B0228A">
        <w:rPr>
          <w:b/>
          <w:bCs/>
          <w:sz w:val="18"/>
          <w:szCs w:val="18"/>
          <w:lang w:eastAsia="ru-RU"/>
        </w:rPr>
        <w:t xml:space="preserve"> </w:t>
      </w:r>
      <w:r w:rsidRPr="00FD3AA7">
        <w:rPr>
          <w:b/>
          <w:color w:val="000000" w:themeColor="text1"/>
          <w:sz w:val="18"/>
          <w:szCs w:val="18"/>
        </w:rPr>
        <w:t>[</w:t>
      </w:r>
      <w:r w:rsidR="00E545B5">
        <w:rPr>
          <w:b/>
          <w:color w:val="000000" w:themeColor="text1"/>
          <w:sz w:val="18"/>
          <w:szCs w:val="18"/>
        </w:rPr>
        <w:fldChar w:fldCharType="begin"/>
      </w:r>
      <w:r w:rsidR="00B0228A">
        <w:rPr>
          <w:b/>
          <w:color w:val="000000" w:themeColor="text1"/>
          <w:sz w:val="18"/>
          <w:szCs w:val="18"/>
        </w:rPr>
        <w:instrText xml:space="preserve"> REF _Ref530569193 \r \h </w:instrText>
      </w:r>
      <w:r w:rsidR="00E545B5">
        <w:rPr>
          <w:b/>
          <w:color w:val="000000" w:themeColor="text1"/>
          <w:sz w:val="18"/>
          <w:szCs w:val="18"/>
        </w:rPr>
      </w:r>
      <w:r w:rsidR="00E545B5">
        <w:rPr>
          <w:b/>
          <w:color w:val="000000" w:themeColor="text1"/>
          <w:sz w:val="18"/>
          <w:szCs w:val="18"/>
        </w:rPr>
        <w:fldChar w:fldCharType="separate"/>
      </w:r>
      <w:r w:rsidR="00B0228A">
        <w:rPr>
          <w:b/>
          <w:color w:val="000000" w:themeColor="text1"/>
          <w:sz w:val="18"/>
          <w:szCs w:val="18"/>
        </w:rPr>
        <w:t>42</w:t>
      </w:r>
      <w:r w:rsidR="00E545B5">
        <w:rPr>
          <w:b/>
          <w:color w:val="000000" w:themeColor="text1"/>
          <w:sz w:val="18"/>
          <w:szCs w:val="18"/>
        </w:rPr>
        <w:fldChar w:fldCharType="end"/>
      </w:r>
      <w:r w:rsidR="00B0228A">
        <w:rPr>
          <w:b/>
          <w:color w:val="000000" w:themeColor="text1"/>
          <w:sz w:val="18"/>
          <w:szCs w:val="18"/>
        </w:rPr>
        <w:t xml:space="preserve">] </w:t>
      </w:r>
    </w:p>
    <w:p w:rsidR="00FB3051" w:rsidRPr="00914A74" w:rsidRDefault="009C06F8" w:rsidP="007C6D48">
      <w:pPr>
        <w:rPr>
          <w:color w:val="000000" w:themeColor="text1"/>
        </w:rPr>
      </w:pPr>
      <w:r>
        <w:rPr>
          <w:color w:val="000000" w:themeColor="text1"/>
        </w:rPr>
        <w:t>Одним из методов функционализации является нанесение самоорганизующегося слоя</w:t>
      </w:r>
      <w:r w:rsidRPr="009C06F8">
        <w:rPr>
          <w:color w:val="000000" w:themeColor="text1"/>
        </w:rPr>
        <w:t xml:space="preserve"> -</w:t>
      </w:r>
      <w:r>
        <w:rPr>
          <w:color w:val="000000" w:themeColor="text1"/>
          <w:lang w:val="en-US"/>
        </w:rPr>
        <w:t>SAM</w:t>
      </w:r>
      <w:r>
        <w:rPr>
          <w:color w:val="000000" w:themeColor="text1"/>
        </w:rPr>
        <w:t xml:space="preserve"> между поверхностью и рецептором</w:t>
      </w:r>
      <w:r w:rsidR="00505686" w:rsidRPr="00B90AAD">
        <w:rPr>
          <w:color w:val="000000" w:themeColor="text1"/>
        </w:rPr>
        <w:t>.</w:t>
      </w:r>
      <w:r>
        <w:rPr>
          <w:color w:val="000000" w:themeColor="text1"/>
          <w:lang w:val="en-US"/>
        </w:rPr>
        <w:t>SAM</w:t>
      </w:r>
      <w:r w:rsidRPr="009C06F8">
        <w:rPr>
          <w:color w:val="000000" w:themeColor="text1"/>
        </w:rPr>
        <w:t xml:space="preserve"> (</w:t>
      </w:r>
      <w:r>
        <w:rPr>
          <w:color w:val="000000" w:themeColor="text1"/>
        </w:rPr>
        <w:t xml:space="preserve">англ. </w:t>
      </w:r>
      <w:r>
        <w:rPr>
          <w:color w:val="000000" w:themeColor="text1"/>
          <w:lang w:val="en-US"/>
        </w:rPr>
        <w:t>Self</w:t>
      </w:r>
      <w:r w:rsidRPr="009C06F8">
        <w:rPr>
          <w:color w:val="000000" w:themeColor="text1"/>
        </w:rPr>
        <w:t>-</w:t>
      </w:r>
      <w:r>
        <w:rPr>
          <w:color w:val="000000" w:themeColor="text1"/>
          <w:lang w:val="en-US"/>
        </w:rPr>
        <w:t>AssembledMonolayers</w:t>
      </w:r>
      <w:r w:rsidRPr="009C06F8">
        <w:rPr>
          <w:color w:val="000000" w:themeColor="text1"/>
        </w:rPr>
        <w:t>)</w:t>
      </w:r>
      <w:r w:rsidR="009967D8" w:rsidRPr="009967D8">
        <w:rPr>
          <w:color w:val="000000" w:themeColor="text1"/>
        </w:rPr>
        <w:t xml:space="preserve"> -</w:t>
      </w:r>
      <w:r w:rsidR="009967D8">
        <w:rPr>
          <w:color w:val="000000" w:themeColor="text1"/>
        </w:rPr>
        <w:t xml:space="preserve">соединения из алкилтилатов, </w:t>
      </w:r>
      <w:r w:rsidR="001A5372">
        <w:rPr>
          <w:color w:val="000000" w:themeColor="text1"/>
        </w:rPr>
        <w:t xml:space="preserve">в составе которых сера, способная образовывать ковалентную связь с атомами золота и </w:t>
      </w:r>
      <w:r w:rsidR="009967D8">
        <w:rPr>
          <w:color w:val="000000" w:themeColor="text1"/>
        </w:rPr>
        <w:t xml:space="preserve">карбоксильные группы, необходимые для образования связи с амидной группой белков, являющихся рецепторами. </w:t>
      </w:r>
      <w:r w:rsidR="001A5372">
        <w:rPr>
          <w:color w:val="000000" w:themeColor="text1"/>
        </w:rPr>
        <w:t xml:space="preserve">В качестве замены алкилтилатов </w:t>
      </w:r>
      <w:r w:rsidR="00BB3575">
        <w:rPr>
          <w:color w:val="000000" w:themeColor="text1"/>
        </w:rPr>
        <w:t>могут применя</w:t>
      </w:r>
      <w:r w:rsidR="001A5372">
        <w:rPr>
          <w:color w:val="000000" w:themeColor="text1"/>
        </w:rPr>
        <w:t>тся дитиокарбматы (ДТК)</w:t>
      </w:r>
      <w:r w:rsidR="00BB3575">
        <w:rPr>
          <w:color w:val="000000" w:themeColor="text1"/>
        </w:rPr>
        <w:t>. В работе [</w:t>
      </w:r>
      <w:r w:rsidR="00E545B5">
        <w:rPr>
          <w:color w:val="000000" w:themeColor="text1"/>
        </w:rPr>
        <w:fldChar w:fldCharType="begin"/>
      </w:r>
      <w:r w:rsidR="005A0383">
        <w:rPr>
          <w:color w:val="000000" w:themeColor="text1"/>
        </w:rPr>
        <w:instrText xml:space="preserve"> REF _Ref530569193 \r \h </w:instrText>
      </w:r>
      <w:r w:rsidR="00E545B5">
        <w:rPr>
          <w:color w:val="000000" w:themeColor="text1"/>
        </w:rPr>
      </w:r>
      <w:r w:rsidR="00E545B5">
        <w:rPr>
          <w:color w:val="000000" w:themeColor="text1"/>
        </w:rPr>
        <w:fldChar w:fldCharType="separate"/>
      </w:r>
      <w:r w:rsidR="005A0383">
        <w:rPr>
          <w:color w:val="000000" w:themeColor="text1"/>
        </w:rPr>
        <w:t>42</w:t>
      </w:r>
      <w:r w:rsidR="00E545B5">
        <w:rPr>
          <w:color w:val="000000" w:themeColor="text1"/>
        </w:rPr>
        <w:fldChar w:fldCharType="end"/>
      </w:r>
      <w:r w:rsidR="00BB3575" w:rsidRPr="00BB3575">
        <w:rPr>
          <w:color w:val="000000" w:themeColor="text1"/>
        </w:rPr>
        <w:t xml:space="preserve">], </w:t>
      </w:r>
      <w:r w:rsidR="00BB3575">
        <w:rPr>
          <w:color w:val="000000" w:themeColor="text1"/>
        </w:rPr>
        <w:t xml:space="preserve">данные соединения использовались для </w:t>
      </w:r>
      <w:r w:rsidR="00BE3984">
        <w:rPr>
          <w:color w:val="000000" w:themeColor="text1"/>
        </w:rPr>
        <w:t xml:space="preserve">функционализации </w:t>
      </w:r>
      <w:r w:rsidR="00BE3984">
        <w:rPr>
          <w:color w:val="000000" w:themeColor="text1"/>
          <w:lang w:val="en-US"/>
        </w:rPr>
        <w:t>anti</w:t>
      </w:r>
      <w:r w:rsidR="00BE3984" w:rsidRPr="00BE3984">
        <w:rPr>
          <w:color w:val="000000" w:themeColor="text1"/>
        </w:rPr>
        <w:t>-</w:t>
      </w:r>
      <w:r w:rsidR="00BE3984">
        <w:rPr>
          <w:color w:val="000000" w:themeColor="text1"/>
          <w:lang w:val="en-US"/>
        </w:rPr>
        <w:t>IgG</w:t>
      </w:r>
      <w:r w:rsidR="00CA19DD">
        <w:rPr>
          <w:color w:val="000000" w:themeColor="text1"/>
        </w:rPr>
        <w:t xml:space="preserve">. На рис. 1.3.1 представлен этот постадийный процесс. Вначале смешивают протеин А с </w:t>
      </w:r>
      <w:r w:rsidR="00CA19DD">
        <w:rPr>
          <w:color w:val="000000" w:themeColor="text1"/>
          <w:lang w:val="en-US"/>
        </w:rPr>
        <w:t>CS</w:t>
      </w:r>
      <w:r w:rsidR="00CA19DD" w:rsidRPr="00BB3575">
        <w:rPr>
          <w:color w:val="000000" w:themeColor="text1"/>
        </w:rPr>
        <w:t>2</w:t>
      </w:r>
      <w:r w:rsidR="00CA19DD">
        <w:rPr>
          <w:color w:val="000000" w:themeColor="text1"/>
        </w:rPr>
        <w:t>. Результатом этого смешения является образовавшийся ДТК. ДТК наносят на поверхность золота и за счет ковалентной связи п</w:t>
      </w:r>
      <w:r w:rsidR="00FB3051">
        <w:rPr>
          <w:color w:val="000000" w:themeColor="text1"/>
        </w:rPr>
        <w:t>роисходит взаимодействие с золо</w:t>
      </w:r>
      <w:r w:rsidR="00CA19DD">
        <w:rPr>
          <w:color w:val="000000" w:themeColor="text1"/>
        </w:rPr>
        <w:t xml:space="preserve">том. Далее </w:t>
      </w:r>
      <w:r w:rsidR="00FB3051">
        <w:rPr>
          <w:color w:val="000000" w:themeColor="text1"/>
        </w:rPr>
        <w:t xml:space="preserve">наносят иммуноглобулин </w:t>
      </w:r>
      <w:r w:rsidR="00FB3051">
        <w:rPr>
          <w:color w:val="000000" w:themeColor="text1"/>
          <w:lang w:val="en-US"/>
        </w:rPr>
        <w:t>G</w:t>
      </w:r>
      <w:r w:rsidR="00FB3051">
        <w:rPr>
          <w:color w:val="000000" w:themeColor="text1"/>
        </w:rPr>
        <w:t>(</w:t>
      </w:r>
      <w:r w:rsidR="00FB3051">
        <w:rPr>
          <w:color w:val="000000" w:themeColor="text1"/>
          <w:lang w:val="en-US"/>
        </w:rPr>
        <w:t>IgG</w:t>
      </w:r>
      <w:r w:rsidR="00FB3051">
        <w:rPr>
          <w:color w:val="000000" w:themeColor="text1"/>
        </w:rPr>
        <w:t>), который соединяется с ДТК. И на последнем этапе происходит связывание между IgG и anti-IgG.</w:t>
      </w:r>
      <w:r w:rsidR="00C24719">
        <w:rPr>
          <w:color w:val="000000" w:themeColor="text1"/>
        </w:rPr>
        <w:tab/>
      </w:r>
    </w:p>
    <w:p w:rsidR="00FB3051" w:rsidRPr="00FB3051" w:rsidRDefault="00FB3051" w:rsidP="007C6D48">
      <w:pPr>
        <w:rPr>
          <w:color w:val="000000" w:themeColor="text1"/>
        </w:rPr>
      </w:pPr>
      <w:r>
        <w:rPr>
          <w:color w:val="000000" w:themeColor="text1"/>
        </w:rPr>
        <w:t xml:space="preserve">Другой способ подготовки поверхности применяется компанией </w:t>
      </w:r>
      <w:r>
        <w:rPr>
          <w:color w:val="000000" w:themeColor="text1"/>
          <w:lang w:val="en-US"/>
        </w:rPr>
        <w:t>Biacore</w:t>
      </w:r>
      <w:r w:rsidRPr="00FB3051">
        <w:rPr>
          <w:color w:val="000000" w:themeColor="text1"/>
        </w:rPr>
        <w:t xml:space="preserve">, </w:t>
      </w:r>
      <w:r>
        <w:rPr>
          <w:color w:val="000000" w:themeColor="text1"/>
        </w:rPr>
        <w:t>которая использует конфигурацию Кречмана для возбуждения ППП</w:t>
      </w:r>
      <w:r w:rsidR="00FD7FAB">
        <w:rPr>
          <w:color w:val="000000" w:themeColor="text1"/>
        </w:rPr>
        <w:t xml:space="preserve"> (см. рис. 1.3.2 а))</w:t>
      </w:r>
      <w:r>
        <w:rPr>
          <w:color w:val="000000" w:themeColor="text1"/>
        </w:rPr>
        <w:t>.</w:t>
      </w:r>
      <w:r w:rsidR="00FD7FAB">
        <w:rPr>
          <w:color w:val="000000" w:themeColor="text1"/>
        </w:rPr>
        <w:t xml:space="preserve"> Подготовка поверхности происходит с помощью карбоксиметилированного декстрана - гибкого неветвящегося углеводного полимера. При нанесении декстрана на поверхности образуется 100-нм тонкий гидрофильный поверхностный слой (см. рис. 1.3.2 б)).  Далее рецепторы с помощью ковалентной связи соединяются с декстраном. Такой способ функционализации оказывается </w:t>
      </w:r>
      <w:r w:rsidR="00043F5D">
        <w:rPr>
          <w:color w:val="000000" w:themeColor="text1"/>
        </w:rPr>
        <w:t>выигрышным</w:t>
      </w:r>
      <w:r w:rsidR="00FD7FAB">
        <w:rPr>
          <w:color w:val="000000" w:themeColor="text1"/>
        </w:rPr>
        <w:t xml:space="preserve"> в случае использования схемы Кретчмана, так как область в которой происходит связывание целевых молекул становиться соизмерима с длиной затухания ближнего поля плазмонной волны. </w:t>
      </w:r>
    </w:p>
    <w:p w:rsidR="000F1170" w:rsidRPr="00E26480" w:rsidRDefault="00E26480" w:rsidP="00E26480">
      <w:pPr>
        <w:rPr>
          <w:b/>
          <w:color w:val="000000" w:themeColor="text1"/>
          <w:sz w:val="18"/>
          <w:szCs w:val="18"/>
        </w:rPr>
      </w:pPr>
      <w:r>
        <w:rPr>
          <w:b/>
          <w:noProof/>
          <w:color w:val="000000" w:themeColor="text1"/>
          <w:sz w:val="18"/>
          <w:szCs w:val="18"/>
          <w:lang w:eastAsia="ru-RU"/>
        </w:rPr>
        <w:lastRenderedPageBreak/>
        <w:drawing>
          <wp:inline distT="0" distB="0" distL="0" distR="0">
            <wp:extent cx="6429375" cy="3124200"/>
            <wp:effectExtent l="19050" t="0" r="9525" b="0"/>
            <wp:docPr id="60" name="Рисунок 60" descr="C:\Users\175-shan\Desktop\диссер\1_3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175-shan\Desktop\диссер\1_3_2.png"/>
                    <pic:cNvPicPr>
                      <a:picLocks noChangeAspect="1" noChangeArrowheads="1"/>
                    </pic:cNvPicPr>
                  </pic:nvPicPr>
                  <pic:blipFill>
                    <a:blip r:embed="rId104"/>
                    <a:srcRect/>
                    <a:stretch>
                      <a:fillRect/>
                    </a:stretch>
                  </pic:blipFill>
                  <pic:spPr bwMode="auto">
                    <a:xfrm>
                      <a:off x="0" y="0"/>
                      <a:ext cx="6429375" cy="3124200"/>
                    </a:xfrm>
                    <a:prstGeom prst="rect">
                      <a:avLst/>
                    </a:prstGeom>
                    <a:noFill/>
                    <a:ln w="9525">
                      <a:noFill/>
                      <a:miter lim="800000"/>
                      <a:headEnd/>
                      <a:tailEnd/>
                    </a:ln>
                  </pic:spPr>
                </pic:pic>
              </a:graphicData>
            </a:graphic>
          </wp:inline>
        </w:drawing>
      </w:r>
      <w:r w:rsidRPr="007D0282">
        <w:rPr>
          <w:b/>
          <w:color w:val="000000" w:themeColor="text1"/>
          <w:sz w:val="18"/>
          <w:szCs w:val="18"/>
        </w:rPr>
        <w:t xml:space="preserve">Рис.1.3.2. </w:t>
      </w:r>
      <w:r>
        <w:rPr>
          <w:b/>
          <w:color w:val="000000" w:themeColor="text1"/>
          <w:sz w:val="18"/>
          <w:szCs w:val="18"/>
          <w:lang w:val="en-US"/>
        </w:rPr>
        <w:t>a</w:t>
      </w:r>
      <w:r w:rsidRPr="00043F5D">
        <w:rPr>
          <w:b/>
          <w:color w:val="000000" w:themeColor="text1"/>
          <w:sz w:val="18"/>
          <w:szCs w:val="18"/>
        </w:rPr>
        <w:t xml:space="preserve">) </w:t>
      </w:r>
      <w:r w:rsidRPr="007D0282">
        <w:rPr>
          <w:b/>
          <w:color w:val="000000" w:themeColor="text1"/>
          <w:sz w:val="18"/>
          <w:szCs w:val="18"/>
        </w:rPr>
        <w:t xml:space="preserve">Эскиз схемы Кречмана и процесс детектирования изменения показателя преломления в результате связывания белков </w:t>
      </w:r>
      <w:r>
        <w:rPr>
          <w:b/>
          <w:color w:val="000000" w:themeColor="text1"/>
          <w:sz w:val="18"/>
          <w:szCs w:val="18"/>
          <w:lang w:val="en-US"/>
        </w:rPr>
        <w:t>b</w:t>
      </w:r>
      <w:r w:rsidRPr="00043F5D">
        <w:rPr>
          <w:b/>
          <w:color w:val="000000" w:themeColor="text1"/>
          <w:sz w:val="18"/>
          <w:szCs w:val="18"/>
        </w:rPr>
        <w:t xml:space="preserve">) </w:t>
      </w:r>
      <w:r>
        <w:rPr>
          <w:b/>
          <w:color w:val="000000" w:themeColor="text1"/>
          <w:sz w:val="18"/>
          <w:szCs w:val="18"/>
        </w:rPr>
        <w:t>Эскиз связывания декстрана с поверхностью золота</w:t>
      </w:r>
    </w:p>
    <w:p w:rsidR="000F1170" w:rsidRDefault="0057231A" w:rsidP="00711A7C">
      <w:pPr>
        <w:ind w:firstLine="706"/>
        <w:rPr>
          <w:color w:val="000000" w:themeColor="text1"/>
        </w:rPr>
      </w:pPr>
      <w:r>
        <w:rPr>
          <w:color w:val="000000" w:themeColor="text1"/>
        </w:rPr>
        <w:t>В случае детектирования целевых молекулвеличиной</w:t>
      </w:r>
      <w:r w:rsidR="00FD7FAB">
        <w:rPr>
          <w:color w:val="000000" w:themeColor="text1"/>
        </w:rPr>
        <w:t xml:space="preserve">, позволяющей оценить качество </w:t>
      </w:r>
      <w:r>
        <w:rPr>
          <w:color w:val="000000" w:themeColor="text1"/>
        </w:rPr>
        <w:t xml:space="preserve"> качества работы биосенсора</w:t>
      </w:r>
      <w:r w:rsidR="00FD7FAB">
        <w:rPr>
          <w:color w:val="000000" w:themeColor="text1"/>
        </w:rPr>
        <w:t>, как отмечалось выше,</w:t>
      </w:r>
      <w:r>
        <w:rPr>
          <w:color w:val="000000" w:themeColor="text1"/>
        </w:rPr>
        <w:t xml:space="preserve"> является минимальная концентрация аналита в растворе. Данная характеристика может быть оценена на основе чувствительности сенсора </w:t>
      </w:r>
      <w:r w:rsidRPr="0057231A">
        <w:rPr>
          <w:i/>
          <w:color w:val="000000" w:themeColor="text1"/>
          <w:lang w:val="en-US"/>
        </w:rPr>
        <w:t>S</w:t>
      </w:r>
      <w:r w:rsidRPr="0057231A">
        <w:rPr>
          <w:color w:val="000000" w:themeColor="text1"/>
          <w:vertAlign w:val="subscript"/>
          <w:lang w:val="en-US"/>
        </w:rPr>
        <w:t>b</w:t>
      </w:r>
      <w:r>
        <w:rPr>
          <w:color w:val="000000" w:themeColor="text1"/>
        </w:rPr>
        <w:t>.В случае схемы Кречмана, данная характеристика запишется в виде</w:t>
      </w:r>
      <w:r w:rsidRPr="0057231A">
        <w:rPr>
          <w:color w:val="000000" w:themeColor="text1"/>
        </w:rPr>
        <w:t xml:space="preserve">: </w:t>
      </w:r>
      <w:r w:rsidRPr="0057231A">
        <w:rPr>
          <w:color w:val="000000" w:themeColor="text1"/>
          <w:position w:val="-24"/>
          <w:lang w:val="en-US"/>
        </w:rPr>
        <w:object w:dxaOrig="1320" w:dyaOrig="600">
          <v:shape id="_x0000_i1064" type="#_x0000_t75" style="width:65.8pt;height:30.05pt" o:ole="">
            <v:imagedata r:id="rId105" o:title=""/>
          </v:shape>
          <o:OLEObject Type="Embed" ProgID="Equation.DSMT4" ShapeID="_x0000_i1064" DrawAspect="Content" ObjectID="_1604683141" r:id="rId106"/>
        </w:object>
      </w:r>
      <w:r>
        <w:rPr>
          <w:color w:val="000000" w:themeColor="text1"/>
        </w:rPr>
        <w:t>, где θ</w:t>
      </w:r>
      <w:r w:rsidRPr="0057231A">
        <w:rPr>
          <w:color w:val="000000" w:themeColor="text1"/>
          <w:vertAlign w:val="subscript"/>
          <w:lang w:val="en-US"/>
        </w:rPr>
        <w:t>R</w:t>
      </w:r>
      <w:r w:rsidRPr="0057231A">
        <w:rPr>
          <w:color w:val="000000" w:themeColor="text1"/>
        </w:rPr>
        <w:t xml:space="preserve">– </w:t>
      </w:r>
      <w:r>
        <w:rPr>
          <w:color w:val="000000" w:themeColor="text1"/>
        </w:rPr>
        <w:t>угол, при котором происходит возбуждение ППР. Если же происходит измерение спектров пропускания, то чувствительность определяется следующим образом</w:t>
      </w:r>
      <w:r w:rsidRPr="0057231A">
        <w:rPr>
          <w:color w:val="000000" w:themeColor="text1"/>
        </w:rPr>
        <w:t xml:space="preserve">: </w:t>
      </w:r>
      <w:r w:rsidRPr="0057231A">
        <w:rPr>
          <w:color w:val="000000" w:themeColor="text1"/>
          <w:position w:val="-24"/>
          <w:lang w:val="en-US"/>
        </w:rPr>
        <w:object w:dxaOrig="1320" w:dyaOrig="600">
          <v:shape id="_x0000_i1065" type="#_x0000_t75" style="width:65.8pt;height:30.05pt" o:ole="">
            <v:imagedata r:id="rId107" o:title=""/>
          </v:shape>
          <o:OLEObject Type="Embed" ProgID="Equation.DSMT4" ShapeID="_x0000_i1065" DrawAspect="Content" ObjectID="_1604683142" r:id="rId108"/>
        </w:object>
      </w:r>
      <w:r w:rsidRPr="0057231A">
        <w:rPr>
          <w:color w:val="000000" w:themeColor="text1"/>
        </w:rPr>
        <w:t xml:space="preserve">. </w:t>
      </w:r>
    </w:p>
    <w:p w:rsidR="00AD3B15" w:rsidRDefault="00377EB2" w:rsidP="00711A7C">
      <w:pPr>
        <w:ind w:firstLine="706"/>
        <w:rPr>
          <w:color w:val="000000" w:themeColor="text1"/>
        </w:rPr>
      </w:pPr>
      <w:r>
        <w:rPr>
          <w:color w:val="000000" w:themeColor="text1"/>
        </w:rPr>
        <w:t>Более</w:t>
      </w:r>
      <w:r w:rsidR="00AD3B15">
        <w:rPr>
          <w:color w:val="000000" w:themeColor="text1"/>
        </w:rPr>
        <w:t xml:space="preserve">того, важным параметром является </w:t>
      </w:r>
      <w:r w:rsidR="00AD3B15" w:rsidRPr="00AD3B15">
        <w:rPr>
          <w:color w:val="000000" w:themeColor="text1"/>
          <w:sz w:val="32"/>
          <w:szCs w:val="32"/>
        </w:rPr>
        <w:t>σ</w:t>
      </w:r>
      <w:r w:rsidR="00AD3B15" w:rsidRPr="00AD3B15">
        <w:rPr>
          <w:color w:val="000000" w:themeColor="text1"/>
          <w:vertAlign w:val="subscript"/>
          <w:lang w:val="en-US"/>
        </w:rPr>
        <w:t>RI</w:t>
      </w:r>
      <w:r w:rsidR="00AD3B15">
        <w:rPr>
          <w:color w:val="000000" w:themeColor="text1"/>
        </w:rPr>
        <w:t xml:space="preserve"> – минимальное детектируемое изменение показателя преломления с учетом инструментального параметра </w:t>
      </w:r>
      <w:r w:rsidR="00AD3B15" w:rsidRPr="00AD3B15">
        <w:rPr>
          <w:color w:val="000000" w:themeColor="text1"/>
          <w:sz w:val="32"/>
          <w:szCs w:val="32"/>
        </w:rPr>
        <w:t>σ</w:t>
      </w:r>
      <w:r w:rsidR="00AD3B15" w:rsidRPr="00AD3B15">
        <w:rPr>
          <w:color w:val="000000" w:themeColor="text1"/>
          <w:vertAlign w:val="subscript"/>
          <w:lang w:val="en-US"/>
        </w:rPr>
        <w:t>INSTR</w:t>
      </w:r>
      <w:r w:rsidR="00AD3B15">
        <w:rPr>
          <w:color w:val="000000" w:themeColor="text1"/>
        </w:rPr>
        <w:t xml:space="preserve"> (определяется как отношение дисперсии шума приемника к его динамическому диапазону). </w:t>
      </w:r>
    </w:p>
    <w:p w:rsidR="00AD3B15" w:rsidRPr="00AD3B15" w:rsidRDefault="00AD3B15" w:rsidP="00711A7C">
      <w:pPr>
        <w:ind w:firstLine="706"/>
        <w:rPr>
          <w:color w:val="000000" w:themeColor="text1"/>
        </w:rPr>
      </w:pPr>
      <w:r>
        <w:rPr>
          <w:color w:val="000000" w:themeColor="text1"/>
        </w:rPr>
        <w:tab/>
      </w:r>
      <w:r w:rsidRPr="00AD3B15">
        <w:rPr>
          <w:color w:val="000000" w:themeColor="text1"/>
          <w:position w:val="-18"/>
        </w:rPr>
        <w:object w:dxaOrig="1400" w:dyaOrig="540">
          <v:shape id="_x0000_i1066" type="#_x0000_t75" style="width:69.8pt;height:26.95pt" o:ole="">
            <v:imagedata r:id="rId109" o:title=""/>
          </v:shape>
          <o:OLEObject Type="Embed" ProgID="Equation.DSMT4" ShapeID="_x0000_i1066" DrawAspect="Content" ObjectID="_1604683143" r:id="rId110"/>
        </w:object>
      </w:r>
    </w:p>
    <w:p w:rsidR="004D30A4" w:rsidRPr="004D30A4" w:rsidRDefault="00923F20" w:rsidP="00711A7C">
      <w:pPr>
        <w:ind w:firstLine="706"/>
        <w:rPr>
          <w:color w:val="000000" w:themeColor="text1"/>
        </w:rPr>
      </w:pPr>
      <w:r>
        <w:rPr>
          <w:color w:val="000000" w:themeColor="text1"/>
        </w:rPr>
        <w:t>Для мини</w:t>
      </w:r>
      <w:r w:rsidR="00980B97">
        <w:rPr>
          <w:color w:val="000000" w:themeColor="text1"/>
        </w:rPr>
        <w:t>а</w:t>
      </w:r>
      <w:r>
        <w:rPr>
          <w:color w:val="000000" w:themeColor="text1"/>
        </w:rPr>
        <w:t>тю</w:t>
      </w:r>
      <w:r w:rsidR="00980B97">
        <w:rPr>
          <w:color w:val="000000" w:themeColor="text1"/>
        </w:rPr>
        <w:t>ри</w:t>
      </w:r>
      <w:r>
        <w:rPr>
          <w:color w:val="000000" w:themeColor="text1"/>
        </w:rPr>
        <w:t xml:space="preserve">зации системы можно использовать </w:t>
      </w:r>
      <w:r w:rsidR="00980B97">
        <w:rPr>
          <w:color w:val="000000" w:themeColor="text1"/>
        </w:rPr>
        <w:t>структуры с другим</w:t>
      </w:r>
      <w:r>
        <w:rPr>
          <w:color w:val="000000" w:themeColor="text1"/>
        </w:rPr>
        <w:t xml:space="preserve"> способ</w:t>
      </w:r>
      <w:r w:rsidR="00980B97">
        <w:rPr>
          <w:color w:val="000000" w:themeColor="text1"/>
        </w:rPr>
        <w:t>ом</w:t>
      </w:r>
      <w:r>
        <w:rPr>
          <w:color w:val="000000" w:themeColor="text1"/>
        </w:rPr>
        <w:t xml:space="preserve"> возбуждения плаз</w:t>
      </w:r>
      <w:r w:rsidR="00980B97">
        <w:rPr>
          <w:color w:val="000000" w:themeColor="text1"/>
        </w:rPr>
        <w:t xml:space="preserve">монного резонанса </w:t>
      </w:r>
      <w:r w:rsidR="00980B97" w:rsidRPr="00377EB2">
        <w:rPr>
          <w:color w:val="000000" w:themeColor="text1"/>
        </w:rPr>
        <w:t>-</w:t>
      </w:r>
      <w:r w:rsidR="00980B97">
        <w:rPr>
          <w:color w:val="000000" w:themeColor="text1"/>
        </w:rPr>
        <w:t xml:space="preserve"> за счет перфорированной </w:t>
      </w:r>
      <w:r>
        <w:rPr>
          <w:color w:val="000000" w:themeColor="text1"/>
        </w:rPr>
        <w:t xml:space="preserve">решетки, как это </w:t>
      </w:r>
      <w:r w:rsidRPr="00377EB2">
        <w:rPr>
          <w:color w:val="000000" w:themeColor="text1"/>
        </w:rPr>
        <w:t>было сделано</w:t>
      </w:r>
      <w:r>
        <w:rPr>
          <w:color w:val="000000" w:themeColor="text1"/>
        </w:rPr>
        <w:t xml:space="preserve"> в работе </w:t>
      </w:r>
      <w:r w:rsidRPr="00923F20">
        <w:rPr>
          <w:color w:val="000000" w:themeColor="text1"/>
        </w:rPr>
        <w:t>[</w:t>
      </w:r>
      <w:r w:rsidR="00E545B5">
        <w:rPr>
          <w:color w:val="000000" w:themeColor="text1"/>
        </w:rPr>
        <w:fldChar w:fldCharType="begin"/>
      </w:r>
      <w:r w:rsidR="004D30A4">
        <w:rPr>
          <w:color w:val="000000" w:themeColor="text1"/>
        </w:rPr>
        <w:instrText xml:space="preserve"> REF _Ref530569731 \r \h </w:instrText>
      </w:r>
      <w:r w:rsidR="00E545B5">
        <w:rPr>
          <w:color w:val="000000" w:themeColor="text1"/>
        </w:rPr>
      </w:r>
      <w:r w:rsidR="00E545B5">
        <w:rPr>
          <w:color w:val="000000" w:themeColor="text1"/>
        </w:rPr>
        <w:fldChar w:fldCharType="separate"/>
      </w:r>
      <w:r w:rsidR="004D30A4">
        <w:rPr>
          <w:color w:val="000000" w:themeColor="text1"/>
        </w:rPr>
        <w:t>43</w:t>
      </w:r>
      <w:r w:rsidR="00E545B5">
        <w:rPr>
          <w:color w:val="000000" w:themeColor="text1"/>
        </w:rPr>
        <w:fldChar w:fldCharType="end"/>
      </w:r>
      <w:r w:rsidRPr="00923F20">
        <w:rPr>
          <w:color w:val="000000" w:themeColor="text1"/>
        </w:rPr>
        <w:t xml:space="preserve">]. </w:t>
      </w:r>
      <w:r w:rsidR="003C14A3">
        <w:rPr>
          <w:color w:val="000000" w:themeColor="text1"/>
        </w:rPr>
        <w:t>Данный способ примечателен</w:t>
      </w:r>
      <w:r w:rsidR="00980B97">
        <w:rPr>
          <w:color w:val="000000" w:themeColor="text1"/>
        </w:rPr>
        <w:t xml:space="preserve"> тем, что в </w:t>
      </w:r>
      <w:r w:rsidR="00FF20D5">
        <w:rPr>
          <w:color w:val="000000" w:themeColor="text1"/>
        </w:rPr>
        <w:t xml:space="preserve">за счет вектора обратной решетки выполняется условие (1.1.4), а значит возможно возбуждение ППП без использования призмы. </w:t>
      </w:r>
      <w:r w:rsidR="004D30A4">
        <w:rPr>
          <w:color w:val="000000" w:themeColor="text1"/>
        </w:rPr>
        <w:t xml:space="preserve">Таким образом, данная система позволяет </w:t>
      </w:r>
      <w:r w:rsidR="004D30A4" w:rsidRPr="004D30A4">
        <w:rPr>
          <w:color w:val="000000" w:themeColor="text1"/>
        </w:rPr>
        <w:t>миниатюризировать</w:t>
      </w:r>
      <w:r w:rsidR="004D30A4">
        <w:rPr>
          <w:color w:val="000000" w:themeColor="text1"/>
        </w:rPr>
        <w:t xml:space="preserve"> сенсор.</w:t>
      </w:r>
    </w:p>
    <w:p w:rsidR="00F379FB" w:rsidRPr="007D37B8" w:rsidRDefault="00FF20D5" w:rsidP="007C6D48">
      <w:pPr>
        <w:rPr>
          <w:color w:val="000000" w:themeColor="text1"/>
        </w:rPr>
      </w:pPr>
      <w:r>
        <w:rPr>
          <w:color w:val="000000" w:themeColor="text1"/>
        </w:rPr>
        <w:tab/>
      </w:r>
      <w:r w:rsidR="006C6778" w:rsidRPr="003C120A">
        <w:t>Н</w:t>
      </w:r>
      <w:r w:rsidR="00F379FB" w:rsidRPr="003C120A">
        <w:t>аучная</w:t>
      </w:r>
      <w:r w:rsidR="005A0383" w:rsidRPr="002F5B86">
        <w:t xml:space="preserve"> </w:t>
      </w:r>
      <w:r w:rsidR="00F379FB" w:rsidRPr="003C120A">
        <w:t>группа</w:t>
      </w:r>
      <w:r w:rsidR="002F5B86">
        <w:t xml:space="preserve"> </w:t>
      </w:r>
      <w:r w:rsidR="002F5B86" w:rsidRPr="002F5B86">
        <w:t>[</w:t>
      </w:r>
      <w:r w:rsidR="00E545B5">
        <w:fldChar w:fldCharType="begin"/>
      </w:r>
      <w:r w:rsidR="002F5B86">
        <w:instrText xml:space="preserve"> REF _Ref530586316 \r \h </w:instrText>
      </w:r>
      <w:r w:rsidR="00E545B5">
        <w:fldChar w:fldCharType="separate"/>
      </w:r>
      <w:r w:rsidR="002F5B86">
        <w:t>44</w:t>
      </w:r>
      <w:r w:rsidR="00E545B5">
        <w:fldChar w:fldCharType="end"/>
      </w:r>
      <w:r w:rsidR="009A4414" w:rsidRPr="009A4414">
        <w:rPr>
          <w:color w:val="000000" w:themeColor="text1"/>
        </w:rPr>
        <w:t xml:space="preserve">] </w:t>
      </w:r>
      <w:r w:rsidR="00F379FB">
        <w:rPr>
          <w:color w:val="000000" w:themeColor="text1"/>
        </w:rPr>
        <w:t>п</w:t>
      </w:r>
      <w:r w:rsidR="009A4414">
        <w:rPr>
          <w:color w:val="000000" w:themeColor="text1"/>
        </w:rPr>
        <w:t>родемонстрировала</w:t>
      </w:r>
      <w:r w:rsidR="00F379FB">
        <w:rPr>
          <w:color w:val="000000" w:themeColor="text1"/>
        </w:rPr>
        <w:t xml:space="preserve">, что можно увеличить отклик </w:t>
      </w:r>
      <w:r w:rsidR="009A4414">
        <w:rPr>
          <w:color w:val="000000" w:themeColor="text1"/>
        </w:rPr>
        <w:t>в системе, поддерживающей два плазмонных резонанса</w:t>
      </w:r>
      <w:r w:rsidR="009A4414" w:rsidRPr="009A4414">
        <w:rPr>
          <w:color w:val="000000" w:themeColor="text1"/>
        </w:rPr>
        <w:t xml:space="preserve">: </w:t>
      </w:r>
      <w:r w:rsidR="007D37B8">
        <w:rPr>
          <w:color w:val="000000" w:themeColor="text1"/>
        </w:rPr>
        <w:t>ЛП</w:t>
      </w:r>
      <w:r w:rsidR="00AE1F35">
        <w:rPr>
          <w:color w:val="000000" w:themeColor="text1"/>
        </w:rPr>
        <w:t>Р</w:t>
      </w:r>
      <w:r w:rsidR="007D37B8">
        <w:rPr>
          <w:color w:val="000000" w:themeColor="text1"/>
        </w:rPr>
        <w:t xml:space="preserve"> и Р</w:t>
      </w:r>
      <w:r w:rsidR="009A4414">
        <w:rPr>
          <w:color w:val="000000" w:themeColor="text1"/>
        </w:rPr>
        <w:t>ПРП</w:t>
      </w:r>
      <w:r w:rsidR="00F379FB">
        <w:rPr>
          <w:color w:val="000000" w:themeColor="text1"/>
        </w:rPr>
        <w:t>. В результате взаимодействия в спектре пропускания наблюдается резонанс Фано, который представляет собой ассиметричный контур.</w:t>
      </w:r>
      <w:r w:rsidR="00504AD6">
        <w:rPr>
          <w:color w:val="000000" w:themeColor="text1"/>
        </w:rPr>
        <w:t>Ч</w:t>
      </w:r>
      <w:r w:rsidR="007D37B8">
        <w:rPr>
          <w:color w:val="000000" w:themeColor="text1"/>
        </w:rPr>
        <w:t>увствительность таких сенсоров сос</w:t>
      </w:r>
      <w:r w:rsidR="00504AD6">
        <w:rPr>
          <w:color w:val="000000" w:themeColor="text1"/>
        </w:rPr>
        <w:t>тавляля</w:t>
      </w:r>
      <w:r w:rsidR="004506C4">
        <w:t>∆λ/∆n ≈ 800 nm/RIU</w:t>
      </w:r>
      <w:r w:rsidR="007D37B8" w:rsidRPr="007D37B8">
        <w:rPr>
          <w:color w:val="000000" w:themeColor="text1"/>
        </w:rPr>
        <w:t xml:space="preserve">. </w:t>
      </w:r>
    </w:p>
    <w:p w:rsidR="00980B97" w:rsidRPr="00C071F7" w:rsidRDefault="00980B97" w:rsidP="007C6D48">
      <w:pPr>
        <w:rPr>
          <w:color w:val="000000" w:themeColor="text1"/>
        </w:rPr>
      </w:pPr>
      <w:r w:rsidRPr="007D37B8">
        <w:rPr>
          <w:color w:val="000000" w:themeColor="text1"/>
        </w:rPr>
        <w:lastRenderedPageBreak/>
        <w:tab/>
      </w:r>
      <w:r w:rsidR="00FC081D">
        <w:rPr>
          <w:color w:val="000000" w:themeColor="text1"/>
        </w:rPr>
        <w:t xml:space="preserve">Описание </w:t>
      </w:r>
      <w:r w:rsidR="00FC081D" w:rsidRPr="00504AD6">
        <w:rPr>
          <w:color w:val="000000" w:themeColor="text1"/>
        </w:rPr>
        <w:t>плазмонных биосенсоров</w:t>
      </w:r>
      <w:r w:rsidR="00FC081D">
        <w:rPr>
          <w:color w:val="000000" w:themeColor="text1"/>
        </w:rPr>
        <w:t xml:space="preserve"> было бы неполным без упоминания </w:t>
      </w:r>
      <w:r w:rsidR="00FC081D" w:rsidRPr="00504AD6">
        <w:rPr>
          <w:color w:val="000000" w:themeColor="text1"/>
        </w:rPr>
        <w:t>плазмонных сенсоров</w:t>
      </w:r>
      <w:r w:rsidR="00FC081D">
        <w:rPr>
          <w:color w:val="000000" w:themeColor="text1"/>
        </w:rPr>
        <w:t xml:space="preserve"> на основе фотонного кристалла. Такие сенсоры представляют собой структуру, состоящую из нескольких слоев периодически повторяющихся диэлектрических материалов и тонкого слоя металла. </w:t>
      </w:r>
      <w:r w:rsidR="00504AD6">
        <w:rPr>
          <w:color w:val="000000" w:themeColor="text1"/>
        </w:rPr>
        <w:t>В работе</w:t>
      </w:r>
      <w:r w:rsidR="00C071F7" w:rsidRPr="00C071F7">
        <w:rPr>
          <w:color w:val="000000" w:themeColor="text1"/>
        </w:rPr>
        <w:t xml:space="preserve"> [</w:t>
      </w:r>
      <w:r w:rsidR="00E545B5">
        <w:rPr>
          <w:color w:val="000000" w:themeColor="text1"/>
        </w:rPr>
        <w:fldChar w:fldCharType="begin"/>
      </w:r>
      <w:r w:rsidR="002D24BB">
        <w:rPr>
          <w:color w:val="000000" w:themeColor="text1"/>
        </w:rPr>
        <w:instrText xml:space="preserve"> REF _Ref530586560 \r \h </w:instrText>
      </w:r>
      <w:r w:rsidR="00E545B5">
        <w:rPr>
          <w:color w:val="000000" w:themeColor="text1"/>
        </w:rPr>
      </w:r>
      <w:r w:rsidR="00E545B5">
        <w:rPr>
          <w:color w:val="000000" w:themeColor="text1"/>
        </w:rPr>
        <w:fldChar w:fldCharType="separate"/>
      </w:r>
      <w:r w:rsidR="002D24BB">
        <w:rPr>
          <w:color w:val="000000" w:themeColor="text1"/>
        </w:rPr>
        <w:t>45</w:t>
      </w:r>
      <w:r w:rsidR="00E545B5">
        <w:rPr>
          <w:color w:val="000000" w:themeColor="text1"/>
        </w:rPr>
        <w:fldChar w:fldCharType="end"/>
      </w:r>
      <w:r w:rsidR="004521AF">
        <w:rPr>
          <w:color w:val="000000" w:themeColor="text1"/>
        </w:rPr>
        <w:t>]</w:t>
      </w:r>
      <w:r w:rsidR="002F5B86" w:rsidRPr="002F5B86">
        <w:rPr>
          <w:color w:val="000000" w:themeColor="text1"/>
        </w:rPr>
        <w:t xml:space="preserve"> </w:t>
      </w:r>
      <w:r w:rsidR="00C071F7">
        <w:rPr>
          <w:color w:val="000000" w:themeColor="text1"/>
        </w:rPr>
        <w:t>чувствительность</w:t>
      </w:r>
      <w:r w:rsidR="002F5B86" w:rsidRPr="002F5B86">
        <w:rPr>
          <w:color w:val="000000" w:themeColor="text1"/>
        </w:rPr>
        <w:t xml:space="preserve"> </w:t>
      </w:r>
      <w:r w:rsidR="00C071F7">
        <w:rPr>
          <w:color w:val="000000" w:themeColor="text1"/>
        </w:rPr>
        <w:t>сенсоров</w:t>
      </w:r>
      <w:r w:rsidR="002F5B86" w:rsidRPr="002F5B86">
        <w:rPr>
          <w:color w:val="000000" w:themeColor="text1"/>
        </w:rPr>
        <w:t xml:space="preserve"> </w:t>
      </w:r>
      <w:r w:rsidR="00C071F7">
        <w:rPr>
          <w:color w:val="000000" w:themeColor="text1"/>
        </w:rPr>
        <w:t xml:space="preserve">в области </w:t>
      </w:r>
      <w:r w:rsidR="00AE1F35" w:rsidRPr="006B7366">
        <w:rPr>
          <w:color w:val="000000" w:themeColor="text1"/>
          <w:highlight w:val="yellow"/>
        </w:rPr>
        <w:t>т</w:t>
      </w:r>
      <w:r w:rsidR="00C071F7" w:rsidRPr="006B7366">
        <w:rPr>
          <w:color w:val="000000" w:themeColor="text1"/>
          <w:highlight w:val="yellow"/>
        </w:rPr>
        <w:t>аммовского</w:t>
      </w:r>
      <w:r w:rsidR="00C071F7">
        <w:rPr>
          <w:color w:val="000000" w:themeColor="text1"/>
        </w:rPr>
        <w:t xml:space="preserve"> состояния</w:t>
      </w:r>
      <w:r w:rsidR="002F5B86" w:rsidRPr="002F5B86">
        <w:rPr>
          <w:color w:val="000000" w:themeColor="text1"/>
        </w:rPr>
        <w:t xml:space="preserve"> </w:t>
      </w:r>
      <w:r w:rsidR="00C071F7">
        <w:rPr>
          <w:color w:val="000000" w:themeColor="text1"/>
        </w:rPr>
        <w:t>выш</w:t>
      </w:r>
      <w:r w:rsidR="00C071F7" w:rsidRPr="004521AF">
        <w:rPr>
          <w:color w:val="000000" w:themeColor="text1"/>
        </w:rPr>
        <w:t>е</w:t>
      </w:r>
      <w:r w:rsidR="006B7366" w:rsidRPr="004521AF">
        <w:rPr>
          <w:color w:val="000000" w:themeColor="text1"/>
        </w:rPr>
        <w:t>,</w:t>
      </w:r>
      <w:r w:rsidR="00C071F7">
        <w:rPr>
          <w:color w:val="000000" w:themeColor="text1"/>
        </w:rPr>
        <w:t xml:space="preserve"> чем в области плазмонного резонанса</w:t>
      </w:r>
      <w:r w:rsidR="004521AF">
        <w:rPr>
          <w:color w:val="000000" w:themeColor="text1"/>
        </w:rPr>
        <w:t xml:space="preserve"> и составляет </w:t>
      </w:r>
      <w:r w:rsidR="00F90824">
        <w:rPr>
          <w:lang w:val="en-US"/>
        </w:rPr>
        <w:t>S</w:t>
      </w:r>
      <w:r w:rsidR="00F90824" w:rsidRPr="00F90824">
        <w:rPr>
          <w:vertAlign w:val="subscript"/>
          <w:lang w:val="en-US"/>
        </w:rPr>
        <w:t>λ</w:t>
      </w:r>
      <w:r w:rsidR="004506C4">
        <w:t xml:space="preserve"> ≈ 1500 nm/RIU</w:t>
      </w:r>
      <w:r w:rsidR="00C071F7">
        <w:rPr>
          <w:color w:val="000000" w:themeColor="text1"/>
        </w:rPr>
        <w:t xml:space="preserve">. </w:t>
      </w:r>
    </w:p>
    <w:p w:rsidR="00C071F7" w:rsidRDefault="00C071F7" w:rsidP="00C071F7">
      <w:pPr>
        <w:rPr>
          <w:b/>
          <w:szCs w:val="24"/>
        </w:rPr>
      </w:pPr>
      <w:r>
        <w:rPr>
          <w:color w:val="000000" w:themeColor="text1"/>
        </w:rPr>
        <w:tab/>
      </w:r>
      <w:r w:rsidRPr="00C071F7">
        <w:rPr>
          <w:b/>
          <w:szCs w:val="24"/>
        </w:rPr>
        <w:t>1.4. Люминесцирующие плазмонные наноструктуры</w:t>
      </w:r>
    </w:p>
    <w:p w:rsidR="00FC56B0" w:rsidRPr="00157744" w:rsidRDefault="006A0F6F" w:rsidP="00FC56B0">
      <w:pPr>
        <w:rPr>
          <w:szCs w:val="24"/>
        </w:rPr>
      </w:pPr>
      <w:r>
        <w:rPr>
          <w:b/>
          <w:szCs w:val="24"/>
        </w:rPr>
        <w:tab/>
      </w:r>
      <w:r>
        <w:rPr>
          <w:szCs w:val="24"/>
        </w:rPr>
        <w:t xml:space="preserve">Плазмонные структуры способствуют уменьшению </w:t>
      </w:r>
      <w:r w:rsidR="00FC56B0">
        <w:rPr>
          <w:szCs w:val="24"/>
        </w:rPr>
        <w:t xml:space="preserve">всевозможных </w:t>
      </w:r>
      <w:r>
        <w:rPr>
          <w:szCs w:val="24"/>
        </w:rPr>
        <w:t>оптических систем</w:t>
      </w:r>
      <w:r w:rsidR="00FC56B0">
        <w:rPr>
          <w:szCs w:val="24"/>
        </w:rPr>
        <w:t xml:space="preserve"> (</w:t>
      </w:r>
      <w:r w:rsidR="00FA0A97">
        <w:rPr>
          <w:szCs w:val="24"/>
        </w:rPr>
        <w:t xml:space="preserve">например, </w:t>
      </w:r>
      <w:r w:rsidR="00FC56B0">
        <w:rPr>
          <w:szCs w:val="24"/>
        </w:rPr>
        <w:t xml:space="preserve">четвертьволновая пластинка рассмотренная в </w:t>
      </w:r>
      <w:r w:rsidR="00711A7C">
        <w:rPr>
          <w:szCs w:val="24"/>
        </w:rPr>
        <w:t xml:space="preserve">параграфе </w:t>
      </w:r>
      <w:r w:rsidR="00FC56B0">
        <w:rPr>
          <w:b/>
          <w:szCs w:val="24"/>
        </w:rPr>
        <w:t>1.2.2</w:t>
      </w:r>
      <w:r w:rsidR="00FC56B0">
        <w:rPr>
          <w:szCs w:val="24"/>
        </w:rPr>
        <w:t>). Одной из такой систем</w:t>
      </w:r>
      <w:r>
        <w:rPr>
          <w:szCs w:val="24"/>
        </w:rPr>
        <w:t xml:space="preserve"> может являться лазер. Как известно</w:t>
      </w:r>
      <w:r w:rsidRPr="006A0F6F">
        <w:rPr>
          <w:szCs w:val="24"/>
        </w:rPr>
        <w:t>[</w:t>
      </w:r>
      <w:r w:rsidR="00E545B5">
        <w:rPr>
          <w:szCs w:val="24"/>
        </w:rPr>
        <w:fldChar w:fldCharType="begin"/>
      </w:r>
      <w:r w:rsidR="00A06824">
        <w:rPr>
          <w:szCs w:val="24"/>
        </w:rPr>
        <w:instrText xml:space="preserve"> REF _Ref530586724 \r \h </w:instrText>
      </w:r>
      <w:r w:rsidR="00E545B5">
        <w:rPr>
          <w:szCs w:val="24"/>
        </w:rPr>
      </w:r>
      <w:r w:rsidR="00E545B5">
        <w:rPr>
          <w:szCs w:val="24"/>
        </w:rPr>
        <w:fldChar w:fldCharType="separate"/>
      </w:r>
      <w:r w:rsidR="00A06824">
        <w:rPr>
          <w:szCs w:val="24"/>
        </w:rPr>
        <w:t>46</w:t>
      </w:r>
      <w:r w:rsidR="00E545B5">
        <w:rPr>
          <w:szCs w:val="24"/>
        </w:rPr>
        <w:fldChar w:fldCharType="end"/>
      </w:r>
      <w:r w:rsidRPr="006A0F6F">
        <w:rPr>
          <w:szCs w:val="24"/>
        </w:rPr>
        <w:t>]</w:t>
      </w:r>
      <w:r>
        <w:rPr>
          <w:szCs w:val="24"/>
        </w:rPr>
        <w:t xml:space="preserve">, размеры лазера определяются в основном размерами оптического резонатора. </w:t>
      </w:r>
      <w:r w:rsidR="00FC56B0">
        <w:rPr>
          <w:szCs w:val="24"/>
        </w:rPr>
        <w:t>Если в качестве рез</w:t>
      </w:r>
      <w:r w:rsidR="00157744">
        <w:rPr>
          <w:szCs w:val="24"/>
        </w:rPr>
        <w:t>онатора будет выступать плазмонная структура</w:t>
      </w:r>
      <w:r w:rsidR="00FC56B0">
        <w:rPr>
          <w:szCs w:val="24"/>
        </w:rPr>
        <w:t>, то получится</w:t>
      </w:r>
      <w:r w:rsidR="002D24BB" w:rsidRPr="002D24BB">
        <w:rPr>
          <w:szCs w:val="24"/>
        </w:rPr>
        <w:t xml:space="preserve"> </w:t>
      </w:r>
      <w:r w:rsidR="00FA0A97">
        <w:rPr>
          <w:szCs w:val="24"/>
        </w:rPr>
        <w:t>наноисточник</w:t>
      </w:r>
      <w:r w:rsidR="002D24BB" w:rsidRPr="002D24BB">
        <w:rPr>
          <w:szCs w:val="24"/>
        </w:rPr>
        <w:t xml:space="preserve"> </w:t>
      </w:r>
      <w:r w:rsidR="00FA0A97">
        <w:rPr>
          <w:szCs w:val="24"/>
        </w:rPr>
        <w:t>оптического</w:t>
      </w:r>
      <w:r w:rsidR="002D24BB" w:rsidRPr="002D24BB">
        <w:rPr>
          <w:szCs w:val="24"/>
        </w:rPr>
        <w:t xml:space="preserve"> </w:t>
      </w:r>
      <w:r w:rsidR="00FA0A97">
        <w:rPr>
          <w:szCs w:val="24"/>
        </w:rPr>
        <w:t>излучения</w:t>
      </w:r>
      <w:r w:rsidR="00FA0A97" w:rsidRPr="00157744">
        <w:rPr>
          <w:szCs w:val="24"/>
        </w:rPr>
        <w:t xml:space="preserve">, </w:t>
      </w:r>
      <w:r w:rsidR="00FA0A97">
        <w:rPr>
          <w:szCs w:val="24"/>
        </w:rPr>
        <w:t>аналогичный</w:t>
      </w:r>
      <w:r w:rsidR="002D24BB" w:rsidRPr="002D24BB">
        <w:rPr>
          <w:szCs w:val="24"/>
        </w:rPr>
        <w:t xml:space="preserve"> </w:t>
      </w:r>
      <w:r w:rsidR="00FA0A97">
        <w:rPr>
          <w:szCs w:val="24"/>
        </w:rPr>
        <w:t>лазеру</w:t>
      </w:r>
      <w:r w:rsidR="002D24BB">
        <w:rPr>
          <w:szCs w:val="24"/>
          <w:lang w:val="en-US"/>
        </w:rPr>
        <w:t> </w:t>
      </w:r>
      <w:r w:rsidR="002D24BB" w:rsidRPr="002D24BB">
        <w:rPr>
          <w:szCs w:val="24"/>
        </w:rPr>
        <w:t>-</w:t>
      </w:r>
      <w:r w:rsidR="002D24BB">
        <w:rPr>
          <w:szCs w:val="24"/>
          <w:lang w:val="en-US"/>
        </w:rPr>
        <w:t> </w:t>
      </w:r>
      <w:r w:rsidR="00FC56B0">
        <w:rPr>
          <w:szCs w:val="24"/>
        </w:rPr>
        <w:t>спазер</w:t>
      </w:r>
      <w:r>
        <w:rPr>
          <w:szCs w:val="24"/>
        </w:rPr>
        <w:t xml:space="preserve"> (</w:t>
      </w:r>
      <w:r w:rsidR="00FC56B0">
        <w:rPr>
          <w:szCs w:val="24"/>
        </w:rPr>
        <w:t xml:space="preserve"> с англ. </w:t>
      </w:r>
      <w:r w:rsidR="00157744">
        <w:rPr>
          <w:szCs w:val="24"/>
        </w:rPr>
        <w:t>акронима</w:t>
      </w:r>
      <w:r w:rsidR="00FC56B0">
        <w:rPr>
          <w:szCs w:val="24"/>
          <w:lang w:val="en-US"/>
        </w:rPr>
        <w:t>SPASER</w:t>
      </w:r>
      <w:r w:rsidR="00FC56B0" w:rsidRPr="00157744">
        <w:rPr>
          <w:szCs w:val="24"/>
        </w:rPr>
        <w:t xml:space="preserve"> - </w:t>
      </w:r>
      <w:r w:rsidRPr="00FC56B0">
        <w:rPr>
          <w:rFonts w:ascii="Arial" w:hAnsi="Arial" w:cs="Arial"/>
          <w:i/>
          <w:iCs/>
          <w:color w:val="222222"/>
          <w:sz w:val="21"/>
          <w:szCs w:val="21"/>
          <w:shd w:val="clear" w:color="auto" w:fill="FFFFFF"/>
          <w:lang w:val="en-US"/>
        </w:rPr>
        <w:t>Surface</w:t>
      </w:r>
      <w:r w:rsidR="002D24BB" w:rsidRPr="002D24BB">
        <w:rPr>
          <w:rFonts w:ascii="Arial" w:hAnsi="Arial" w:cs="Arial"/>
          <w:i/>
          <w:iCs/>
          <w:color w:val="222222"/>
          <w:sz w:val="21"/>
          <w:szCs w:val="21"/>
          <w:shd w:val="clear" w:color="auto" w:fill="FFFFFF"/>
        </w:rPr>
        <w:t xml:space="preserve"> </w:t>
      </w:r>
      <w:r w:rsidRPr="00FC56B0">
        <w:rPr>
          <w:rFonts w:ascii="Arial" w:hAnsi="Arial" w:cs="Arial"/>
          <w:i/>
          <w:iCs/>
          <w:color w:val="222222"/>
          <w:sz w:val="21"/>
          <w:szCs w:val="21"/>
          <w:shd w:val="clear" w:color="auto" w:fill="FFFFFF"/>
          <w:lang w:val="en-US"/>
        </w:rPr>
        <w:t>Plasmon</w:t>
      </w:r>
      <w:r w:rsidR="002D24BB" w:rsidRPr="002D24BB">
        <w:rPr>
          <w:rFonts w:ascii="Arial" w:hAnsi="Arial" w:cs="Arial"/>
          <w:i/>
          <w:iCs/>
          <w:color w:val="222222"/>
          <w:sz w:val="21"/>
          <w:szCs w:val="21"/>
          <w:shd w:val="clear" w:color="auto" w:fill="FFFFFF"/>
        </w:rPr>
        <w:t xml:space="preserve"> </w:t>
      </w:r>
      <w:r w:rsidRPr="00FC56B0">
        <w:rPr>
          <w:rFonts w:ascii="Arial" w:hAnsi="Arial" w:cs="Arial"/>
          <w:i/>
          <w:iCs/>
          <w:color w:val="222222"/>
          <w:sz w:val="21"/>
          <w:szCs w:val="21"/>
          <w:shd w:val="clear" w:color="auto" w:fill="FFFFFF"/>
          <w:lang w:val="en-US"/>
        </w:rPr>
        <w:t>Amplification</w:t>
      </w:r>
      <w:r w:rsidR="002D24BB" w:rsidRPr="002D24BB">
        <w:rPr>
          <w:rFonts w:ascii="Arial" w:hAnsi="Arial" w:cs="Arial"/>
          <w:i/>
          <w:iCs/>
          <w:color w:val="222222"/>
          <w:sz w:val="21"/>
          <w:szCs w:val="21"/>
          <w:shd w:val="clear" w:color="auto" w:fill="FFFFFF"/>
        </w:rPr>
        <w:t xml:space="preserve"> </w:t>
      </w:r>
      <w:r w:rsidRPr="00FC56B0">
        <w:rPr>
          <w:rFonts w:ascii="Arial" w:hAnsi="Arial" w:cs="Arial"/>
          <w:i/>
          <w:iCs/>
          <w:color w:val="222222"/>
          <w:sz w:val="21"/>
          <w:szCs w:val="21"/>
          <w:shd w:val="clear" w:color="auto" w:fill="FFFFFF"/>
          <w:lang w:val="en-US"/>
        </w:rPr>
        <w:t>by</w:t>
      </w:r>
      <w:r w:rsidR="002D24BB" w:rsidRPr="002D24BB">
        <w:rPr>
          <w:rFonts w:ascii="Arial" w:hAnsi="Arial" w:cs="Arial"/>
          <w:i/>
          <w:iCs/>
          <w:color w:val="222222"/>
          <w:sz w:val="21"/>
          <w:szCs w:val="21"/>
          <w:shd w:val="clear" w:color="auto" w:fill="FFFFFF"/>
        </w:rPr>
        <w:t xml:space="preserve"> </w:t>
      </w:r>
      <w:r w:rsidRPr="00FC56B0">
        <w:rPr>
          <w:rFonts w:ascii="Arial" w:hAnsi="Arial" w:cs="Arial"/>
          <w:i/>
          <w:iCs/>
          <w:color w:val="222222"/>
          <w:sz w:val="21"/>
          <w:szCs w:val="21"/>
          <w:shd w:val="clear" w:color="auto" w:fill="FFFFFF"/>
          <w:lang w:val="en-US"/>
        </w:rPr>
        <w:t>Stimulated</w:t>
      </w:r>
      <w:r w:rsidR="002D24BB" w:rsidRPr="002D24BB">
        <w:rPr>
          <w:rFonts w:ascii="Arial" w:hAnsi="Arial" w:cs="Arial"/>
          <w:i/>
          <w:iCs/>
          <w:color w:val="222222"/>
          <w:sz w:val="21"/>
          <w:szCs w:val="21"/>
          <w:shd w:val="clear" w:color="auto" w:fill="FFFFFF"/>
        </w:rPr>
        <w:t xml:space="preserve"> </w:t>
      </w:r>
      <w:r w:rsidRPr="00FC56B0">
        <w:rPr>
          <w:rFonts w:ascii="Arial" w:hAnsi="Arial" w:cs="Arial"/>
          <w:i/>
          <w:iCs/>
          <w:color w:val="222222"/>
          <w:sz w:val="21"/>
          <w:szCs w:val="21"/>
          <w:shd w:val="clear" w:color="auto" w:fill="FFFFFF"/>
          <w:lang w:val="en-US"/>
        </w:rPr>
        <w:t>Emission</w:t>
      </w:r>
      <w:r w:rsidR="002D24BB" w:rsidRPr="002D24BB">
        <w:rPr>
          <w:rFonts w:ascii="Arial" w:hAnsi="Arial" w:cs="Arial"/>
          <w:i/>
          <w:iCs/>
          <w:color w:val="222222"/>
          <w:sz w:val="21"/>
          <w:szCs w:val="21"/>
          <w:shd w:val="clear" w:color="auto" w:fill="FFFFFF"/>
        </w:rPr>
        <w:t xml:space="preserve"> </w:t>
      </w:r>
      <w:r w:rsidRPr="00FC56B0">
        <w:rPr>
          <w:rFonts w:ascii="Arial" w:hAnsi="Arial" w:cs="Arial"/>
          <w:i/>
          <w:iCs/>
          <w:color w:val="222222"/>
          <w:sz w:val="21"/>
          <w:szCs w:val="21"/>
          <w:shd w:val="clear" w:color="auto" w:fill="FFFFFF"/>
          <w:lang w:val="en-US"/>
        </w:rPr>
        <w:t>of</w:t>
      </w:r>
      <w:r w:rsidR="002D24BB" w:rsidRPr="002D24BB">
        <w:rPr>
          <w:rFonts w:ascii="Arial" w:hAnsi="Arial" w:cs="Arial"/>
          <w:i/>
          <w:iCs/>
          <w:color w:val="222222"/>
          <w:sz w:val="21"/>
          <w:szCs w:val="21"/>
          <w:shd w:val="clear" w:color="auto" w:fill="FFFFFF"/>
        </w:rPr>
        <w:t xml:space="preserve"> </w:t>
      </w:r>
      <w:r w:rsidRPr="00FC56B0">
        <w:rPr>
          <w:rFonts w:ascii="Arial" w:hAnsi="Arial" w:cs="Arial"/>
          <w:i/>
          <w:iCs/>
          <w:color w:val="222222"/>
          <w:sz w:val="21"/>
          <w:szCs w:val="21"/>
          <w:shd w:val="clear" w:color="auto" w:fill="FFFFFF"/>
          <w:lang w:val="en-US"/>
        </w:rPr>
        <w:t>Radiation</w:t>
      </w:r>
      <w:r w:rsidR="00FC56B0" w:rsidRPr="00157744">
        <w:rPr>
          <w:szCs w:val="24"/>
        </w:rPr>
        <w:t>).</w:t>
      </w:r>
    </w:p>
    <w:p w:rsidR="00157744" w:rsidRPr="00157744" w:rsidRDefault="00FC56B0" w:rsidP="00157744">
      <w:pPr>
        <w:rPr>
          <w:szCs w:val="24"/>
        </w:rPr>
      </w:pPr>
      <w:r w:rsidRPr="00157744">
        <w:rPr>
          <w:szCs w:val="24"/>
        </w:rPr>
        <w:tab/>
      </w:r>
      <w:r>
        <w:rPr>
          <w:szCs w:val="24"/>
        </w:rPr>
        <w:t xml:space="preserve">Ключевой особенностью </w:t>
      </w:r>
      <w:r w:rsidR="00157744">
        <w:rPr>
          <w:szCs w:val="24"/>
        </w:rPr>
        <w:t>лазера, также как и спазера</w:t>
      </w:r>
      <w:r w:rsidR="00B200D9" w:rsidRPr="004521AF">
        <w:rPr>
          <w:szCs w:val="24"/>
        </w:rPr>
        <w:t>,</w:t>
      </w:r>
      <w:r>
        <w:rPr>
          <w:szCs w:val="24"/>
        </w:rPr>
        <w:t xml:space="preserve"> является коэффициент оптического усиления света. </w:t>
      </w:r>
      <w:r w:rsidR="00157744">
        <w:rPr>
          <w:szCs w:val="24"/>
        </w:rPr>
        <w:t>Поэтому перейдем к рассмотрению методики измерения коэффициента оптического усиления.</w:t>
      </w:r>
    </w:p>
    <w:p w:rsidR="00820ADB" w:rsidRPr="00820ADB" w:rsidRDefault="00914011" w:rsidP="00820ADB">
      <w:pPr>
        <w:rPr>
          <w:b/>
          <w:szCs w:val="24"/>
        </w:rPr>
      </w:pPr>
      <w:r w:rsidRPr="00FC56B0">
        <w:rPr>
          <w:color w:val="000000" w:themeColor="text1"/>
        </w:rPr>
        <w:tab/>
      </w:r>
      <w:r w:rsidR="00820ADB" w:rsidRPr="00820ADB">
        <w:rPr>
          <w:b/>
          <w:szCs w:val="24"/>
        </w:rPr>
        <w:t>1.4.1. Исследование коэффициента оптического усиления и времени затухания люминесценции (методики измерения)</w:t>
      </w:r>
    </w:p>
    <w:p w:rsidR="00602C89" w:rsidRPr="003A526B" w:rsidRDefault="00820ADB" w:rsidP="007C6D48">
      <w:pPr>
        <w:rPr>
          <w:szCs w:val="24"/>
        </w:rPr>
      </w:pPr>
      <w:r>
        <w:rPr>
          <w:color w:val="000000" w:themeColor="text1"/>
        </w:rPr>
        <w:tab/>
      </w:r>
      <w:r w:rsidR="00157744">
        <w:rPr>
          <w:szCs w:val="24"/>
        </w:rPr>
        <w:t>Коэффициент оптического усиления света</w:t>
      </w:r>
      <w:r w:rsidR="00A06824">
        <w:rPr>
          <w:szCs w:val="24"/>
        </w:rPr>
        <w:t xml:space="preserve"> </w:t>
      </w:r>
      <w:r w:rsidR="00FA0A97">
        <w:rPr>
          <w:i/>
          <w:szCs w:val="24"/>
          <w:lang w:val="en-US"/>
        </w:rPr>
        <w:t>g</w:t>
      </w:r>
      <w:r w:rsidR="00A06824">
        <w:rPr>
          <w:i/>
          <w:szCs w:val="24"/>
        </w:rPr>
        <w:t xml:space="preserve"> </w:t>
      </w:r>
      <w:r w:rsidR="00157744">
        <w:rPr>
          <w:szCs w:val="24"/>
        </w:rPr>
        <w:t>показывает насколько усиливается среда под действием стимулированного излучения.</w:t>
      </w:r>
      <w:r w:rsidR="00A06824">
        <w:rPr>
          <w:szCs w:val="24"/>
        </w:rPr>
        <w:t xml:space="preserve"> </w:t>
      </w:r>
      <w:r w:rsidR="008B5D24">
        <w:rPr>
          <w:szCs w:val="24"/>
        </w:rPr>
        <w:t xml:space="preserve">В лазере среда с коэффициентом </w:t>
      </w:r>
      <w:r w:rsidR="00FA0A97">
        <w:rPr>
          <w:szCs w:val="24"/>
          <w:lang w:val="en-US"/>
        </w:rPr>
        <w:t>g</w:t>
      </w:r>
      <w:r w:rsidR="00A06824">
        <w:rPr>
          <w:szCs w:val="24"/>
        </w:rPr>
        <w:t xml:space="preserve"> </w:t>
      </w:r>
      <w:r w:rsidR="008B5D24">
        <w:rPr>
          <w:szCs w:val="24"/>
        </w:rPr>
        <w:t xml:space="preserve">помещается в резонатор и если потери в резонаторе будут превышать усиление </w:t>
      </w:r>
      <w:r w:rsidR="00FA0A97">
        <w:rPr>
          <w:szCs w:val="24"/>
          <w:lang w:val="en-US"/>
        </w:rPr>
        <w:t>g</w:t>
      </w:r>
      <w:r w:rsidR="008B5D24">
        <w:rPr>
          <w:szCs w:val="24"/>
        </w:rPr>
        <w:t xml:space="preserve">, то такая среда не будет усиливающей. Поэтому </w:t>
      </w:r>
      <w:r w:rsidR="00A06824">
        <w:rPr>
          <w:szCs w:val="24"/>
        </w:rPr>
        <w:t>характеризация лазерных (усиливающих) систем начинается с исследования вопроса о коэффициенте</w:t>
      </w:r>
      <w:r w:rsidR="008B5D24">
        <w:rPr>
          <w:szCs w:val="24"/>
        </w:rPr>
        <w:t xml:space="preserve"> оптического усиления</w:t>
      </w:r>
      <w:r w:rsidR="00A06824">
        <w:rPr>
          <w:szCs w:val="24"/>
        </w:rPr>
        <w:t xml:space="preserve"> данной системы. Для этого используется метод с переменной длиной области засвечивания или </w:t>
      </w:r>
      <w:r w:rsidR="003A526B">
        <w:rPr>
          <w:szCs w:val="24"/>
          <w:lang w:val="en-US"/>
        </w:rPr>
        <w:t>VSL</w:t>
      </w:r>
      <w:r w:rsidR="00A06824">
        <w:rPr>
          <w:szCs w:val="24"/>
        </w:rPr>
        <w:t xml:space="preserve"> (с англ. </w:t>
      </w:r>
      <w:r w:rsidR="00A06824" w:rsidRPr="00A06824">
        <w:rPr>
          <w:rStyle w:val="Emphasis"/>
          <w:bCs/>
          <w:i w:val="0"/>
          <w:iCs w:val="0"/>
          <w:shd w:val="clear" w:color="auto" w:fill="FFFFFF"/>
        </w:rPr>
        <w:t>variable stripe length</w:t>
      </w:r>
      <w:r w:rsidR="00A06824" w:rsidRPr="00A06824">
        <w:rPr>
          <w:shd w:val="clear" w:color="auto" w:fill="FFFFFF"/>
        </w:rPr>
        <w:t> </w:t>
      </w:r>
      <w:r w:rsidR="00A06824">
        <w:rPr>
          <w:szCs w:val="24"/>
        </w:rPr>
        <w:t>)</w:t>
      </w:r>
      <w:r w:rsidR="003A526B" w:rsidRPr="003A526B">
        <w:rPr>
          <w:szCs w:val="24"/>
        </w:rPr>
        <w:t>, который</w:t>
      </w:r>
      <w:r w:rsidR="003A526B">
        <w:rPr>
          <w:szCs w:val="24"/>
        </w:rPr>
        <w:t xml:space="preserve"> был разработан Шакли </w:t>
      </w:r>
      <w:r w:rsidR="003A526B" w:rsidRPr="003A526B">
        <w:rPr>
          <w:szCs w:val="24"/>
        </w:rPr>
        <w:t>[</w:t>
      </w:r>
      <w:r w:rsidR="00E545B5">
        <w:rPr>
          <w:szCs w:val="24"/>
        </w:rPr>
        <w:fldChar w:fldCharType="begin"/>
      </w:r>
      <w:r w:rsidR="003540AF">
        <w:rPr>
          <w:szCs w:val="24"/>
        </w:rPr>
        <w:instrText xml:space="preserve"> REF _Ref530587358 \r \h </w:instrText>
      </w:r>
      <w:r w:rsidR="00E545B5">
        <w:rPr>
          <w:szCs w:val="24"/>
        </w:rPr>
      </w:r>
      <w:r w:rsidR="00E545B5">
        <w:rPr>
          <w:szCs w:val="24"/>
        </w:rPr>
        <w:fldChar w:fldCharType="separate"/>
      </w:r>
      <w:r w:rsidR="003540AF">
        <w:rPr>
          <w:szCs w:val="24"/>
        </w:rPr>
        <w:t>47</w:t>
      </w:r>
      <w:r w:rsidR="00E545B5">
        <w:rPr>
          <w:szCs w:val="24"/>
        </w:rPr>
        <w:fldChar w:fldCharType="end"/>
      </w:r>
      <w:r w:rsidR="003A526B" w:rsidRPr="003A526B">
        <w:rPr>
          <w:szCs w:val="24"/>
        </w:rPr>
        <w:t>]</w:t>
      </w:r>
      <w:r w:rsidR="003A526B">
        <w:rPr>
          <w:szCs w:val="24"/>
        </w:rPr>
        <w:t xml:space="preserve"> в 1971 году для из</w:t>
      </w:r>
      <w:r w:rsidR="00C552F8">
        <w:rPr>
          <w:szCs w:val="24"/>
        </w:rPr>
        <w:t>мерения</w:t>
      </w:r>
      <w:r w:rsidR="003A526B">
        <w:rPr>
          <w:szCs w:val="24"/>
        </w:rPr>
        <w:t xml:space="preserve"> коэффициента оптического усиления </w:t>
      </w:r>
      <w:r w:rsidR="00FA0A97">
        <w:rPr>
          <w:szCs w:val="24"/>
          <w:lang w:val="en-US"/>
        </w:rPr>
        <w:t>g</w:t>
      </w:r>
      <w:r w:rsidR="003540AF">
        <w:rPr>
          <w:szCs w:val="24"/>
        </w:rPr>
        <w:t xml:space="preserve"> в полупроводниках. </w:t>
      </w:r>
    </w:p>
    <w:p w:rsidR="00176F3A" w:rsidRDefault="00157744" w:rsidP="007C6D48">
      <w:pPr>
        <w:rPr>
          <w:szCs w:val="24"/>
        </w:rPr>
      </w:pPr>
      <w:r>
        <w:rPr>
          <w:szCs w:val="24"/>
        </w:rPr>
        <w:tab/>
      </w:r>
      <w:r w:rsidR="00721542">
        <w:rPr>
          <w:szCs w:val="24"/>
        </w:rPr>
        <w:t xml:space="preserve">Метод </w:t>
      </w:r>
      <w:r w:rsidR="00721542">
        <w:rPr>
          <w:szCs w:val="24"/>
          <w:lang w:val="en-US"/>
        </w:rPr>
        <w:t>VSL</w:t>
      </w:r>
      <w:r w:rsidR="00A06824">
        <w:rPr>
          <w:szCs w:val="24"/>
        </w:rPr>
        <w:t xml:space="preserve"> </w:t>
      </w:r>
      <w:r w:rsidR="00721542">
        <w:rPr>
          <w:szCs w:val="24"/>
        </w:rPr>
        <w:t>схематически показан на рис.</w:t>
      </w:r>
      <w:r w:rsidR="00C552F8">
        <w:rPr>
          <w:szCs w:val="24"/>
        </w:rPr>
        <w:t xml:space="preserve"> 1.4.1</w:t>
      </w:r>
      <w:r w:rsidR="003540AF">
        <w:rPr>
          <w:szCs w:val="24"/>
        </w:rPr>
        <w:t xml:space="preserve"> </w:t>
      </w:r>
      <w:r w:rsidR="00176F3A">
        <w:rPr>
          <w:szCs w:val="24"/>
        </w:rPr>
        <w:t>a)</w:t>
      </w:r>
      <w:r w:rsidR="00721542" w:rsidRPr="00721542">
        <w:rPr>
          <w:szCs w:val="24"/>
        </w:rPr>
        <w:t>:</w:t>
      </w:r>
      <w:r w:rsidR="002954B0">
        <w:rPr>
          <w:szCs w:val="24"/>
        </w:rPr>
        <w:t>излучение накачки проходит через цилиндрическую линзу</w:t>
      </w:r>
      <w:r w:rsidR="00721542" w:rsidRPr="00721542">
        <w:rPr>
          <w:szCs w:val="24"/>
        </w:rPr>
        <w:t xml:space="preserve"> (1)</w:t>
      </w:r>
      <w:r w:rsidR="002954B0">
        <w:rPr>
          <w:szCs w:val="24"/>
        </w:rPr>
        <w:t xml:space="preserve">, чтобы сформировать полоску. </w:t>
      </w:r>
      <w:r w:rsidR="00A23B01">
        <w:rPr>
          <w:szCs w:val="24"/>
        </w:rPr>
        <w:t>С двух сторон от полоски расположены непрозрачные экраны</w:t>
      </w:r>
      <w:r w:rsidR="00721542" w:rsidRPr="00721542">
        <w:rPr>
          <w:szCs w:val="24"/>
        </w:rPr>
        <w:t xml:space="preserve"> (2)</w:t>
      </w:r>
      <w:r w:rsidR="003540AF">
        <w:rPr>
          <w:szCs w:val="24"/>
        </w:rPr>
        <w:t>, которые ограничивают поперечное сечение лазерного излучения</w:t>
      </w:r>
      <w:r w:rsidR="00FA0670">
        <w:rPr>
          <w:szCs w:val="24"/>
        </w:rPr>
        <w:t xml:space="preserve"> (полоски)</w:t>
      </w:r>
      <w:r w:rsidR="003540AF">
        <w:rPr>
          <w:szCs w:val="24"/>
        </w:rPr>
        <w:t xml:space="preserve">. Изменения положения экранов, </w:t>
      </w:r>
      <w:r w:rsidR="004A1CFF" w:rsidRPr="004521AF">
        <w:rPr>
          <w:szCs w:val="24"/>
          <w:highlight w:val="yellow"/>
        </w:rPr>
        <w:t>тем самым</w:t>
      </w:r>
      <w:r w:rsidR="003540AF">
        <w:rPr>
          <w:szCs w:val="24"/>
          <w:highlight w:val="yellow"/>
        </w:rPr>
        <w:t>,</w:t>
      </w:r>
      <w:r w:rsidR="004A1CFF" w:rsidRPr="004521AF">
        <w:rPr>
          <w:szCs w:val="24"/>
          <w:highlight w:val="yellow"/>
        </w:rPr>
        <w:t xml:space="preserve"> </w:t>
      </w:r>
      <w:r w:rsidR="003540AF">
        <w:rPr>
          <w:szCs w:val="24"/>
          <w:highlight w:val="yellow"/>
        </w:rPr>
        <w:t>позволяет меня</w:t>
      </w:r>
      <w:r w:rsidR="0039789E">
        <w:rPr>
          <w:szCs w:val="24"/>
          <w:highlight w:val="yellow"/>
        </w:rPr>
        <w:t>т</w:t>
      </w:r>
      <w:r w:rsidR="003540AF">
        <w:rPr>
          <w:szCs w:val="24"/>
          <w:highlight w:val="yellow"/>
        </w:rPr>
        <w:t xml:space="preserve">ь </w:t>
      </w:r>
      <w:r w:rsidR="002954B0" w:rsidRPr="004521AF">
        <w:rPr>
          <w:szCs w:val="24"/>
          <w:highlight w:val="yellow"/>
        </w:rPr>
        <w:t>длину</w:t>
      </w:r>
      <w:r w:rsidR="0039789E">
        <w:rPr>
          <w:szCs w:val="24"/>
          <w:highlight w:val="yellow"/>
        </w:rPr>
        <w:t xml:space="preserve"> </w:t>
      </w:r>
      <w:r w:rsidR="00FA0670">
        <w:rPr>
          <w:szCs w:val="24"/>
          <w:highlight w:val="yellow"/>
        </w:rPr>
        <w:t>полоски</w:t>
      </w:r>
      <w:r w:rsidR="0039789E">
        <w:rPr>
          <w:szCs w:val="24"/>
          <w:highlight w:val="yellow"/>
        </w:rPr>
        <w:t>.</w:t>
      </w:r>
      <w:r w:rsidR="003540AF">
        <w:rPr>
          <w:szCs w:val="24"/>
          <w:highlight w:val="yellow"/>
        </w:rPr>
        <w:t xml:space="preserve"> Регистрация </w:t>
      </w:r>
      <w:r w:rsidR="00D71F35" w:rsidRPr="004521AF">
        <w:rPr>
          <w:szCs w:val="24"/>
          <w:highlight w:val="yellow"/>
        </w:rPr>
        <w:t>люминесц</w:t>
      </w:r>
      <w:r w:rsidR="006943BD" w:rsidRPr="004521AF">
        <w:rPr>
          <w:szCs w:val="24"/>
          <w:highlight w:val="yellow"/>
        </w:rPr>
        <w:t xml:space="preserve">енции </w:t>
      </w:r>
      <w:r w:rsidR="00FA0670">
        <w:rPr>
          <w:szCs w:val="24"/>
          <w:highlight w:val="yellow"/>
        </w:rPr>
        <w:t xml:space="preserve">осуществляется </w:t>
      </w:r>
      <w:r w:rsidR="006943BD" w:rsidRPr="004521AF">
        <w:rPr>
          <w:szCs w:val="24"/>
          <w:highlight w:val="yellow"/>
        </w:rPr>
        <w:t>с торца структуры</w:t>
      </w:r>
      <w:r w:rsidR="00721542" w:rsidRPr="00721542">
        <w:rPr>
          <w:szCs w:val="24"/>
          <w:highlight w:val="yellow"/>
        </w:rPr>
        <w:t xml:space="preserve"> (3)</w:t>
      </w:r>
      <w:r w:rsidR="00D71F35" w:rsidRPr="004521AF">
        <w:rPr>
          <w:szCs w:val="24"/>
          <w:highlight w:val="yellow"/>
        </w:rPr>
        <w:t xml:space="preserve"> </w:t>
      </w:r>
      <w:r w:rsidR="00FA0670">
        <w:rPr>
          <w:szCs w:val="24"/>
          <w:highlight w:val="yellow"/>
        </w:rPr>
        <w:t xml:space="preserve">с помощью </w:t>
      </w:r>
      <w:r w:rsidR="00D71F35" w:rsidRPr="004521AF">
        <w:rPr>
          <w:szCs w:val="24"/>
          <w:highlight w:val="yellow"/>
        </w:rPr>
        <w:t>спектрометр</w:t>
      </w:r>
      <w:r w:rsidR="00FA0670">
        <w:rPr>
          <w:szCs w:val="24"/>
          <w:highlight w:val="yellow"/>
        </w:rPr>
        <w:t>а</w:t>
      </w:r>
      <w:r w:rsidR="00721542" w:rsidRPr="00721542">
        <w:rPr>
          <w:szCs w:val="24"/>
          <w:highlight w:val="yellow"/>
        </w:rPr>
        <w:t xml:space="preserve"> (4)</w:t>
      </w:r>
      <w:r w:rsidR="00D71F35" w:rsidRPr="004521AF">
        <w:rPr>
          <w:szCs w:val="24"/>
          <w:highlight w:val="yellow"/>
        </w:rPr>
        <w:t>.</w:t>
      </w:r>
      <w:r w:rsidR="006943BD" w:rsidRPr="004521AF">
        <w:rPr>
          <w:szCs w:val="24"/>
          <w:highlight w:val="yellow"/>
        </w:rPr>
        <w:t xml:space="preserve"> Как показано</w:t>
      </w:r>
      <w:r w:rsidR="006943BD">
        <w:rPr>
          <w:szCs w:val="24"/>
        </w:rPr>
        <w:t xml:space="preserve"> на рис. 1.4.1 </w:t>
      </w:r>
      <w:r w:rsidR="006943BD">
        <w:rPr>
          <w:szCs w:val="24"/>
          <w:lang w:val="en-US"/>
        </w:rPr>
        <w:t>b</w:t>
      </w:r>
      <w:r w:rsidR="006943BD" w:rsidRPr="006943BD">
        <w:rPr>
          <w:szCs w:val="24"/>
        </w:rPr>
        <w:t xml:space="preserve">) </w:t>
      </w:r>
      <w:r w:rsidR="006943BD">
        <w:rPr>
          <w:szCs w:val="24"/>
        </w:rPr>
        <w:t>спектр люминесценции сужается с увеличением длины полоски, что связано с эффектом усиленного спонтанного излучения</w:t>
      </w:r>
      <w:r w:rsidR="00B208A2">
        <w:rPr>
          <w:szCs w:val="24"/>
        </w:rPr>
        <w:t xml:space="preserve"> (УСИ)</w:t>
      </w:r>
      <w:r w:rsidR="006943BD">
        <w:rPr>
          <w:szCs w:val="24"/>
        </w:rPr>
        <w:t>.</w:t>
      </w:r>
    </w:p>
    <w:p w:rsidR="00FA0A97" w:rsidRDefault="00FB01C2" w:rsidP="008E2555">
      <w:r>
        <w:rPr>
          <w:noProof/>
          <w:lang w:eastAsia="ru-RU"/>
        </w:rPr>
        <w:lastRenderedPageBreak/>
        <w:drawing>
          <wp:inline distT="0" distB="0" distL="0" distR="0">
            <wp:extent cx="6151245" cy="3794125"/>
            <wp:effectExtent l="0" t="0" r="0" b="0"/>
            <wp:docPr id="1" name="Picture 1" descr="C:\Users\alexey\Documents\GitHub\Dissertation\дисертация_4\optical_gain_1_1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lexey\Documents\GitHub\Dissertation\дисертация_4\optical_gain_1_1_4.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6151245" cy="3794125"/>
                    </a:xfrm>
                    <a:prstGeom prst="rect">
                      <a:avLst/>
                    </a:prstGeom>
                    <a:noFill/>
                    <a:ln>
                      <a:noFill/>
                    </a:ln>
                  </pic:spPr>
                </pic:pic>
              </a:graphicData>
            </a:graphic>
          </wp:inline>
        </w:drawing>
      </w:r>
      <w:r w:rsidRPr="00747C9E">
        <w:rPr>
          <w:b/>
          <w:sz w:val="18"/>
          <w:szCs w:val="18"/>
        </w:rPr>
        <w:t xml:space="preserve">Рис. 1.4.1 </w:t>
      </w:r>
      <w:r w:rsidRPr="00747C9E">
        <w:rPr>
          <w:b/>
          <w:sz w:val="18"/>
          <w:szCs w:val="18"/>
          <w:lang w:val="en-US"/>
        </w:rPr>
        <w:t>a</w:t>
      </w:r>
      <w:r w:rsidRPr="00747C9E">
        <w:rPr>
          <w:b/>
          <w:sz w:val="18"/>
          <w:szCs w:val="18"/>
        </w:rPr>
        <w:t xml:space="preserve">) Экспериментальная установка для измерения коэффициента </w:t>
      </w:r>
      <w:r w:rsidR="00FA0A97" w:rsidRPr="00747C9E">
        <w:rPr>
          <w:b/>
          <w:sz w:val="18"/>
          <w:szCs w:val="18"/>
        </w:rPr>
        <w:t xml:space="preserve">оптического усиления методом </w:t>
      </w:r>
      <w:r w:rsidR="00FA0A97" w:rsidRPr="00747C9E">
        <w:rPr>
          <w:b/>
          <w:sz w:val="18"/>
          <w:szCs w:val="18"/>
          <w:lang w:val="en-US"/>
        </w:rPr>
        <w:t>VLS</w:t>
      </w:r>
      <w:r w:rsidR="003540AF">
        <w:rPr>
          <w:b/>
          <w:sz w:val="18"/>
          <w:szCs w:val="18"/>
        </w:rPr>
        <w:t xml:space="preserve"> </w:t>
      </w:r>
      <w:r w:rsidR="00FA0A97" w:rsidRPr="00747C9E">
        <w:rPr>
          <w:b/>
          <w:sz w:val="18"/>
          <w:szCs w:val="18"/>
          <w:lang w:val="en-US"/>
        </w:rPr>
        <w:t>b</w:t>
      </w:r>
      <w:r w:rsidR="00FA0A97" w:rsidRPr="00747C9E">
        <w:rPr>
          <w:b/>
          <w:sz w:val="18"/>
          <w:szCs w:val="18"/>
        </w:rPr>
        <w:t>) Зависимость спектра интенсивности люминесценции от длины полоски</w:t>
      </w:r>
      <w:r w:rsidR="003540AF" w:rsidRPr="003540AF">
        <w:rPr>
          <w:b/>
          <w:sz w:val="18"/>
          <w:szCs w:val="18"/>
        </w:rPr>
        <w:t xml:space="preserve"> [</w:t>
      </w:r>
      <w:r w:rsidR="00E545B5">
        <w:rPr>
          <w:b/>
          <w:sz w:val="18"/>
          <w:szCs w:val="18"/>
        </w:rPr>
        <w:fldChar w:fldCharType="begin"/>
      </w:r>
      <w:r w:rsidR="003540AF">
        <w:rPr>
          <w:b/>
          <w:sz w:val="18"/>
          <w:szCs w:val="18"/>
        </w:rPr>
        <w:instrText xml:space="preserve"> REF _Ref530587358 \r \h </w:instrText>
      </w:r>
      <w:r w:rsidR="00E545B5">
        <w:rPr>
          <w:b/>
          <w:sz w:val="18"/>
          <w:szCs w:val="18"/>
        </w:rPr>
      </w:r>
      <w:r w:rsidR="00E545B5">
        <w:rPr>
          <w:b/>
          <w:sz w:val="18"/>
          <w:szCs w:val="18"/>
        </w:rPr>
        <w:fldChar w:fldCharType="separate"/>
      </w:r>
      <w:r w:rsidR="003540AF">
        <w:rPr>
          <w:b/>
          <w:sz w:val="18"/>
          <w:szCs w:val="18"/>
        </w:rPr>
        <w:t>47</w:t>
      </w:r>
      <w:r w:rsidR="00E545B5">
        <w:rPr>
          <w:b/>
          <w:sz w:val="18"/>
          <w:szCs w:val="18"/>
        </w:rPr>
        <w:fldChar w:fldCharType="end"/>
      </w:r>
      <w:r w:rsidR="003540AF" w:rsidRPr="003540AF">
        <w:rPr>
          <w:b/>
          <w:sz w:val="18"/>
          <w:szCs w:val="18"/>
        </w:rPr>
        <w:t xml:space="preserve">] </w:t>
      </w:r>
      <w:r w:rsidRPr="00747C9E">
        <w:rPr>
          <w:b/>
          <w:sz w:val="18"/>
          <w:szCs w:val="18"/>
        </w:rPr>
        <w:t>с) Эскиз к расчету УСИ</w:t>
      </w:r>
    </w:p>
    <w:p w:rsidR="00FB01C2" w:rsidRDefault="00FB01C2" w:rsidP="008E2555"/>
    <w:p w:rsidR="004F3077" w:rsidRDefault="005F769B" w:rsidP="008E2555">
      <w:r>
        <w:t xml:space="preserve">Перейдем к рассмотрению процесса </w:t>
      </w:r>
      <w:r w:rsidR="00B208A2">
        <w:t>УСИ</w:t>
      </w:r>
      <w:r w:rsidR="00611893">
        <w:t xml:space="preserve"> более подробно. </w:t>
      </w:r>
      <w:r w:rsidR="004521AF">
        <w:t>Итак, мы имеем полосу</w:t>
      </w:r>
      <w:r w:rsidR="003540AF" w:rsidRPr="003540AF">
        <w:t xml:space="preserve"> </w:t>
      </w:r>
      <w:r w:rsidR="002E42BE">
        <w:t xml:space="preserve">накачки с </w:t>
      </w:r>
      <w:r w:rsidR="00611893">
        <w:t xml:space="preserve">длиной </w:t>
      </w:r>
      <w:r w:rsidR="00611893">
        <w:rPr>
          <w:lang w:val="en-US"/>
        </w:rPr>
        <w:t>L</w:t>
      </w:r>
      <w:r w:rsidR="003540AF" w:rsidRPr="003540AF">
        <w:t xml:space="preserve"> </w:t>
      </w:r>
      <w:r w:rsidR="00611893">
        <w:t xml:space="preserve">и с шириной </w:t>
      </w:r>
      <w:r w:rsidR="00611893">
        <w:rPr>
          <w:lang w:val="en-US"/>
        </w:rPr>
        <w:t>w</w:t>
      </w:r>
      <w:r w:rsidR="00611893">
        <w:t>, так как (</w:t>
      </w:r>
      <w:r w:rsidR="00611893">
        <w:rPr>
          <w:lang w:val="en-US"/>
        </w:rPr>
        <w:t>L</w:t>
      </w:r>
      <w:r w:rsidR="00611893" w:rsidRPr="00611893">
        <w:t>&gt;&gt;</w:t>
      </w:r>
      <w:r w:rsidR="00611893">
        <w:rPr>
          <w:lang w:val="en-US"/>
        </w:rPr>
        <w:t>w</w:t>
      </w:r>
      <w:r w:rsidR="00611893">
        <w:t>),</w:t>
      </w:r>
      <w:r w:rsidR="004521AF">
        <w:t xml:space="preserve"> поэтому</w:t>
      </w:r>
      <w:r w:rsidR="00611893">
        <w:t xml:space="preserve"> данную полосу будем рассматривать только вдоль длины </w:t>
      </w:r>
      <w:r w:rsidR="00611893">
        <w:rPr>
          <w:lang w:val="en-US"/>
        </w:rPr>
        <w:t>L</w:t>
      </w:r>
      <w:r w:rsidR="002E42BE" w:rsidRPr="002E42BE">
        <w:t xml:space="preserve"> (</w:t>
      </w:r>
      <w:r w:rsidR="002E42BE">
        <w:t xml:space="preserve">координата </w:t>
      </w:r>
      <w:r w:rsidR="002E42BE">
        <w:rPr>
          <w:lang w:val="en-US"/>
        </w:rPr>
        <w:t>z</w:t>
      </w:r>
      <w:r w:rsidR="00FB01C2">
        <w:t xml:space="preserve"> см. рис. 1.4.1 с) </w:t>
      </w:r>
      <w:r w:rsidR="002E42BE" w:rsidRPr="002E42BE">
        <w:t>)</w:t>
      </w:r>
      <w:r w:rsidR="00611893" w:rsidRPr="00611893">
        <w:t xml:space="preserve">. </w:t>
      </w:r>
      <w:r w:rsidR="00350951">
        <w:t xml:space="preserve">В рамках одномерного приближения рассмотрим активную среду цилиндрической формы с радиусом </w:t>
      </w:r>
      <w:r w:rsidR="00350951">
        <w:rPr>
          <w:lang w:val="en-US"/>
        </w:rPr>
        <w:t>D</w:t>
      </w:r>
      <w:r w:rsidR="00350951">
        <w:t xml:space="preserve">. </w:t>
      </w:r>
      <w:r w:rsidR="007E314B">
        <w:t xml:space="preserve">Вблизи точки </w:t>
      </w:r>
      <w:r w:rsidR="007E314B">
        <w:rPr>
          <w:lang w:val="en-US"/>
        </w:rPr>
        <w:t>O</w:t>
      </w:r>
      <w:r>
        <w:t xml:space="preserve"> </w:t>
      </w:r>
      <w:r w:rsidR="007E314B">
        <w:t xml:space="preserve">мощность излучения определяется телесным углом </w:t>
      </w:r>
      <w:r w:rsidR="007E314B" w:rsidRPr="007E314B">
        <w:rPr>
          <w:position w:val="-12"/>
        </w:rPr>
        <w:object w:dxaOrig="999" w:dyaOrig="380">
          <v:shape id="_x0000_i1067" type="#_x0000_t75" style="width:50.35pt;height:18.55pt" o:ole="">
            <v:imagedata r:id="rId112" o:title=""/>
          </v:shape>
          <o:OLEObject Type="Embed" ProgID="Equation.DSMT4" ShapeID="_x0000_i1067" DrawAspect="Content" ObjectID="_1604683144" r:id="rId113"/>
        </w:object>
      </w:r>
      <w:r w:rsidR="007E314B">
        <w:t xml:space="preserve"> .</w:t>
      </w:r>
      <w:r w:rsidR="00452AC4">
        <w:t xml:space="preserve"> Тогда</w:t>
      </w:r>
      <w:r w:rsidR="003540AF" w:rsidRPr="003540AF">
        <w:t xml:space="preserve"> </w:t>
      </w:r>
      <w:r w:rsidR="00452AC4">
        <w:t>вблизи</w:t>
      </w:r>
      <w:r w:rsidR="003540AF" w:rsidRPr="003540AF">
        <w:t xml:space="preserve"> </w:t>
      </w:r>
      <w:r w:rsidR="00452AC4">
        <w:t>точки</w:t>
      </w:r>
      <w:r w:rsidR="003540AF" w:rsidRPr="003540AF">
        <w:t xml:space="preserve"> </w:t>
      </w:r>
      <w:r w:rsidR="00452AC4">
        <w:rPr>
          <w:lang w:val="en-US"/>
        </w:rPr>
        <w:t>z</w:t>
      </w:r>
      <w:r w:rsidR="00452AC4">
        <w:t xml:space="preserve">, телесный угол элемента </w:t>
      </w:r>
      <w:r w:rsidR="00452AC4">
        <w:rPr>
          <w:lang w:val="en-US"/>
        </w:rPr>
        <w:t>dz</w:t>
      </w:r>
      <w:r w:rsidR="003540AF" w:rsidRPr="003540AF">
        <w:t xml:space="preserve"> </w:t>
      </w:r>
      <w:r w:rsidR="00452AC4">
        <w:t>будет Ω(</w:t>
      </w:r>
      <w:r w:rsidR="00452AC4">
        <w:rPr>
          <w:lang w:val="en-US"/>
        </w:rPr>
        <w:t>z</w:t>
      </w:r>
      <w:r w:rsidR="00452AC4" w:rsidRPr="00452AC4">
        <w:t>)</w:t>
      </w:r>
      <w:r w:rsidR="00452AC4">
        <w:t xml:space="preserve">. </w:t>
      </w:r>
    </w:p>
    <w:p w:rsidR="005F769B" w:rsidRDefault="00D81DD1" w:rsidP="008E2555">
      <w:r>
        <w:t>Интенсивность спонтанного излучения</w:t>
      </w:r>
      <w:r w:rsidR="00901B4D" w:rsidRPr="004521AF">
        <w:t>,</w:t>
      </w:r>
      <w:r>
        <w:t xml:space="preserve"> создаваемая всеми атомами активной среды подчиняется следующему уравнению</w:t>
      </w:r>
      <w:r w:rsidR="005F769B">
        <w:t xml:space="preserve"> </w:t>
      </w:r>
      <w:r w:rsidR="00F57FCA" w:rsidRPr="00F57FCA">
        <w:t>[</w:t>
      </w:r>
      <w:r w:rsidR="00E545B5">
        <w:fldChar w:fldCharType="begin"/>
      </w:r>
      <w:r w:rsidR="005F769B">
        <w:instrText xml:space="preserve"> REF _Ref530586724 \r \h </w:instrText>
      </w:r>
      <w:r w:rsidR="00E545B5">
        <w:fldChar w:fldCharType="separate"/>
      </w:r>
      <w:r w:rsidR="005F769B">
        <w:t>46</w:t>
      </w:r>
      <w:r w:rsidR="00E545B5">
        <w:fldChar w:fldCharType="end"/>
      </w:r>
      <w:r w:rsidR="00F57FCA" w:rsidRPr="00F57FCA">
        <w:t>]</w:t>
      </w:r>
      <w:r w:rsidRPr="00D81DD1">
        <w:t xml:space="preserve">: </w:t>
      </w:r>
    </w:p>
    <w:p w:rsidR="00B01B5B" w:rsidRDefault="00B01B5B" w:rsidP="005F769B">
      <w:pPr>
        <w:jc w:val="right"/>
      </w:pPr>
      <w:r w:rsidRPr="00540157">
        <w:rPr>
          <w:position w:val="-18"/>
        </w:rPr>
        <w:object w:dxaOrig="4060" w:dyaOrig="520">
          <v:shape id="_x0000_i1068" type="#_x0000_t75" style="width:203.2pt;height:26.05pt" o:ole="">
            <v:imagedata r:id="rId114" o:title=""/>
          </v:shape>
          <o:OLEObject Type="Embed" ProgID="Equation.DSMT4" ShapeID="_x0000_i1068" DrawAspect="Content" ObjectID="_1604683145" r:id="rId115"/>
        </w:object>
      </w:r>
      <w:r w:rsidR="00C444D4">
        <w:t xml:space="preserve"> </w:t>
      </w:r>
      <w:r w:rsidR="005F769B">
        <w:tab/>
      </w:r>
      <w:r w:rsidR="005F769B">
        <w:tab/>
      </w:r>
      <w:r w:rsidR="005F769B">
        <w:tab/>
      </w:r>
      <w:r w:rsidR="005F769B">
        <w:tab/>
      </w:r>
      <w:r w:rsidR="005F769B">
        <w:tab/>
      </w:r>
      <w:r w:rsidR="00C444D4">
        <w:t>(1.4.1)</w:t>
      </w:r>
    </w:p>
    <w:p w:rsidR="00E003DB" w:rsidRDefault="00B01B5B" w:rsidP="00E003DB">
      <w:pPr>
        <w:rPr>
          <w:szCs w:val="24"/>
        </w:rPr>
      </w:pPr>
      <w:r>
        <w:t xml:space="preserve">Где </w:t>
      </w:r>
      <w:r w:rsidR="00E003DB" w:rsidRPr="00E003DB">
        <w:rPr>
          <w:i/>
          <w:lang w:val="en-US"/>
        </w:rPr>
        <w:t>g</w:t>
      </w:r>
      <w:r w:rsidR="00E003DB">
        <w:rPr>
          <w:i/>
          <w:vertAlign w:val="subscript"/>
          <w:lang w:val="en-US"/>
        </w:rPr>
        <w:t>m</w:t>
      </w:r>
      <w:r w:rsidR="00E003DB" w:rsidRPr="00E003DB">
        <w:t xml:space="preserve">– </w:t>
      </w:r>
      <w:r w:rsidR="00E003DB">
        <w:t xml:space="preserve">коэффициент оптического усиления, </w:t>
      </w:r>
      <w:r w:rsidR="00E003DB">
        <w:rPr>
          <w:lang w:val="en-US"/>
        </w:rPr>
        <w:t>α</w:t>
      </w:r>
      <w:r w:rsidR="00C444D4">
        <w:t>–</w:t>
      </w:r>
      <w:r w:rsidR="00C444D4" w:rsidRPr="00C444D4">
        <w:rPr>
          <w:highlight w:val="yellow"/>
        </w:rPr>
        <w:t>потери при прохождении</w:t>
      </w:r>
      <w:r w:rsidR="0039789E">
        <w:t xml:space="preserve"> через структуру</w:t>
      </w:r>
      <w:r w:rsidR="00E003DB">
        <w:t xml:space="preserve">, </w:t>
      </w:r>
      <w:r w:rsidR="00E003DB" w:rsidRPr="00E003DB">
        <w:rPr>
          <w:sz w:val="36"/>
        </w:rPr>
        <w:t>ᴦ</w:t>
      </w:r>
      <w:r w:rsidR="00E003DB">
        <w:rPr>
          <w:szCs w:val="24"/>
        </w:rPr>
        <w:t>-коэффициент оптического ограничения, A</w:t>
      </w:r>
      <w:r w:rsidR="00E003DB" w:rsidRPr="00E003DB">
        <w:rPr>
          <w:szCs w:val="24"/>
          <w:vertAlign w:val="subscript"/>
          <w:lang w:val="en-US"/>
        </w:rPr>
        <w:t>sp</w:t>
      </w:r>
      <w:r w:rsidR="00E003DB" w:rsidRPr="00E003DB">
        <w:rPr>
          <w:szCs w:val="24"/>
        </w:rPr>
        <w:t>-</w:t>
      </w:r>
      <w:r w:rsidR="00E003DB">
        <w:rPr>
          <w:szCs w:val="24"/>
        </w:rPr>
        <w:t xml:space="preserve"> коэффициент спонтанного излучения, </w:t>
      </w:r>
      <w:r w:rsidR="00E003DB">
        <w:rPr>
          <w:szCs w:val="24"/>
          <w:lang w:val="en-US"/>
        </w:rPr>
        <w:t>N</w:t>
      </w:r>
      <w:r w:rsidR="00E003DB" w:rsidRPr="00E003DB">
        <w:rPr>
          <w:szCs w:val="24"/>
        </w:rPr>
        <w:t xml:space="preserve"> – </w:t>
      </w:r>
      <w:r w:rsidR="00E003DB">
        <w:rPr>
          <w:szCs w:val="24"/>
        </w:rPr>
        <w:t>инверсия населенности на переходе ,</w:t>
      </w:r>
      <w:r w:rsidR="00E003DB">
        <w:rPr>
          <w:szCs w:val="24"/>
          <w:lang w:val="en-US"/>
        </w:rPr>
        <w:t>h</w:t>
      </w:r>
      <w:r w:rsidR="00E003DB" w:rsidRPr="00E003DB">
        <w:rPr>
          <w:szCs w:val="24"/>
        </w:rPr>
        <w:t xml:space="preserve">ѵ - </w:t>
      </w:r>
      <w:r w:rsidR="00C444D4">
        <w:rPr>
          <w:szCs w:val="24"/>
        </w:rPr>
        <w:t>энергия высвеченного фотона.</w:t>
      </w:r>
    </w:p>
    <w:p w:rsidR="00C444D4" w:rsidRPr="00C444D4" w:rsidRDefault="00C444D4" w:rsidP="00E003DB">
      <w:pPr>
        <w:rPr>
          <w:szCs w:val="24"/>
        </w:rPr>
      </w:pPr>
      <w:r>
        <w:rPr>
          <w:szCs w:val="24"/>
        </w:rPr>
        <w:t>При условии</w:t>
      </w:r>
      <w:r w:rsidR="000866F3" w:rsidRPr="004521AF">
        <w:rPr>
          <w:szCs w:val="24"/>
        </w:rPr>
        <w:t>,</w:t>
      </w:r>
      <w:r>
        <w:rPr>
          <w:szCs w:val="24"/>
        </w:rPr>
        <w:t xml:space="preserve"> что эффективность собранного излучения с торца и коэффициент оптического усиления в активном слое не зависит от длины </w:t>
      </w:r>
      <w:r>
        <w:rPr>
          <w:szCs w:val="24"/>
          <w:lang w:val="en-US"/>
        </w:rPr>
        <w:t>z</w:t>
      </w:r>
      <w:r>
        <w:rPr>
          <w:szCs w:val="24"/>
        </w:rPr>
        <w:t xml:space="preserve"> уравнение </w:t>
      </w:r>
      <w:r w:rsidRPr="00C444D4">
        <w:rPr>
          <w:szCs w:val="24"/>
        </w:rPr>
        <w:t>(</w:t>
      </w:r>
      <w:r>
        <w:rPr>
          <w:szCs w:val="24"/>
        </w:rPr>
        <w:t>1.4.1</w:t>
      </w:r>
      <w:r w:rsidRPr="00C444D4">
        <w:rPr>
          <w:szCs w:val="24"/>
        </w:rPr>
        <w:t>)</w:t>
      </w:r>
      <w:r>
        <w:rPr>
          <w:szCs w:val="24"/>
        </w:rPr>
        <w:t xml:space="preserve"> примет следующий вид</w:t>
      </w:r>
      <w:r w:rsidRPr="00C444D4">
        <w:rPr>
          <w:szCs w:val="24"/>
        </w:rPr>
        <w:t xml:space="preserve">: </w:t>
      </w:r>
    </w:p>
    <w:p w:rsidR="00C444D4" w:rsidRPr="00CA3793" w:rsidRDefault="00C444D4" w:rsidP="001E489E">
      <w:pPr>
        <w:jc w:val="right"/>
      </w:pPr>
      <w:r>
        <w:rPr>
          <w:szCs w:val="24"/>
        </w:rPr>
        <w:tab/>
      </w:r>
      <w:r w:rsidRPr="00C444D4">
        <w:rPr>
          <w:position w:val="-30"/>
        </w:rPr>
        <w:object w:dxaOrig="2360" w:dyaOrig="720">
          <v:shape id="_x0000_i1069" type="#_x0000_t75" style="width:117.95pt;height:36.2pt" o:ole="">
            <v:imagedata r:id="rId116" o:title=""/>
          </v:shape>
          <o:OLEObject Type="Embed" ProgID="Equation.DSMT4" ShapeID="_x0000_i1069" DrawAspect="Content" ObjectID="_1604683146" r:id="rId117"/>
        </w:object>
      </w:r>
      <w:r w:rsidRPr="00CA3793">
        <w:t xml:space="preserve"> </w:t>
      </w:r>
      <w:r w:rsidR="001E489E" w:rsidRPr="001E489E">
        <w:tab/>
      </w:r>
      <w:r w:rsidR="001E489E" w:rsidRPr="001E489E">
        <w:tab/>
      </w:r>
      <w:r w:rsidR="001E489E" w:rsidRPr="001E489E">
        <w:tab/>
      </w:r>
      <w:r w:rsidR="001E489E" w:rsidRPr="001E489E">
        <w:tab/>
      </w:r>
      <w:r w:rsidR="001E489E" w:rsidRPr="00854ECD">
        <w:tab/>
      </w:r>
      <w:r w:rsidRPr="00CA3793">
        <w:t xml:space="preserve">(1.4.2) </w:t>
      </w:r>
    </w:p>
    <w:p w:rsidR="004F3077" w:rsidRPr="00CA3793" w:rsidRDefault="00C444D4" w:rsidP="00CA3793">
      <w:pPr>
        <w:rPr>
          <w:szCs w:val="24"/>
        </w:rPr>
      </w:pPr>
      <w:r>
        <w:lastRenderedPageBreak/>
        <w:t xml:space="preserve">Где </w:t>
      </w:r>
      <w:r w:rsidR="00CA3793">
        <w:rPr>
          <w:lang w:val="en-US"/>
        </w:rPr>
        <w:t>J</w:t>
      </w:r>
      <w:r w:rsidR="00CA3793" w:rsidRPr="00CA3793">
        <w:rPr>
          <w:vertAlign w:val="subscript"/>
          <w:lang w:val="en-US"/>
        </w:rPr>
        <w:t>sp</w:t>
      </w:r>
      <w:r w:rsidR="00CA3793" w:rsidRPr="00CA3793">
        <w:rPr>
          <w:szCs w:val="24"/>
        </w:rPr>
        <w:t xml:space="preserve">- </w:t>
      </w:r>
      <w:r w:rsidR="00CA3793">
        <w:rPr>
          <w:szCs w:val="24"/>
        </w:rPr>
        <w:t xml:space="preserve">интенсивность спонтанного излучения в телесном угле Ω, и модальный коэффициент усиления </w:t>
      </w:r>
      <w:r w:rsidR="00CA3793">
        <w:rPr>
          <w:szCs w:val="24"/>
          <w:lang w:val="en-US"/>
        </w:rPr>
        <w:t>g</w:t>
      </w:r>
      <w:r w:rsidR="00CA3793" w:rsidRPr="00CA3793">
        <w:rPr>
          <w:szCs w:val="24"/>
          <w:vertAlign w:val="subscript"/>
          <w:lang w:val="en-US"/>
        </w:rPr>
        <w:t>mod</w:t>
      </w:r>
      <w:r w:rsidR="00CA3793">
        <w:rPr>
          <w:szCs w:val="24"/>
        </w:rPr>
        <w:t xml:space="preserve"> = </w:t>
      </w:r>
      <w:r w:rsidR="00CA3793" w:rsidRPr="003B1C41">
        <w:rPr>
          <w:sz w:val="36"/>
          <w:szCs w:val="36"/>
        </w:rPr>
        <w:t>ᴦ</w:t>
      </w:r>
      <w:r w:rsidR="00CA3793">
        <w:rPr>
          <w:szCs w:val="24"/>
          <w:lang w:val="en-US"/>
        </w:rPr>
        <w:t>g</w:t>
      </w:r>
      <w:r w:rsidR="00CA3793" w:rsidRPr="00CA3793">
        <w:rPr>
          <w:szCs w:val="24"/>
          <w:vertAlign w:val="subscript"/>
          <w:lang w:val="en-US"/>
        </w:rPr>
        <w:t>m</w:t>
      </w:r>
      <w:r w:rsidR="00CA3793" w:rsidRPr="00CA3793">
        <w:rPr>
          <w:szCs w:val="24"/>
        </w:rPr>
        <w:t>-</w:t>
      </w:r>
      <w:r w:rsidR="00CA3793">
        <w:rPr>
          <w:szCs w:val="24"/>
        </w:rPr>
        <w:t>α</w:t>
      </w:r>
    </w:p>
    <w:p w:rsidR="001E489E" w:rsidRDefault="00CA3793" w:rsidP="00D15A40">
      <w:r>
        <w:tab/>
        <w:t>Формула (1.4.2) аппроксимирует экспериментальный график и позволяет восстановить коэффициент оптического усиления</w:t>
      </w:r>
      <w:r w:rsidR="001E489E">
        <w:t>.</w:t>
      </w:r>
    </w:p>
    <w:p w:rsidR="008D2FE9" w:rsidRDefault="00A23D0E" w:rsidP="00A23D0E">
      <w:r>
        <w:tab/>
        <w:t xml:space="preserve">Материалом для </w:t>
      </w:r>
      <w:r w:rsidR="001E489E">
        <w:t xml:space="preserve">усиливающей среды для спазеров </w:t>
      </w:r>
      <w:r>
        <w:t xml:space="preserve">являются </w:t>
      </w:r>
      <w:r w:rsidR="001E489E">
        <w:t>красители и квантовые точки</w:t>
      </w:r>
      <w:r>
        <w:t xml:space="preserve">. </w:t>
      </w:r>
      <w:r w:rsidR="00C40B17">
        <w:t>Для характеризации свойств молекул красителей</w:t>
      </w:r>
      <w:r w:rsidR="0016516A">
        <w:t xml:space="preserve"> и</w:t>
      </w:r>
      <w:r w:rsidR="00E36AE4" w:rsidRPr="00E36AE4">
        <w:t xml:space="preserve"> </w:t>
      </w:r>
      <w:r w:rsidR="00C40B17">
        <w:t>квантовых точек исследуют время нахождения молекул в возбужденном состоянии</w:t>
      </w:r>
      <w:r w:rsidR="00E36AE4" w:rsidRPr="00E36AE4">
        <w:t xml:space="preserve"> </w:t>
      </w:r>
      <w:r w:rsidR="00C40B17">
        <w:t xml:space="preserve">или иначе - </w:t>
      </w:r>
      <w:r w:rsidR="008D2FE9" w:rsidRPr="00D15A40">
        <w:rPr>
          <w:i/>
        </w:rPr>
        <w:t>время жизни люминесценции</w:t>
      </w:r>
      <w:r w:rsidR="00F57FCA">
        <w:t xml:space="preserve"> τ</w:t>
      </w:r>
      <w:r w:rsidR="008B169E">
        <w:t xml:space="preserve"> </w:t>
      </w:r>
      <w:r w:rsidR="00194A5B" w:rsidRPr="00194A5B">
        <w:t>[</w:t>
      </w:r>
      <w:r w:rsidR="00E545B5">
        <w:fldChar w:fldCharType="begin"/>
      </w:r>
      <w:r w:rsidR="004A6770">
        <w:instrText xml:space="preserve"> REF _Ref530589784 \r \h </w:instrText>
      </w:r>
      <w:r w:rsidR="00E545B5">
        <w:fldChar w:fldCharType="separate"/>
      </w:r>
      <w:r w:rsidR="004A6770">
        <w:t>48</w:t>
      </w:r>
      <w:r w:rsidR="00E545B5">
        <w:fldChar w:fldCharType="end"/>
      </w:r>
      <w:r w:rsidR="00194A5B" w:rsidRPr="00194A5B">
        <w:t>]</w:t>
      </w:r>
      <w:r w:rsidR="00CA3793">
        <w:t xml:space="preserve">. </w:t>
      </w:r>
      <w:r w:rsidR="00BF1A7A">
        <w:t>Посмотрим на диаграмму Яблонского (рис.1.4.2</w:t>
      </w:r>
      <w:r w:rsidR="00C40B17">
        <w:rPr>
          <w:lang w:val="en-US"/>
        </w:rPr>
        <w:t>a</w:t>
      </w:r>
      <w:r w:rsidR="00C40B17" w:rsidRPr="00C40B17">
        <w:t>)</w:t>
      </w:r>
      <w:r w:rsidR="00BF1A7A">
        <w:t>), на которой отображены основные процессы</w:t>
      </w:r>
      <w:r w:rsidR="008D2FE9">
        <w:t xml:space="preserve"> в молекулах</w:t>
      </w:r>
      <w:r w:rsidR="008D2FE9" w:rsidRPr="008D2FE9">
        <w:t xml:space="preserve">: </w:t>
      </w:r>
      <w:r w:rsidR="008D2FE9">
        <w:t xml:space="preserve">поглощение фотонов, флуоресценция, фосфоресценция и другие процессы, связанные например, с безызлучательными переходами между синглетным </w:t>
      </w:r>
      <w:r w:rsidR="008D2FE9">
        <w:rPr>
          <w:lang w:val="en-US"/>
        </w:rPr>
        <w:t>S</w:t>
      </w:r>
      <w:r w:rsidR="008D2FE9" w:rsidRPr="008D2FE9">
        <w:rPr>
          <w:vertAlign w:val="subscript"/>
        </w:rPr>
        <w:t>1</w:t>
      </w:r>
      <w:r w:rsidR="008D2FE9">
        <w:t xml:space="preserve"> и триплетным состоянием </w:t>
      </w:r>
      <w:r w:rsidR="008D2FE9">
        <w:rPr>
          <w:lang w:val="en-US"/>
        </w:rPr>
        <w:t>T</w:t>
      </w:r>
      <w:r w:rsidR="008D2FE9" w:rsidRPr="008D2FE9">
        <w:rPr>
          <w:vertAlign w:val="subscript"/>
        </w:rPr>
        <w:t>1</w:t>
      </w:r>
      <w:r w:rsidR="008D2FE9" w:rsidRPr="008D2FE9">
        <w:t>.</w:t>
      </w:r>
    </w:p>
    <w:p w:rsidR="00D15A40" w:rsidRPr="00721542" w:rsidRDefault="00D15A40" w:rsidP="00D15A40">
      <w:pPr>
        <w:ind w:firstLine="22"/>
        <w:rPr>
          <w:b/>
          <w:sz w:val="18"/>
          <w:szCs w:val="18"/>
        </w:rPr>
      </w:pPr>
      <w:r>
        <w:rPr>
          <w:noProof/>
          <w:lang w:eastAsia="ru-RU"/>
        </w:rPr>
        <w:drawing>
          <wp:inline distT="0" distB="0" distL="0" distR="0">
            <wp:extent cx="6305550" cy="2216531"/>
            <wp:effectExtent l="19050" t="0" r="0" b="0"/>
            <wp:docPr id="11" name="Picture 11" descr="C:\Users\alexey\Documents\GitHub\Dissertation\дисертация_4\ris1_4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alexey\Documents\GitHub\Dissertation\дисертация_4\ris1_4_2.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308371" cy="2217523"/>
                    </a:xfrm>
                    <a:prstGeom prst="rect">
                      <a:avLst/>
                    </a:prstGeom>
                    <a:noFill/>
                    <a:ln>
                      <a:noFill/>
                    </a:ln>
                  </pic:spPr>
                </pic:pic>
              </a:graphicData>
            </a:graphic>
          </wp:inline>
        </w:drawing>
      </w:r>
      <w:r w:rsidRPr="00C66FE3">
        <w:rPr>
          <w:b/>
          <w:sz w:val="18"/>
          <w:szCs w:val="18"/>
        </w:rPr>
        <w:t>Рис. 1.4.2</w:t>
      </w:r>
      <w:r w:rsidR="00721542">
        <w:rPr>
          <w:b/>
          <w:sz w:val="18"/>
          <w:szCs w:val="18"/>
        </w:rPr>
        <w:t xml:space="preserve">. </w:t>
      </w:r>
      <w:r w:rsidR="00721542">
        <w:rPr>
          <w:b/>
          <w:sz w:val="18"/>
          <w:szCs w:val="18"/>
          <w:lang w:val="en-US"/>
        </w:rPr>
        <w:t>a</w:t>
      </w:r>
      <w:r w:rsidR="00721542" w:rsidRPr="00721542">
        <w:rPr>
          <w:b/>
          <w:sz w:val="18"/>
          <w:szCs w:val="18"/>
        </w:rPr>
        <w:t xml:space="preserve">) </w:t>
      </w:r>
      <w:r w:rsidR="00721542">
        <w:rPr>
          <w:b/>
          <w:sz w:val="18"/>
          <w:szCs w:val="18"/>
        </w:rPr>
        <w:t>Д</w:t>
      </w:r>
      <w:r w:rsidR="00721542" w:rsidRPr="00721542">
        <w:rPr>
          <w:b/>
          <w:sz w:val="18"/>
          <w:szCs w:val="18"/>
        </w:rPr>
        <w:t xml:space="preserve">иаграмма </w:t>
      </w:r>
      <w:r w:rsidR="00721542">
        <w:rPr>
          <w:b/>
          <w:sz w:val="18"/>
          <w:szCs w:val="18"/>
        </w:rPr>
        <w:t>Я</w:t>
      </w:r>
      <w:r w:rsidR="00721542" w:rsidRPr="00721542">
        <w:rPr>
          <w:b/>
          <w:sz w:val="18"/>
          <w:szCs w:val="18"/>
        </w:rPr>
        <w:t xml:space="preserve">блонского </w:t>
      </w:r>
      <w:r w:rsidR="00721542">
        <w:rPr>
          <w:b/>
          <w:sz w:val="18"/>
          <w:szCs w:val="18"/>
          <w:lang w:val="en-US"/>
        </w:rPr>
        <w:t>b</w:t>
      </w:r>
      <w:r w:rsidR="00721542" w:rsidRPr="00721542">
        <w:rPr>
          <w:b/>
          <w:sz w:val="18"/>
          <w:szCs w:val="18"/>
        </w:rPr>
        <w:t>) Основные переходы в диаграмме Ябло</w:t>
      </w:r>
      <w:r w:rsidR="00721542">
        <w:rPr>
          <w:b/>
          <w:sz w:val="18"/>
          <w:szCs w:val="18"/>
        </w:rPr>
        <w:t>н</w:t>
      </w:r>
      <w:r w:rsidR="00721542" w:rsidRPr="00721542">
        <w:rPr>
          <w:b/>
          <w:sz w:val="18"/>
          <w:szCs w:val="18"/>
        </w:rPr>
        <w:t xml:space="preserve">ского. </w:t>
      </w:r>
    </w:p>
    <w:p w:rsidR="00DE14A2" w:rsidRPr="00D15A40" w:rsidRDefault="00DE14A2" w:rsidP="00D15A40">
      <w:pPr>
        <w:ind w:firstLine="22"/>
      </w:pPr>
    </w:p>
    <w:p w:rsidR="008E6BAD" w:rsidRDefault="004521AF" w:rsidP="00BF1A7A">
      <w:pPr>
        <w:ind w:firstLine="706"/>
      </w:pPr>
      <w:r>
        <w:t>Н</w:t>
      </w:r>
      <w:r w:rsidR="00C40B17">
        <w:t xml:space="preserve">а рис. 1.4.2 </w:t>
      </w:r>
      <w:r w:rsidR="00C40B17">
        <w:rPr>
          <w:lang w:val="en-US"/>
        </w:rPr>
        <w:t>b</w:t>
      </w:r>
      <w:r w:rsidR="00C40B17" w:rsidRPr="00C40B17">
        <w:t xml:space="preserve">) </w:t>
      </w:r>
      <w:r>
        <w:t>представлены основные излучательные</w:t>
      </w:r>
      <w:r w:rsidR="00E36AE4" w:rsidRPr="00E36AE4">
        <w:t xml:space="preserve"> </w:t>
      </w:r>
      <w:r>
        <w:t>процессы-</w:t>
      </w:r>
      <w:r w:rsidR="00C40B17">
        <w:t xml:space="preserve"> флуоресценция и фосфоресценция, которые характеризуются переходом с синглетного и триплетного состояния соответственно. </w:t>
      </w:r>
      <w:r w:rsidR="008E6BAD">
        <w:t xml:space="preserve">Время жизни фосфоресценции </w:t>
      </w:r>
      <w:r w:rsidR="008E6BAD" w:rsidRPr="008E6BAD">
        <w:t>&gt;</w:t>
      </w:r>
      <w:r w:rsidR="008E6BAD">
        <w:t>10</w:t>
      </w:r>
      <w:r w:rsidR="008E6BAD" w:rsidRPr="008E6BAD">
        <w:rPr>
          <w:vertAlign w:val="superscript"/>
        </w:rPr>
        <w:t>-6</w:t>
      </w:r>
      <w:r w:rsidR="001E489E" w:rsidRPr="001E489E">
        <w:rPr>
          <w:vertAlign w:val="superscript"/>
        </w:rPr>
        <w:t xml:space="preserve"> </w:t>
      </w:r>
      <w:r w:rsidR="008E6BAD">
        <w:t xml:space="preserve">секунд, </w:t>
      </w:r>
      <w:r w:rsidRPr="004521AF">
        <w:t>в то время как</w:t>
      </w:r>
      <w:r w:rsidR="008E6BAD">
        <w:t xml:space="preserve"> время жизни флуоресценции составляет 10</w:t>
      </w:r>
      <w:r w:rsidR="008E6BAD" w:rsidRPr="008E6BAD">
        <w:rPr>
          <w:vertAlign w:val="superscript"/>
        </w:rPr>
        <w:t>-9</w:t>
      </w:r>
      <w:r w:rsidR="008E6BAD">
        <w:t xml:space="preserve"> – 10</w:t>
      </w:r>
      <w:r w:rsidR="008E6BAD" w:rsidRPr="008E6BAD">
        <w:rPr>
          <w:vertAlign w:val="superscript"/>
        </w:rPr>
        <w:t>-7</w:t>
      </w:r>
      <w:r w:rsidR="008E6BAD">
        <w:t xml:space="preserve"> секунд. Данное различие времен жизни справедливо для большинства флуоресцирующих молекул, </w:t>
      </w:r>
      <w:r w:rsidR="008E6BAD" w:rsidRPr="004521AF">
        <w:t>тогда как</w:t>
      </w:r>
      <w:r w:rsidR="008E6BAD">
        <w:t xml:space="preserve"> для некоторых неорганических молекул, например уранил, такое различие невозможно провести исходя из времен жизни </w:t>
      </w:r>
      <w:r w:rsidR="00C15DF0">
        <w:t>люминесценции</w:t>
      </w:r>
      <w:r w:rsidR="008E6BAD">
        <w:t>.</w:t>
      </w:r>
    </w:p>
    <w:p w:rsidR="006C15B9" w:rsidRPr="006C15B9" w:rsidRDefault="00A23D0E" w:rsidP="00BF1A7A">
      <w:pPr>
        <w:ind w:firstLine="706"/>
      </w:pPr>
      <w:r>
        <w:t>Для определения</w:t>
      </w:r>
      <w:r w:rsidR="008E6BAD">
        <w:t xml:space="preserve"> времени </w:t>
      </w:r>
      <w:r w:rsidR="006C15B9">
        <w:t>жизни вводятся следующие константы скорости</w:t>
      </w:r>
      <w:r w:rsidR="00D15A40">
        <w:t>:</w:t>
      </w:r>
    </w:p>
    <w:p w:rsidR="006C15B9" w:rsidRDefault="006C15B9" w:rsidP="00BF1A7A">
      <w:pPr>
        <w:ind w:firstLine="706"/>
      </w:pPr>
      <w:r w:rsidRPr="006C15B9">
        <w:rPr>
          <w:position w:val="-12"/>
          <w:lang w:val="en-US"/>
        </w:rPr>
        <w:object w:dxaOrig="279" w:dyaOrig="380">
          <v:shape id="_x0000_i1070" type="#_x0000_t75" style="width:14.15pt;height:18.55pt" o:ole="">
            <v:imagedata r:id="rId119" o:title=""/>
          </v:shape>
          <o:OLEObject Type="Embed" ProgID="Equation.DSMT4" ShapeID="_x0000_i1070" DrawAspect="Content" ObjectID="_1604683147" r:id="rId120"/>
        </w:object>
      </w:r>
      <w:r w:rsidRPr="006C15B9">
        <w:t xml:space="preserve"> - </w:t>
      </w:r>
      <w:r>
        <w:t>константа скорости излучательной дезактивации</w:t>
      </w:r>
      <w:r w:rsidR="001E489E" w:rsidRPr="001E489E">
        <w:t xml:space="preserve"> </w:t>
      </w:r>
      <w:r>
        <w:t xml:space="preserve">с состояния </w:t>
      </w:r>
      <w:r>
        <w:rPr>
          <w:lang w:val="en-US"/>
        </w:rPr>
        <w:t>S</w:t>
      </w:r>
      <w:r w:rsidRPr="006C15B9">
        <w:rPr>
          <w:vertAlign w:val="subscript"/>
        </w:rPr>
        <w:t>1</w:t>
      </w:r>
      <w:r w:rsidR="00A23D0E">
        <w:rPr>
          <w:vertAlign w:val="subscript"/>
        </w:rPr>
        <w:t xml:space="preserve"> </w:t>
      </w:r>
      <w:r>
        <w:t xml:space="preserve">на </w:t>
      </w:r>
      <w:r>
        <w:rPr>
          <w:lang w:val="en-US"/>
        </w:rPr>
        <w:t>S</w:t>
      </w:r>
      <w:r w:rsidRPr="006C15B9">
        <w:rPr>
          <w:vertAlign w:val="subscript"/>
        </w:rPr>
        <w:t>0</w:t>
      </w:r>
      <w:r>
        <w:t>, сопровождающийся флуоресценцией.</w:t>
      </w:r>
    </w:p>
    <w:p w:rsidR="006C15B9" w:rsidRDefault="006C15B9" w:rsidP="006C15B9">
      <w:pPr>
        <w:ind w:firstLine="706"/>
      </w:pPr>
      <w:r w:rsidRPr="006C15B9">
        <w:rPr>
          <w:position w:val="-12"/>
          <w:lang w:val="en-US"/>
        </w:rPr>
        <w:object w:dxaOrig="300" w:dyaOrig="380">
          <v:shape id="_x0000_i1071" type="#_x0000_t75" style="width:15pt;height:18.55pt" o:ole="">
            <v:imagedata r:id="rId121" o:title=""/>
          </v:shape>
          <o:OLEObject Type="Embed" ProgID="Equation.DSMT4" ShapeID="_x0000_i1071" DrawAspect="Content" ObjectID="_1604683148" r:id="rId122"/>
        </w:object>
      </w:r>
      <w:r w:rsidRPr="006C15B9">
        <w:t xml:space="preserve"> - </w:t>
      </w:r>
      <w:r>
        <w:t>константа скорости безизлучательной дезактивации</w:t>
      </w:r>
      <w:r w:rsidR="00A23D0E">
        <w:t xml:space="preserve"> </w:t>
      </w:r>
      <w:r>
        <w:t xml:space="preserve">с состояния </w:t>
      </w:r>
      <w:r>
        <w:rPr>
          <w:lang w:val="en-US"/>
        </w:rPr>
        <w:t>S</w:t>
      </w:r>
      <w:r w:rsidRPr="006C15B9">
        <w:rPr>
          <w:vertAlign w:val="subscript"/>
        </w:rPr>
        <w:t>1</w:t>
      </w:r>
      <w:r>
        <w:t xml:space="preserve">на </w:t>
      </w:r>
      <w:r>
        <w:rPr>
          <w:lang w:val="en-US"/>
        </w:rPr>
        <w:t>S</w:t>
      </w:r>
      <w:r w:rsidRPr="006C15B9">
        <w:rPr>
          <w:vertAlign w:val="subscript"/>
        </w:rPr>
        <w:t>0</w:t>
      </w:r>
      <w:r>
        <w:t>.</w:t>
      </w:r>
    </w:p>
    <w:p w:rsidR="006C15B9" w:rsidRDefault="006C15B9" w:rsidP="006C15B9">
      <w:pPr>
        <w:ind w:firstLine="706"/>
      </w:pPr>
      <w:r w:rsidRPr="006C15B9">
        <w:rPr>
          <w:position w:val="-12"/>
          <w:lang w:val="en-US"/>
        </w:rPr>
        <w:object w:dxaOrig="340" w:dyaOrig="380">
          <v:shape id="_x0000_i1072" type="#_x0000_t75" style="width:17.25pt;height:18.55pt" o:ole="">
            <v:imagedata r:id="rId123" o:title=""/>
          </v:shape>
          <o:OLEObject Type="Embed" ProgID="Equation.DSMT4" ShapeID="_x0000_i1072" DrawAspect="Content" ObjectID="_1604683149" r:id="rId124"/>
        </w:object>
      </w:r>
      <w:r w:rsidRPr="006C15B9">
        <w:t xml:space="preserve"> - </w:t>
      </w:r>
      <w:r>
        <w:t xml:space="preserve">константа скорости безизлучательного перехода с состояния </w:t>
      </w:r>
      <w:r>
        <w:rPr>
          <w:lang w:val="en-US"/>
        </w:rPr>
        <w:t>S</w:t>
      </w:r>
      <w:r w:rsidRPr="006C15B9">
        <w:rPr>
          <w:vertAlign w:val="subscript"/>
        </w:rPr>
        <w:t>1</w:t>
      </w:r>
      <w:r w:rsidR="00A23D0E">
        <w:rPr>
          <w:vertAlign w:val="subscript"/>
        </w:rPr>
        <w:t xml:space="preserve"> </w:t>
      </w:r>
      <w:r>
        <w:t>на T</w:t>
      </w:r>
      <w:r>
        <w:rPr>
          <w:vertAlign w:val="subscript"/>
        </w:rPr>
        <w:t>1</w:t>
      </w:r>
      <w:r>
        <w:t>.</w:t>
      </w:r>
    </w:p>
    <w:p w:rsidR="006C15B9" w:rsidRDefault="006C15B9" w:rsidP="006C15B9">
      <w:pPr>
        <w:ind w:firstLine="706"/>
      </w:pPr>
      <w:r w:rsidRPr="006C15B9">
        <w:rPr>
          <w:position w:val="-12"/>
          <w:lang w:val="en-US"/>
        </w:rPr>
        <w:object w:dxaOrig="300" w:dyaOrig="380">
          <v:shape id="_x0000_i1073" type="#_x0000_t75" style="width:15pt;height:18.55pt" o:ole="">
            <v:imagedata r:id="rId125" o:title=""/>
          </v:shape>
          <o:OLEObject Type="Embed" ProgID="Equation.DSMT4" ShapeID="_x0000_i1073" DrawAspect="Content" ObjectID="_1604683150" r:id="rId126"/>
        </w:object>
      </w:r>
      <w:r w:rsidRPr="006C15B9">
        <w:t xml:space="preserve"> - </w:t>
      </w:r>
      <w:r>
        <w:t>константа скорости излучательной дезактивации</w:t>
      </w:r>
      <w:r w:rsidR="00A23D0E">
        <w:t xml:space="preserve"> </w:t>
      </w:r>
      <w:r>
        <w:t xml:space="preserve">с состояния </w:t>
      </w:r>
      <w:r>
        <w:rPr>
          <w:lang w:val="en-US"/>
        </w:rPr>
        <w:t>T</w:t>
      </w:r>
      <w:r w:rsidRPr="006C15B9">
        <w:rPr>
          <w:vertAlign w:val="subscript"/>
        </w:rPr>
        <w:t>1</w:t>
      </w:r>
      <w:r w:rsidR="00A23D0E">
        <w:rPr>
          <w:vertAlign w:val="subscript"/>
        </w:rPr>
        <w:t xml:space="preserve"> </w:t>
      </w:r>
      <w:r>
        <w:t xml:space="preserve">на </w:t>
      </w:r>
      <w:r>
        <w:rPr>
          <w:lang w:val="en-US"/>
        </w:rPr>
        <w:t>T</w:t>
      </w:r>
      <w:r w:rsidRPr="006C15B9">
        <w:rPr>
          <w:vertAlign w:val="subscript"/>
        </w:rPr>
        <w:t>0</w:t>
      </w:r>
      <w:r>
        <w:t>, сопровождающийся фосфоресценцией.</w:t>
      </w:r>
    </w:p>
    <w:p w:rsidR="006C15B9" w:rsidRPr="006C15B9" w:rsidRDefault="006C15B9" w:rsidP="006C15B9">
      <w:pPr>
        <w:ind w:firstLine="706"/>
      </w:pPr>
      <w:r w:rsidRPr="006C15B9">
        <w:rPr>
          <w:position w:val="-12"/>
          <w:lang w:val="en-US"/>
        </w:rPr>
        <w:object w:dxaOrig="320" w:dyaOrig="380">
          <v:shape id="_x0000_i1074" type="#_x0000_t75" style="width:15.9pt;height:18.55pt" o:ole="">
            <v:imagedata r:id="rId127" o:title=""/>
          </v:shape>
          <o:OLEObject Type="Embed" ProgID="Equation.DSMT4" ShapeID="_x0000_i1074" DrawAspect="Content" ObjectID="_1604683151" r:id="rId128"/>
        </w:object>
      </w:r>
      <w:r w:rsidRPr="006C15B9">
        <w:t xml:space="preserve"> - </w:t>
      </w:r>
      <w:r>
        <w:t>константа скорости безизлучательной дезактивации</w:t>
      </w:r>
      <w:r w:rsidR="00A23D0E">
        <w:t xml:space="preserve"> </w:t>
      </w:r>
      <w:r>
        <w:t xml:space="preserve">с состояния </w:t>
      </w:r>
      <w:r>
        <w:rPr>
          <w:lang w:val="en-US"/>
        </w:rPr>
        <w:t>T</w:t>
      </w:r>
      <w:r w:rsidRPr="006C15B9">
        <w:rPr>
          <w:vertAlign w:val="subscript"/>
        </w:rPr>
        <w:t>1</w:t>
      </w:r>
      <w:r w:rsidR="00A23D0E">
        <w:rPr>
          <w:vertAlign w:val="subscript"/>
        </w:rPr>
        <w:t xml:space="preserve"> </w:t>
      </w:r>
      <w:r>
        <w:t xml:space="preserve">на </w:t>
      </w:r>
      <w:r>
        <w:rPr>
          <w:lang w:val="en-US"/>
        </w:rPr>
        <w:t>S</w:t>
      </w:r>
      <w:r w:rsidRPr="006C15B9">
        <w:rPr>
          <w:vertAlign w:val="subscript"/>
        </w:rPr>
        <w:t>0</w:t>
      </w:r>
      <w:r w:rsidRPr="006C15B9">
        <w:t>.</w:t>
      </w:r>
    </w:p>
    <w:p w:rsidR="006D0257" w:rsidRDefault="006D0257" w:rsidP="00BF1A7A">
      <w:pPr>
        <w:ind w:firstLine="706"/>
      </w:pPr>
      <w:r>
        <w:t xml:space="preserve">Рассмотрим раствор флуоресцентных молекул </w:t>
      </w:r>
      <w:r>
        <w:rPr>
          <w:lang w:val="en-US"/>
        </w:rPr>
        <w:t>A</w:t>
      </w:r>
      <w:r>
        <w:t xml:space="preserve"> с концентрацией </w:t>
      </w:r>
      <w:r w:rsidRPr="006D0257">
        <w:t>[</w:t>
      </w:r>
      <w:r>
        <w:rPr>
          <w:lang w:val="en-US"/>
        </w:rPr>
        <w:t>A</w:t>
      </w:r>
      <w:r w:rsidRPr="006D0257">
        <w:t>]</w:t>
      </w:r>
      <w:r>
        <w:t xml:space="preserve">. При облучении раствора коротким </w:t>
      </w:r>
      <w:r w:rsidR="005E0712">
        <w:t xml:space="preserve">лазерным </w:t>
      </w:r>
      <w:r>
        <w:t>импульсом</w:t>
      </w:r>
      <w:r w:rsidR="005E0712">
        <w:t xml:space="preserve"> (форма импульса близка к δ - функции)</w:t>
      </w:r>
      <w:r w:rsidR="00A23D0E">
        <w:t xml:space="preserve"> </w:t>
      </w:r>
      <w:r w:rsidR="005E0712">
        <w:t xml:space="preserve">часть молекул </w:t>
      </w:r>
      <w:r w:rsidR="005E0712">
        <w:rPr>
          <w:lang w:val="en-US"/>
        </w:rPr>
        <w:t>A</w:t>
      </w:r>
      <w:r w:rsidR="00A23D0E">
        <w:t xml:space="preserve"> </w:t>
      </w:r>
      <w:r w:rsidR="005E0712">
        <w:t>переходит в возбужденное состояние</w:t>
      </w:r>
      <w:r w:rsidR="004A6770" w:rsidRPr="004A6770">
        <w:t xml:space="preserve"> </w:t>
      </w:r>
      <w:r w:rsidR="005E0712">
        <w:rPr>
          <w:lang w:val="en-US"/>
        </w:rPr>
        <w:t>S</w:t>
      </w:r>
      <w:r w:rsidR="005E0712" w:rsidRPr="005E0712">
        <w:rPr>
          <w:vertAlign w:val="subscript"/>
        </w:rPr>
        <w:t>1</w:t>
      </w:r>
      <w:r w:rsidR="005E0712" w:rsidRPr="004A6770">
        <w:t>.</w:t>
      </w:r>
      <w:r w:rsidR="004A6770" w:rsidRPr="004A6770">
        <w:t xml:space="preserve"> </w:t>
      </w:r>
      <w:r w:rsidR="005E0712">
        <w:t xml:space="preserve">Определим концентрацию этих молекул как </w:t>
      </w:r>
      <w:r w:rsidR="005E0712" w:rsidRPr="005E0712">
        <w:t>[</w:t>
      </w:r>
      <w:r w:rsidR="005E0712">
        <w:t>A</w:t>
      </w:r>
      <w:r w:rsidR="005E0712" w:rsidRPr="005E0712">
        <w:t>*]</w:t>
      </w:r>
      <w:r w:rsidR="005E0712" w:rsidRPr="005E0712">
        <w:rPr>
          <w:vertAlign w:val="subscript"/>
        </w:rPr>
        <w:t>0</w:t>
      </w:r>
      <w:r w:rsidR="00A23D0E">
        <w:rPr>
          <w:vertAlign w:val="subscript"/>
        </w:rPr>
        <w:t xml:space="preserve"> </w:t>
      </w:r>
      <w:r w:rsidR="004A6770" w:rsidRPr="004A6770">
        <w:rPr>
          <w:vertAlign w:val="subscript"/>
        </w:rPr>
        <w:t xml:space="preserve"> </w:t>
      </w:r>
      <w:r w:rsidR="005E0712">
        <w:t>в момент времени сразу же после облучения лазерным импульсом. Тогда кинетическое уравнение для этого процесса запишется в виде</w:t>
      </w:r>
      <w:r w:rsidR="005E0712" w:rsidRPr="00C15DF0">
        <w:t xml:space="preserve">: </w:t>
      </w:r>
    </w:p>
    <w:p w:rsidR="00C15DF0" w:rsidRPr="00C15DF0" w:rsidRDefault="00C15DF0" w:rsidP="00A23D0E">
      <w:pPr>
        <w:ind w:firstLine="706"/>
        <w:jc w:val="right"/>
      </w:pPr>
      <w:r w:rsidRPr="00C15DF0">
        <w:rPr>
          <w:position w:val="-24"/>
          <w:lang w:val="en-US"/>
        </w:rPr>
        <w:object w:dxaOrig="2840" w:dyaOrig="620">
          <v:shape id="_x0000_i1075" type="#_x0000_t75" style="width:141.8pt;height:30.9pt" o:ole="">
            <v:imagedata r:id="rId129" o:title=""/>
          </v:shape>
          <o:OLEObject Type="Embed" ProgID="Equation.DSMT4" ShapeID="_x0000_i1075" DrawAspect="Content" ObjectID="_1604683152" r:id="rId130"/>
        </w:object>
      </w:r>
      <w:r w:rsidR="00A23D0E">
        <w:rPr>
          <w:position w:val="-24"/>
        </w:rPr>
        <w:tab/>
      </w:r>
      <w:r w:rsidR="00A23D0E">
        <w:rPr>
          <w:position w:val="-24"/>
        </w:rPr>
        <w:tab/>
      </w:r>
      <w:r w:rsidR="00A23D0E">
        <w:rPr>
          <w:position w:val="-24"/>
        </w:rPr>
        <w:tab/>
      </w:r>
      <w:r w:rsidR="00A23D0E">
        <w:rPr>
          <w:position w:val="-24"/>
        </w:rPr>
        <w:tab/>
      </w:r>
      <w:r w:rsidR="00A23D0E">
        <w:rPr>
          <w:position w:val="-24"/>
        </w:rPr>
        <w:tab/>
      </w:r>
      <w:r w:rsidRPr="00CA3793">
        <w:t>(1.4.</w:t>
      </w:r>
      <w:r w:rsidRPr="00C15DF0">
        <w:t>3</w:t>
      </w:r>
      <w:r w:rsidRPr="00CA3793">
        <w:t>)</w:t>
      </w:r>
    </w:p>
    <w:p w:rsidR="005E0712" w:rsidRPr="00C15DF0" w:rsidRDefault="00C15DF0" w:rsidP="00D15A40">
      <w:pPr>
        <w:ind w:firstLine="22"/>
      </w:pPr>
      <w:r>
        <w:t>После интегрирования получаем следующую формулу</w:t>
      </w:r>
      <w:r w:rsidRPr="00C15DF0">
        <w:t xml:space="preserve">: </w:t>
      </w:r>
    </w:p>
    <w:p w:rsidR="005E0712" w:rsidRPr="00C15DF0" w:rsidRDefault="005E0712" w:rsidP="00A23D0E">
      <w:pPr>
        <w:ind w:firstLine="706"/>
        <w:jc w:val="right"/>
      </w:pPr>
      <w:r w:rsidRPr="005E0712">
        <w:rPr>
          <w:position w:val="-30"/>
          <w:lang w:val="en-US"/>
        </w:rPr>
        <w:object w:dxaOrig="2180" w:dyaOrig="680">
          <v:shape id="_x0000_i1076" type="#_x0000_t75" style="width:108.65pt;height:33.55pt" o:ole="">
            <v:imagedata r:id="rId131" o:title=""/>
          </v:shape>
          <o:OLEObject Type="Embed" ProgID="Equation.DSMT4" ShapeID="_x0000_i1076" DrawAspect="Content" ObjectID="_1604683153" r:id="rId132"/>
        </w:object>
      </w:r>
      <w:r w:rsidR="00C15DF0">
        <w:t xml:space="preserve"> </w:t>
      </w:r>
      <w:r w:rsidR="00A23D0E">
        <w:tab/>
      </w:r>
      <w:r w:rsidR="00A23D0E">
        <w:tab/>
      </w:r>
      <w:r w:rsidR="00A23D0E">
        <w:tab/>
      </w:r>
      <w:r w:rsidR="00A23D0E">
        <w:tab/>
      </w:r>
      <w:r w:rsidR="00A23D0E">
        <w:tab/>
      </w:r>
      <w:r w:rsidR="00C15DF0">
        <w:t>(1.4.4)</w:t>
      </w:r>
    </w:p>
    <w:p w:rsidR="00CA3793" w:rsidRPr="001B7472" w:rsidRDefault="00C15DF0" w:rsidP="00D15A40">
      <w:pPr>
        <w:ind w:firstLine="22"/>
      </w:pPr>
      <w:r>
        <w:t xml:space="preserve">Из данного соотношения определяем </w:t>
      </w:r>
      <w:r w:rsidR="006C15B9">
        <w:t>времени жизни флуоресценции</w:t>
      </w:r>
      <w:r w:rsidR="001B7472">
        <w:t xml:space="preserve"> τ</w:t>
      </w:r>
      <w:r w:rsidRPr="00C15DF0">
        <w:t>:</w:t>
      </w:r>
    </w:p>
    <w:p w:rsidR="00C15DF0" w:rsidRDefault="006C15B9" w:rsidP="00A23D0E">
      <w:pPr>
        <w:ind w:firstLine="706"/>
        <w:jc w:val="right"/>
      </w:pPr>
      <w:r w:rsidRPr="006C15B9">
        <w:rPr>
          <w:position w:val="-26"/>
        </w:rPr>
        <w:object w:dxaOrig="2000" w:dyaOrig="560">
          <v:shape id="_x0000_i1077" type="#_x0000_t75" style="width:100.7pt;height:27.85pt" o:ole="">
            <v:imagedata r:id="rId133" o:title=""/>
          </v:shape>
          <o:OLEObject Type="Embed" ProgID="Equation.DSMT4" ShapeID="_x0000_i1077" DrawAspect="Content" ObjectID="_1604683154" r:id="rId134"/>
        </w:object>
      </w:r>
      <w:r w:rsidR="00A23D0E">
        <w:rPr>
          <w:position w:val="-26"/>
        </w:rPr>
        <w:t xml:space="preserve"> </w:t>
      </w:r>
      <w:r w:rsidR="00A23D0E">
        <w:rPr>
          <w:position w:val="-26"/>
        </w:rPr>
        <w:tab/>
      </w:r>
      <w:r w:rsidR="00A23D0E">
        <w:rPr>
          <w:position w:val="-26"/>
        </w:rPr>
        <w:tab/>
      </w:r>
      <w:r w:rsidR="00A23D0E">
        <w:rPr>
          <w:position w:val="-26"/>
        </w:rPr>
        <w:tab/>
      </w:r>
      <w:r w:rsidR="00A23D0E">
        <w:rPr>
          <w:position w:val="-26"/>
        </w:rPr>
        <w:tab/>
      </w:r>
      <w:r w:rsidR="00A23D0E">
        <w:rPr>
          <w:position w:val="-26"/>
        </w:rPr>
        <w:tab/>
      </w:r>
      <w:r w:rsidR="00A23D0E">
        <w:rPr>
          <w:position w:val="-26"/>
        </w:rPr>
        <w:tab/>
        <w:t>(1.4.5)</w:t>
      </w:r>
    </w:p>
    <w:p w:rsidR="0016516A" w:rsidRDefault="0016516A" w:rsidP="0016516A">
      <w:pPr>
        <w:rPr>
          <w:szCs w:val="24"/>
        </w:rPr>
      </w:pPr>
      <w:r>
        <w:tab/>
      </w:r>
      <w:r w:rsidRPr="0016516A">
        <w:rPr>
          <w:b/>
          <w:szCs w:val="24"/>
        </w:rPr>
        <w:t xml:space="preserve">1.4.2. Оптические свойства плазмонных наноструктур содержащих красители или квантовые точки при возбуждении плазмонного </w:t>
      </w:r>
      <w:r w:rsidRPr="00D043FF">
        <w:rPr>
          <w:b/>
          <w:szCs w:val="24"/>
          <w:highlight w:val="green"/>
        </w:rPr>
        <w:t>резонанса</w:t>
      </w:r>
      <w:r w:rsidRPr="00D043FF">
        <w:rPr>
          <w:szCs w:val="24"/>
          <w:highlight w:val="green"/>
        </w:rPr>
        <w:t xml:space="preserve"> </w:t>
      </w:r>
    </w:p>
    <w:p w:rsidR="00854ECD" w:rsidRDefault="00563D82" w:rsidP="00CD638C">
      <w:pPr>
        <w:rPr>
          <w:szCs w:val="24"/>
        </w:rPr>
      </w:pPr>
      <w:r>
        <w:rPr>
          <w:b/>
          <w:szCs w:val="24"/>
        </w:rPr>
        <w:tab/>
      </w:r>
      <w:r w:rsidRPr="00563D82">
        <w:rPr>
          <w:szCs w:val="24"/>
        </w:rPr>
        <w:t xml:space="preserve">Как было сказано выше, </w:t>
      </w:r>
      <w:r>
        <w:rPr>
          <w:szCs w:val="24"/>
        </w:rPr>
        <w:t xml:space="preserve">плазмонные структуры с люминесцентным слоем могут </w:t>
      </w:r>
      <w:r w:rsidR="00854ECD">
        <w:rPr>
          <w:szCs w:val="24"/>
        </w:rPr>
        <w:t>б</w:t>
      </w:r>
      <w:r w:rsidR="00A23D0E">
        <w:rPr>
          <w:szCs w:val="24"/>
        </w:rPr>
        <w:t>ыть представлены в качестве генератора когерентного излучения или спазера</w:t>
      </w:r>
      <w:r>
        <w:rPr>
          <w:szCs w:val="24"/>
        </w:rPr>
        <w:t xml:space="preserve">. </w:t>
      </w:r>
      <w:r w:rsidR="00CD638C">
        <w:rPr>
          <w:szCs w:val="24"/>
        </w:rPr>
        <w:t>Плазмонная структура играет роль резонатора</w:t>
      </w:r>
      <w:r w:rsidR="0046725D">
        <w:rPr>
          <w:szCs w:val="24"/>
        </w:rPr>
        <w:t xml:space="preserve"> - устройства для обратной связи</w:t>
      </w:r>
      <w:r w:rsidR="00CD638C">
        <w:rPr>
          <w:szCs w:val="24"/>
        </w:rPr>
        <w:t xml:space="preserve">, </w:t>
      </w:r>
      <w:r w:rsidR="00CD638C" w:rsidRPr="00721542">
        <w:rPr>
          <w:szCs w:val="24"/>
        </w:rPr>
        <w:t xml:space="preserve">тогда как слой с квантовыми точками или красителями выступает в </w:t>
      </w:r>
      <w:r w:rsidR="0046725D">
        <w:rPr>
          <w:szCs w:val="24"/>
        </w:rPr>
        <w:t>качестве активной (</w:t>
      </w:r>
      <w:r w:rsidR="00CD638C" w:rsidRPr="00721542">
        <w:rPr>
          <w:szCs w:val="24"/>
        </w:rPr>
        <w:t>усиливающей</w:t>
      </w:r>
      <w:r w:rsidR="0046725D">
        <w:rPr>
          <w:szCs w:val="24"/>
        </w:rPr>
        <w:t xml:space="preserve">) </w:t>
      </w:r>
      <w:r w:rsidR="00CD638C" w:rsidRPr="00721542">
        <w:rPr>
          <w:szCs w:val="24"/>
        </w:rPr>
        <w:t>среды с оптическим усиление</w:t>
      </w:r>
      <w:r w:rsidR="00623D31" w:rsidRPr="00721542">
        <w:rPr>
          <w:szCs w:val="24"/>
        </w:rPr>
        <w:t>м</w:t>
      </w:r>
      <w:r w:rsidR="0046725D">
        <w:rPr>
          <w:szCs w:val="24"/>
        </w:rPr>
        <w:t xml:space="preserve"> </w:t>
      </w:r>
      <w:r w:rsidR="0046725D">
        <w:rPr>
          <w:szCs w:val="24"/>
          <w:lang w:val="en-US"/>
        </w:rPr>
        <w:t>g</w:t>
      </w:r>
      <w:r w:rsidR="00CD638C" w:rsidRPr="00721542">
        <w:rPr>
          <w:szCs w:val="24"/>
        </w:rPr>
        <w:t xml:space="preserve">, рассчитанным, например, с помощью </w:t>
      </w:r>
      <w:r w:rsidR="00CD638C" w:rsidRPr="00721542">
        <w:rPr>
          <w:szCs w:val="24"/>
          <w:lang w:val="en-US"/>
        </w:rPr>
        <w:t>VLS</w:t>
      </w:r>
      <w:r w:rsidR="00CD638C" w:rsidRPr="00721542">
        <w:rPr>
          <w:szCs w:val="24"/>
        </w:rPr>
        <w:t xml:space="preserve"> (см. параграф 1.4.</w:t>
      </w:r>
      <w:r w:rsidR="00623D31" w:rsidRPr="00721542">
        <w:rPr>
          <w:szCs w:val="24"/>
        </w:rPr>
        <w:t>1</w:t>
      </w:r>
      <w:r w:rsidR="00CD638C" w:rsidRPr="00721542">
        <w:rPr>
          <w:szCs w:val="24"/>
        </w:rPr>
        <w:t>). На рис.</w:t>
      </w:r>
      <w:r w:rsidR="00ED0DCF" w:rsidRPr="00721542">
        <w:rPr>
          <w:szCs w:val="24"/>
        </w:rPr>
        <w:t> </w:t>
      </w:r>
      <w:r w:rsidR="000B603E" w:rsidRPr="00721542">
        <w:rPr>
          <w:szCs w:val="24"/>
        </w:rPr>
        <w:t xml:space="preserve">1.4.3 </w:t>
      </w:r>
      <w:r w:rsidR="000B603E" w:rsidRPr="00721542">
        <w:rPr>
          <w:szCs w:val="24"/>
          <w:lang w:val="en-US"/>
        </w:rPr>
        <w:t>a</w:t>
      </w:r>
      <w:r w:rsidR="000B603E" w:rsidRPr="00721542">
        <w:rPr>
          <w:szCs w:val="24"/>
        </w:rPr>
        <w:t>)</w:t>
      </w:r>
      <w:r w:rsidR="00CD638C" w:rsidRPr="00721542">
        <w:rPr>
          <w:szCs w:val="24"/>
        </w:rPr>
        <w:t xml:space="preserve"> представлена геометрия </w:t>
      </w:r>
      <w:r w:rsidR="00ED0DCF" w:rsidRPr="00721542">
        <w:rPr>
          <w:szCs w:val="24"/>
        </w:rPr>
        <w:t>спазера из оригинальной работы</w:t>
      </w:r>
      <w:r w:rsidR="0046725D">
        <w:rPr>
          <w:szCs w:val="24"/>
        </w:rPr>
        <w:t xml:space="preserve"> </w:t>
      </w:r>
      <w:r w:rsidR="00623D31" w:rsidRPr="00721542">
        <w:rPr>
          <w:szCs w:val="24"/>
        </w:rPr>
        <w:t>[</w:t>
      </w:r>
      <w:r w:rsidR="00E545B5">
        <w:rPr>
          <w:szCs w:val="24"/>
          <w:lang w:val="en-US"/>
        </w:rPr>
        <w:fldChar w:fldCharType="begin"/>
      </w:r>
      <w:r w:rsidR="006A50C4">
        <w:rPr>
          <w:szCs w:val="24"/>
        </w:rPr>
        <w:instrText xml:space="preserve"> REF _Ref530591423 \r \h </w:instrText>
      </w:r>
      <w:r w:rsidR="00E545B5">
        <w:rPr>
          <w:szCs w:val="24"/>
          <w:lang w:val="en-US"/>
        </w:rPr>
      </w:r>
      <w:r w:rsidR="00E545B5">
        <w:rPr>
          <w:szCs w:val="24"/>
          <w:lang w:val="en-US"/>
        </w:rPr>
        <w:fldChar w:fldCharType="separate"/>
      </w:r>
      <w:r w:rsidR="006A50C4">
        <w:rPr>
          <w:szCs w:val="24"/>
        </w:rPr>
        <w:t>49</w:t>
      </w:r>
      <w:r w:rsidR="00E545B5">
        <w:rPr>
          <w:szCs w:val="24"/>
          <w:lang w:val="en-US"/>
        </w:rPr>
        <w:fldChar w:fldCharType="end"/>
      </w:r>
      <w:r w:rsidR="00623D31" w:rsidRPr="00721542">
        <w:rPr>
          <w:szCs w:val="24"/>
        </w:rPr>
        <w:t>]</w:t>
      </w:r>
      <w:r w:rsidR="00ED0DCF" w:rsidRPr="00721542">
        <w:rPr>
          <w:szCs w:val="24"/>
        </w:rPr>
        <w:t>, которая состояла</w:t>
      </w:r>
      <w:r w:rsidR="00ED0DCF">
        <w:rPr>
          <w:szCs w:val="24"/>
        </w:rPr>
        <w:t xml:space="preserve"> из </w:t>
      </w:r>
      <w:r w:rsidR="00ED0DCF">
        <w:rPr>
          <w:szCs w:val="24"/>
          <w:lang w:val="en-US"/>
        </w:rPr>
        <w:t>V</w:t>
      </w:r>
      <w:r w:rsidR="00ED0DCF" w:rsidRPr="00ED0DCF">
        <w:rPr>
          <w:szCs w:val="24"/>
        </w:rPr>
        <w:t>-</w:t>
      </w:r>
      <w:r w:rsidR="007854C7">
        <w:rPr>
          <w:szCs w:val="24"/>
        </w:rPr>
        <w:t>образной наночастицы и была окружена с</w:t>
      </w:r>
      <w:r w:rsidR="00ED0DCF">
        <w:rPr>
          <w:szCs w:val="24"/>
        </w:rPr>
        <w:t>лоем квантовых точек.</w:t>
      </w:r>
      <w:r w:rsidR="00854ECD">
        <w:rPr>
          <w:szCs w:val="24"/>
        </w:rPr>
        <w:t xml:space="preserve"> </w:t>
      </w:r>
      <w:r w:rsidR="00854ECD">
        <w:t xml:space="preserve">Д. Бергман и М. Штокман </w:t>
      </w:r>
      <w:r w:rsidR="00854ECD">
        <w:rPr>
          <w:szCs w:val="24"/>
        </w:rPr>
        <w:t xml:space="preserve">предсказали уменьшение размеров генератора когерентного излучения. Как известно, размеры лазера ограничиваются размерами резонатора и таким образом, невозможно сделать лазер с размерами меньше половины генерируемой длины волны. </w:t>
      </w:r>
    </w:p>
    <w:p w:rsidR="00416AD4" w:rsidRPr="009873BD" w:rsidRDefault="00916FD7" w:rsidP="00CD638C">
      <w:pPr>
        <w:rPr>
          <w:szCs w:val="24"/>
        </w:rPr>
      </w:pPr>
      <w:r>
        <w:rPr>
          <w:szCs w:val="24"/>
        </w:rPr>
        <w:t>Определим</w:t>
      </w:r>
      <w:r w:rsidR="00854ECD">
        <w:rPr>
          <w:szCs w:val="24"/>
        </w:rPr>
        <w:t xml:space="preserve"> какие ограничения накладываются на спазерные системы. </w:t>
      </w:r>
      <w:r>
        <w:rPr>
          <w:szCs w:val="24"/>
        </w:rPr>
        <w:t>Следуя работам</w:t>
      </w:r>
      <w:r w:rsidR="00854ECD">
        <w:rPr>
          <w:szCs w:val="24"/>
        </w:rPr>
        <w:t xml:space="preserve"> </w:t>
      </w:r>
      <w:r>
        <w:t xml:space="preserve">М. Штокмана, рассмотрим металлическую наночастицу радиуса </w:t>
      </w:r>
      <w:r w:rsidRPr="00916FD7">
        <w:rPr>
          <w:i/>
          <w:lang w:val="en-US"/>
        </w:rPr>
        <w:t>a</w:t>
      </w:r>
      <w:r>
        <w:t xml:space="preserve"> в электромагнитном слое. В параграфе 1.1.2 было сказано, что в такой системе возможно возбуждение ЛПР. Возбуждение возможно если размеры наначастицы намного меньше длины волны электромагнитной волны. Таким образом мы получили ограничение сверху. Но размеры наночастицы не получится уменьшать до бесконечности, так как с определенного момента электроны начнут рассеиваться на наночастице и произойдет это в тот момент когда</w:t>
      </w:r>
      <w:r w:rsidRPr="00916FD7">
        <w:t xml:space="preserve"> </w:t>
      </w:r>
      <w:r w:rsidR="009873BD">
        <w:t>радиус наночастицы</w:t>
      </w:r>
      <w:r w:rsidRPr="00916FD7">
        <w:t xml:space="preserve"> </w:t>
      </w:r>
      <m:oMath>
        <m:r>
          <w:rPr>
            <w:rFonts w:ascii="Cambria Math" w:hAnsi="Cambria Math"/>
          </w:rPr>
          <m:t>a~</m:t>
        </m:r>
        <m:sSub>
          <m:sSubPr>
            <m:ctrlPr>
              <w:rPr>
                <w:rFonts w:ascii="Cambria Math" w:hAnsi="Cambria Math"/>
                <w:i/>
              </w:rPr>
            </m:ctrlPr>
          </m:sSubPr>
          <m:e>
            <m:r>
              <w:rPr>
                <w:rFonts w:ascii="Cambria Math" w:hAnsi="Cambria Math"/>
              </w:rPr>
              <m:t>v</m:t>
            </m:r>
          </m:e>
          <m:sub>
            <m:r>
              <w:rPr>
                <w:rFonts w:ascii="Cambria Math" w:hAnsi="Cambria Math"/>
              </w:rPr>
              <m:t>F</m:t>
            </m:r>
          </m:sub>
        </m:sSub>
        <m:r>
          <w:rPr>
            <w:rFonts w:ascii="Cambria Math" w:hAnsi="Cambria Math"/>
          </w:rPr>
          <m:t>/ω,</m:t>
        </m:r>
      </m:oMath>
      <w:r w:rsidR="009873BD" w:rsidRPr="009873BD">
        <w:t xml:space="preserve"> </w:t>
      </w:r>
      <w:r w:rsidR="009873BD">
        <w:t xml:space="preserve">где </w:t>
      </w:r>
      <m:oMath>
        <m:sSub>
          <m:sSubPr>
            <m:ctrlPr>
              <w:rPr>
                <w:rFonts w:ascii="Cambria Math" w:hAnsi="Cambria Math"/>
                <w:i/>
              </w:rPr>
            </m:ctrlPr>
          </m:sSubPr>
          <m:e>
            <m:r>
              <w:rPr>
                <w:rFonts w:ascii="Cambria Math" w:hAnsi="Cambria Math"/>
              </w:rPr>
              <m:t>v</m:t>
            </m:r>
          </m:e>
          <m:sub>
            <m:r>
              <w:rPr>
                <w:rFonts w:ascii="Cambria Math" w:hAnsi="Cambria Math"/>
              </w:rPr>
              <m:t>F</m:t>
            </m:r>
          </m:sub>
        </m:sSub>
      </m:oMath>
      <w:r w:rsidR="009873BD" w:rsidRPr="009873BD">
        <w:t xml:space="preserve"> - </w:t>
      </w:r>
      <w:r w:rsidR="009873BD">
        <w:t xml:space="preserve"> </w:t>
      </w:r>
      <w:r w:rsidR="009873BD" w:rsidRPr="009873BD">
        <w:lastRenderedPageBreak/>
        <w:t>скорость Ферми электронов</w:t>
      </w:r>
      <w:r w:rsidR="009873BD">
        <w:t>, ω - частота электромагнитного поля. Таким образом ограничения на спазерную систему следу</w:t>
      </w:r>
      <w:r w:rsidR="00E93E9D">
        <w:t>ю</w:t>
      </w:r>
      <w:r w:rsidR="009873BD">
        <w:t>щее</w:t>
      </w:r>
      <w:r w:rsidR="009873BD" w:rsidRPr="009873BD">
        <w:t xml:space="preserve"> - </w:t>
      </w:r>
      <m:oMath>
        <m:r>
          <w:rPr>
            <w:rFonts w:ascii="Cambria Math" w:hAnsi="Cambria Math"/>
          </w:rPr>
          <m:t>a&gt;</m:t>
        </m:r>
        <m:sSub>
          <m:sSubPr>
            <m:ctrlPr>
              <w:rPr>
                <w:rFonts w:ascii="Cambria Math" w:hAnsi="Cambria Math"/>
                <w:i/>
              </w:rPr>
            </m:ctrlPr>
          </m:sSubPr>
          <m:e>
            <m:r>
              <w:rPr>
                <w:rFonts w:ascii="Cambria Math" w:hAnsi="Cambria Math"/>
              </w:rPr>
              <m:t>v</m:t>
            </m:r>
          </m:e>
          <m:sub>
            <m:r>
              <w:rPr>
                <w:rFonts w:ascii="Cambria Math" w:hAnsi="Cambria Math"/>
              </w:rPr>
              <m:t>F</m:t>
            </m:r>
          </m:sub>
        </m:sSub>
        <m:r>
          <w:rPr>
            <w:rFonts w:ascii="Cambria Math" w:hAnsi="Cambria Math"/>
          </w:rPr>
          <m:t>/ω</m:t>
        </m:r>
      </m:oMath>
      <w:r w:rsidR="009873BD" w:rsidRPr="009873BD">
        <w:t xml:space="preserve"> </w:t>
      </w:r>
      <w:r w:rsidR="00AA6FFF">
        <w:t xml:space="preserve"> </w:t>
      </w:r>
    </w:p>
    <w:p w:rsidR="001B7472" w:rsidRDefault="00416AD4" w:rsidP="00CD638C">
      <w:pPr>
        <w:rPr>
          <w:szCs w:val="24"/>
        </w:rPr>
      </w:pPr>
      <w:r>
        <w:rPr>
          <w:noProof/>
          <w:lang w:eastAsia="ru-RU"/>
        </w:rPr>
        <w:drawing>
          <wp:inline distT="0" distB="0" distL="0" distR="0">
            <wp:extent cx="5516089" cy="4434236"/>
            <wp:effectExtent l="0" t="0" r="0" b="0"/>
            <wp:docPr id="4" name="Picture 4" descr="C:\Users\alexey\Documents\GitHub\Dissertation\дисертация_4\ris1_4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lexey\Documents\GitHub\Dissertation\дисертация_4\ris1_4_3.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540216" cy="4453631"/>
                    </a:xfrm>
                    <a:prstGeom prst="rect">
                      <a:avLst/>
                    </a:prstGeom>
                    <a:noFill/>
                    <a:ln>
                      <a:noFill/>
                    </a:ln>
                  </pic:spPr>
                </pic:pic>
              </a:graphicData>
            </a:graphic>
          </wp:inline>
        </w:drawing>
      </w:r>
    </w:p>
    <w:p w:rsidR="00416AD4" w:rsidRPr="00405DEE" w:rsidRDefault="00416AD4" w:rsidP="00CD638C">
      <w:pPr>
        <w:rPr>
          <w:b/>
          <w:sz w:val="18"/>
          <w:szCs w:val="18"/>
        </w:rPr>
      </w:pPr>
      <w:r w:rsidRPr="0082180D">
        <w:rPr>
          <w:b/>
          <w:sz w:val="18"/>
          <w:szCs w:val="18"/>
        </w:rPr>
        <w:t xml:space="preserve">Рис. 1.4.3. </w:t>
      </w:r>
      <w:r w:rsidR="00405DEE">
        <w:rPr>
          <w:b/>
          <w:sz w:val="18"/>
          <w:szCs w:val="18"/>
          <w:lang w:val="en-US"/>
        </w:rPr>
        <w:t>a</w:t>
      </w:r>
      <w:r w:rsidR="00405DEE" w:rsidRPr="00405DEE">
        <w:rPr>
          <w:b/>
          <w:sz w:val="18"/>
          <w:szCs w:val="18"/>
        </w:rPr>
        <w:t>)</w:t>
      </w:r>
      <w:r w:rsidR="00405DEE">
        <w:rPr>
          <w:b/>
          <w:sz w:val="18"/>
          <w:szCs w:val="18"/>
        </w:rPr>
        <w:t xml:space="preserve"> Геометрия спазера, предложенная в работе </w:t>
      </w:r>
      <w:r w:rsidR="00405DEE" w:rsidRPr="00405DEE">
        <w:rPr>
          <w:b/>
          <w:sz w:val="18"/>
          <w:szCs w:val="18"/>
        </w:rPr>
        <w:t>[</w:t>
      </w:r>
      <w:r w:rsidR="00E545B5">
        <w:rPr>
          <w:b/>
          <w:sz w:val="18"/>
          <w:szCs w:val="18"/>
        </w:rPr>
        <w:fldChar w:fldCharType="begin"/>
      </w:r>
      <w:r w:rsidR="006A50C4">
        <w:rPr>
          <w:b/>
          <w:sz w:val="18"/>
          <w:szCs w:val="18"/>
        </w:rPr>
        <w:instrText xml:space="preserve"> REF _Ref530591423 \r \h </w:instrText>
      </w:r>
      <w:r w:rsidR="00E545B5">
        <w:rPr>
          <w:b/>
          <w:sz w:val="18"/>
          <w:szCs w:val="18"/>
        </w:rPr>
      </w:r>
      <w:r w:rsidR="00E545B5">
        <w:rPr>
          <w:b/>
          <w:sz w:val="18"/>
          <w:szCs w:val="18"/>
        </w:rPr>
        <w:fldChar w:fldCharType="separate"/>
      </w:r>
      <w:r w:rsidR="006A50C4">
        <w:rPr>
          <w:b/>
          <w:sz w:val="18"/>
          <w:szCs w:val="18"/>
        </w:rPr>
        <w:t>49</w:t>
      </w:r>
      <w:r w:rsidR="00E545B5">
        <w:rPr>
          <w:b/>
          <w:sz w:val="18"/>
          <w:szCs w:val="18"/>
        </w:rPr>
        <w:fldChar w:fldCharType="end"/>
      </w:r>
      <w:r w:rsidR="00405DEE" w:rsidRPr="00405DEE">
        <w:rPr>
          <w:b/>
          <w:sz w:val="18"/>
          <w:szCs w:val="18"/>
        </w:rPr>
        <w:t>]</w:t>
      </w:r>
      <w:r w:rsidR="00405DEE">
        <w:rPr>
          <w:b/>
          <w:sz w:val="18"/>
          <w:szCs w:val="18"/>
        </w:rPr>
        <w:t xml:space="preserve">. </w:t>
      </w:r>
      <w:r w:rsidR="00405DEE">
        <w:rPr>
          <w:b/>
          <w:sz w:val="18"/>
          <w:szCs w:val="18"/>
          <w:lang w:val="en-US"/>
        </w:rPr>
        <w:t>b</w:t>
      </w:r>
      <w:r w:rsidR="00405DEE" w:rsidRPr="00405DEE">
        <w:rPr>
          <w:b/>
          <w:sz w:val="18"/>
          <w:szCs w:val="18"/>
        </w:rPr>
        <w:t xml:space="preserve">) </w:t>
      </w:r>
      <w:r w:rsidR="00405DEE">
        <w:rPr>
          <w:b/>
          <w:sz w:val="18"/>
          <w:szCs w:val="18"/>
        </w:rPr>
        <w:t xml:space="preserve">Геометрия спазера, предложенная в работе </w:t>
      </w:r>
      <w:r w:rsidR="00405DEE" w:rsidRPr="00405DEE">
        <w:rPr>
          <w:b/>
          <w:sz w:val="18"/>
          <w:szCs w:val="18"/>
        </w:rPr>
        <w:t>[</w:t>
      </w:r>
      <w:r w:rsidR="00E545B5">
        <w:rPr>
          <w:b/>
          <w:sz w:val="18"/>
          <w:szCs w:val="18"/>
        </w:rPr>
        <w:fldChar w:fldCharType="begin"/>
      </w:r>
      <w:r w:rsidR="006A50C4">
        <w:rPr>
          <w:b/>
          <w:sz w:val="18"/>
          <w:szCs w:val="18"/>
        </w:rPr>
        <w:instrText xml:space="preserve"> REF _Ref530591423 \r \h </w:instrText>
      </w:r>
      <w:r w:rsidR="00E545B5">
        <w:rPr>
          <w:b/>
          <w:sz w:val="18"/>
          <w:szCs w:val="18"/>
        </w:rPr>
      </w:r>
      <w:r w:rsidR="00E545B5">
        <w:rPr>
          <w:b/>
          <w:sz w:val="18"/>
          <w:szCs w:val="18"/>
        </w:rPr>
        <w:fldChar w:fldCharType="separate"/>
      </w:r>
      <w:r w:rsidR="006A50C4">
        <w:rPr>
          <w:b/>
          <w:sz w:val="18"/>
          <w:szCs w:val="18"/>
        </w:rPr>
        <w:t>49</w:t>
      </w:r>
      <w:r w:rsidR="00E545B5">
        <w:rPr>
          <w:b/>
          <w:sz w:val="18"/>
          <w:szCs w:val="18"/>
        </w:rPr>
        <w:fldChar w:fldCharType="end"/>
      </w:r>
      <w:r w:rsidR="00405DEE" w:rsidRPr="00405DEE">
        <w:rPr>
          <w:b/>
          <w:sz w:val="18"/>
          <w:szCs w:val="18"/>
        </w:rPr>
        <w:t>]</w:t>
      </w:r>
      <w:r w:rsidR="00E93E9D">
        <w:rPr>
          <w:b/>
          <w:sz w:val="18"/>
          <w:szCs w:val="18"/>
        </w:rPr>
        <w:t xml:space="preserve"> и с)</w:t>
      </w:r>
      <w:r w:rsidR="00405DEE">
        <w:rPr>
          <w:b/>
          <w:sz w:val="18"/>
          <w:szCs w:val="18"/>
        </w:rPr>
        <w:t>основные процессы в спазере</w:t>
      </w:r>
    </w:p>
    <w:p w:rsidR="008B6551" w:rsidRDefault="000B603E" w:rsidP="008E2555">
      <w:r>
        <w:t>Для простоты описания спазерной системы рассмотрим серебряную нано</w:t>
      </w:r>
      <w:r w:rsidR="00393C67">
        <w:t>оболочку</w:t>
      </w:r>
      <w:r>
        <w:t>, окруженную оптически активным слоем</w:t>
      </w:r>
      <w:r w:rsidR="005845BE">
        <w:t xml:space="preserve">, </w:t>
      </w:r>
      <w:r w:rsidR="007854C7">
        <w:t>состоящим</w:t>
      </w:r>
      <w:r w:rsidR="005845BE">
        <w:t xml:space="preserve"> из красителей</w:t>
      </w:r>
      <w:r>
        <w:t xml:space="preserve"> (рис. 1.4.3</w:t>
      </w:r>
      <w:r>
        <w:rPr>
          <w:lang w:val="en-US"/>
        </w:rPr>
        <w:t>b</w:t>
      </w:r>
      <w:r w:rsidRPr="000B603E">
        <w:t>)</w:t>
      </w:r>
      <w:r>
        <w:t xml:space="preserve">). </w:t>
      </w:r>
    </w:p>
    <w:p w:rsidR="00393C67" w:rsidRDefault="008B6551" w:rsidP="008E2555">
      <w:r>
        <w:tab/>
        <w:t xml:space="preserve">В такой системе под действием накачки </w:t>
      </w:r>
      <w:r w:rsidR="00393C67">
        <w:t xml:space="preserve">происходит переход части молекул в возбужденное состояние </w:t>
      </w:r>
      <w:r w:rsidR="00393C67">
        <w:rPr>
          <w:lang w:val="en-US"/>
        </w:rPr>
        <w:t>S</w:t>
      </w:r>
      <w:r w:rsidR="00393C67" w:rsidRPr="00393C67">
        <w:rPr>
          <w:vertAlign w:val="subscript"/>
        </w:rPr>
        <w:t>1</w:t>
      </w:r>
      <w:r w:rsidR="00393C67">
        <w:t xml:space="preserve">. Далее, </w:t>
      </w:r>
      <w:r w:rsidR="007854C7">
        <w:t>согласно</w:t>
      </w:r>
      <w:r w:rsidR="00393C67">
        <w:t xml:space="preserve"> рис. 1.4.2 должен произойти переход в состояние </w:t>
      </w:r>
      <w:r w:rsidR="00393C67">
        <w:rPr>
          <w:lang w:val="en-US"/>
        </w:rPr>
        <w:t>S</w:t>
      </w:r>
      <w:r w:rsidR="00393C67" w:rsidRPr="00393C67">
        <w:rPr>
          <w:vertAlign w:val="subscript"/>
        </w:rPr>
        <w:t>0</w:t>
      </w:r>
      <w:r w:rsidR="00F209A4" w:rsidRPr="007854C7">
        <w:rPr>
          <w:vertAlign w:val="subscript"/>
        </w:rPr>
        <w:t>,</w:t>
      </w:r>
      <w:r w:rsidR="00393C67">
        <w:t xml:space="preserve"> сопровождающийся флуоресценцией, но из-за </w:t>
      </w:r>
      <w:r w:rsidR="00623D31">
        <w:t>наличия</w:t>
      </w:r>
      <w:r w:rsidR="00393C67">
        <w:t xml:space="preserve"> плазмонной си</w:t>
      </w:r>
      <w:r w:rsidR="00623D31">
        <w:t>стемы происходит передача энергии на возбуждение</w:t>
      </w:r>
      <w:r w:rsidR="00393C67">
        <w:t xml:space="preserve"> плазмонного резонанса. Для определения вероятности перехода энергии в плазмонную систему вводят парам</w:t>
      </w:r>
      <w:r w:rsidR="0054513C">
        <w:t>етр Парселла</w:t>
      </w:r>
      <w:r w:rsidR="00623D31" w:rsidRPr="00623D31">
        <w:t>:</w:t>
      </w:r>
      <w:r w:rsidR="00EE7EA4">
        <w:t xml:space="preserve"> </w:t>
      </w:r>
      <w:r w:rsidR="0054513C">
        <w:rPr>
          <w:lang w:val="en-US"/>
        </w:rPr>
        <w:t>F</w:t>
      </w:r>
      <w:r w:rsidR="0054513C" w:rsidRPr="0054513C">
        <w:t xml:space="preserve"> =</w:t>
      </w:r>
      <w:r w:rsidR="0054513C" w:rsidRPr="0054513C">
        <w:rPr>
          <w:position w:val="-24"/>
        </w:rPr>
        <w:object w:dxaOrig="499" w:dyaOrig="660">
          <v:shape id="_x0000_i1078" type="#_x0000_t75" style="width:25.6pt;height:33.15pt" o:ole="">
            <v:imagedata r:id="rId136" o:title=""/>
          </v:shape>
          <o:OLEObject Type="Embed" ProgID="Equation.DSMT4" ShapeID="_x0000_i1078" DrawAspect="Content" ObjectID="_1604683155" r:id="rId137"/>
        </w:object>
      </w:r>
      <w:r w:rsidR="0054513C" w:rsidRPr="0054513C">
        <w:t xml:space="preserve">, </w:t>
      </w:r>
      <w:r w:rsidR="0054513C">
        <w:t xml:space="preserve">где </w:t>
      </w:r>
      <w:r w:rsidR="0054513C">
        <w:rPr>
          <w:lang w:val="en-US"/>
        </w:rPr>
        <w:t>R</w:t>
      </w:r>
      <w:r w:rsidR="0054513C">
        <w:t>–радиус серебряной оболочки</w:t>
      </w:r>
      <w:r w:rsidR="00711B89" w:rsidRPr="00711B89">
        <w:t xml:space="preserve">, </w:t>
      </w:r>
      <w:r w:rsidR="00711B89" w:rsidRPr="00711B89">
        <w:rPr>
          <w:i/>
          <w:lang w:val="en-US"/>
        </w:rPr>
        <w:t>Q</w:t>
      </w:r>
      <w:r w:rsidR="00711B89">
        <w:t>–добротность плазмонного резонанса</w:t>
      </w:r>
      <w:r w:rsidR="0054513C">
        <w:t xml:space="preserve">. Так как для серебряной наночастицы </w:t>
      </w:r>
      <w:r w:rsidR="00550955" w:rsidRPr="00550955">
        <w:t xml:space="preserve"> </w:t>
      </w:r>
      <w:r w:rsidR="0054513C" w:rsidRPr="0054513C">
        <w:rPr>
          <w:i/>
          <w:lang w:val="en-US"/>
        </w:rPr>
        <w:t>Q</w:t>
      </w:r>
      <w:r w:rsidR="0054513C" w:rsidRPr="0054513C">
        <w:t xml:space="preserve">~100, </w:t>
      </w:r>
      <w:r w:rsidR="0054513C" w:rsidRPr="00E56993">
        <w:t>то</w:t>
      </w:r>
      <w:r w:rsidR="0054513C">
        <w:t xml:space="preserve"> можно добиться того, что </w:t>
      </w:r>
      <w:r w:rsidR="0054513C">
        <w:rPr>
          <w:lang w:val="en-US"/>
        </w:rPr>
        <w:t>F</w:t>
      </w:r>
      <w:r w:rsidR="0054513C">
        <w:t xml:space="preserve">&gt;&gt;1, т.е. мы обеспечиваем переход </w:t>
      </w:r>
      <w:r w:rsidR="002F709A">
        <w:t xml:space="preserve">энергии не в флуоресценцию, а в плазмонную систему (рис. 1.4.3 с)). </w:t>
      </w:r>
    </w:p>
    <w:p w:rsidR="00F83A2F" w:rsidRPr="001658AF" w:rsidRDefault="001658AF" w:rsidP="00F83A2F">
      <w:r>
        <w:tab/>
        <w:t xml:space="preserve">Системы на основе плазмонных структур и активной среды впервые были рассмотрены не в работе </w:t>
      </w:r>
      <w:r w:rsidRPr="001658AF">
        <w:t>[</w:t>
      </w:r>
      <w:r>
        <w:fldChar w:fldCharType="begin"/>
      </w:r>
      <w:r>
        <w:instrText xml:space="preserve"> REF _Ref530591423 \r \h </w:instrText>
      </w:r>
      <w:r>
        <w:fldChar w:fldCharType="separate"/>
      </w:r>
      <w:r>
        <w:t>49</w:t>
      </w:r>
      <w:r>
        <w:fldChar w:fldCharType="end"/>
      </w:r>
      <w:r w:rsidRPr="001658AF">
        <w:t>]</w:t>
      </w:r>
      <w:r>
        <w:t xml:space="preserve"> в 2003 году, а еще в 1970 в схеме Кречманна</w:t>
      </w:r>
      <w:r w:rsidRPr="001658AF">
        <w:t xml:space="preserve">. </w:t>
      </w:r>
      <w:r>
        <w:t xml:space="preserve">В работе </w:t>
      </w:r>
      <w:r w:rsidRPr="001658AF">
        <w:t>[</w:t>
      </w:r>
      <w:r>
        <w:fldChar w:fldCharType="begin"/>
      </w:r>
      <w:r>
        <w:instrText xml:space="preserve"> REF _Ref530733897 \r \h </w:instrText>
      </w:r>
      <w:r>
        <w:fldChar w:fldCharType="separate"/>
      </w:r>
      <w:r>
        <w:t>50</w:t>
      </w:r>
      <w:r>
        <w:fldChar w:fldCharType="end"/>
      </w:r>
      <w:r w:rsidRPr="001658AF">
        <w:t>]</w:t>
      </w:r>
      <w:r>
        <w:t xml:space="preserve"> </w:t>
      </w:r>
      <w:r w:rsidR="001C46FB">
        <w:t xml:space="preserve">теоретически исследовался образец, состоящий из пленки серебра и пленки с красителем в геометрии </w:t>
      </w:r>
      <w:r w:rsidR="001C46FB">
        <w:lastRenderedPageBreak/>
        <w:t xml:space="preserve">Кречманна. В такой схеме было показано, что при накачке красителя будет усиление отраженного сигнала, рассчитанного по формулам Френеля (см. рис. 1.4.4). </w:t>
      </w:r>
    </w:p>
    <w:p w:rsidR="00F22819" w:rsidRDefault="002F709A" w:rsidP="00CA5904">
      <w:r>
        <w:tab/>
        <w:t xml:space="preserve">Рассмотрим наиболее популярные </w:t>
      </w:r>
      <w:r w:rsidR="00CA5904">
        <w:t xml:space="preserve">экспериментальные </w:t>
      </w:r>
      <w:r>
        <w:t xml:space="preserve">работы, в которых </w:t>
      </w:r>
      <w:r w:rsidR="00B57436">
        <w:t>исследовался спазер и концепции, лежащие в его основе</w:t>
      </w:r>
      <w:r>
        <w:t xml:space="preserve">. </w:t>
      </w:r>
      <w:r w:rsidR="00F83A2F">
        <w:t>Начнем с работы</w:t>
      </w:r>
      <w:r w:rsidR="00EF5B43">
        <w:t xml:space="preserve"> </w:t>
      </w:r>
      <w:r w:rsidR="00EF5B43" w:rsidRPr="00EF5B43">
        <w:t>[</w:t>
      </w:r>
      <w:r w:rsidR="00446EFE">
        <w:fldChar w:fldCharType="begin"/>
      </w:r>
      <w:r w:rsidR="00446EFE">
        <w:instrText xml:space="preserve"> REF _Ref530938391 \r \h </w:instrText>
      </w:r>
      <w:r w:rsidR="00446EFE">
        <w:fldChar w:fldCharType="separate"/>
      </w:r>
      <w:r w:rsidR="00446EFE">
        <w:t>51</w:t>
      </w:r>
      <w:r w:rsidR="00446EFE">
        <w:fldChar w:fldCharType="end"/>
      </w:r>
      <w:r w:rsidR="00EF5B43" w:rsidRPr="00EF5B43">
        <w:t>]</w:t>
      </w:r>
      <w:r w:rsidR="00F83A2F">
        <w:t xml:space="preserve"> , в которой </w:t>
      </w:r>
      <w:r w:rsidR="00446EFE">
        <w:t xml:space="preserve">рассматривался </w:t>
      </w:r>
      <w:r w:rsidR="00F83A2F">
        <w:t xml:space="preserve">гибридный плазмонный волновод, состоящий из </w:t>
      </w:r>
      <w:r w:rsidR="00446EFE">
        <w:t>нанонити</w:t>
      </w:r>
      <w:r w:rsidR="00F83A2F">
        <w:t xml:space="preserve"> из </w:t>
      </w:r>
      <w:r w:rsidR="00F83A2F">
        <w:rPr>
          <w:lang w:val="en-US"/>
        </w:rPr>
        <w:t>CdS</w:t>
      </w:r>
      <w:r w:rsidR="00446EFE">
        <w:t xml:space="preserve"> и </w:t>
      </w:r>
      <w:r w:rsidR="00446EFE" w:rsidRPr="00446EFE">
        <w:t xml:space="preserve">серебряной </w:t>
      </w:r>
      <w:r w:rsidR="00446EFE">
        <w:t>пленки</w:t>
      </w:r>
      <w:r w:rsidR="00446EFE" w:rsidRPr="00446EFE">
        <w:t>.</w:t>
      </w:r>
      <w:r w:rsidR="00F83A2F">
        <w:t xml:space="preserve"> </w:t>
      </w:r>
      <w:r w:rsidR="00446EFE">
        <w:t>Торцы нанонити выступали в качестве резонатора</w:t>
      </w:r>
      <w:r w:rsidR="00CA5904">
        <w:t>. Недостатком такой системы являлась большая пороговая мощность (10 – 60 МВт</w:t>
      </w:r>
      <w:r w:rsidR="00CA5904" w:rsidRPr="00CA5904">
        <w:t>/</w:t>
      </w:r>
      <w:r w:rsidR="00CA5904">
        <w:t>см</w:t>
      </w:r>
      <w:r w:rsidR="00CA5904" w:rsidRPr="00CA5904">
        <w:rPr>
          <w:vertAlign w:val="superscript"/>
        </w:rPr>
        <w:t>2</w:t>
      </w:r>
      <w:r w:rsidR="00CA5904">
        <w:t xml:space="preserve">), поэтому перейдем к следующей работе. В работе </w:t>
      </w:r>
      <w:r w:rsidR="00CA5904" w:rsidRPr="00CA5904">
        <w:t>[</w:t>
      </w:r>
      <w:r w:rsidR="00374E6C">
        <w:fldChar w:fldCharType="begin"/>
      </w:r>
      <w:r w:rsidR="00374E6C">
        <w:instrText xml:space="preserve"> REF _Ref530939815 \r \h </w:instrText>
      </w:r>
      <w:r w:rsidR="00374E6C">
        <w:fldChar w:fldCharType="separate"/>
      </w:r>
      <w:r w:rsidR="00374E6C">
        <w:t>52</w:t>
      </w:r>
      <w:r w:rsidR="00374E6C">
        <w:fldChar w:fldCharType="end"/>
      </w:r>
      <w:r w:rsidR="00CA5904" w:rsidRPr="00CA5904">
        <w:t xml:space="preserve">] </w:t>
      </w:r>
      <w:r w:rsidR="00CA5904">
        <w:t>авторы поместили тонкую пленку золота (15 нм) между</w:t>
      </w:r>
      <w:r w:rsidR="00F67096">
        <w:t xml:space="preserve">, которые являлся оптически активным слоем. </w:t>
      </w:r>
      <w:r w:rsidR="00CB50EE">
        <w:t>Данная система накачивалась наносекундным лазером с длиной волны 1.06 мкм. В результате порог генерации такой системы составлял 60 кВт</w:t>
      </w:r>
      <w:r w:rsidR="00CB50EE" w:rsidRPr="00CA5904">
        <w:t>/</w:t>
      </w:r>
      <w:r w:rsidR="00CB50EE">
        <w:t>см</w:t>
      </w:r>
      <w:r w:rsidR="00CB50EE" w:rsidRPr="00CA5904">
        <w:rPr>
          <w:vertAlign w:val="superscript"/>
        </w:rPr>
        <w:t>2</w:t>
      </w:r>
      <w:r w:rsidR="00CB50EE">
        <w:t>, что</w:t>
      </w:r>
      <w:r w:rsidR="00AE6B9D">
        <w:t xml:space="preserve"> безусловно лучше чем в </w:t>
      </w:r>
      <w:r w:rsidR="00CB50EE">
        <w:t>работе</w:t>
      </w:r>
      <w:r w:rsidR="00AE6B9D">
        <w:t>, рассмотренной ранее</w:t>
      </w:r>
      <w:r w:rsidR="00CB50EE">
        <w:t xml:space="preserve">. </w:t>
      </w:r>
    </w:p>
    <w:p w:rsidR="00C304F2" w:rsidRDefault="00C304F2" w:rsidP="00CA5904">
      <w:r>
        <w:tab/>
      </w:r>
      <w:r>
        <w:rPr>
          <w:noProof/>
          <w:lang w:eastAsia="ru-RU"/>
        </w:rPr>
        <w:drawing>
          <wp:inline distT="0" distB="0" distL="0" distR="0">
            <wp:extent cx="5591447" cy="3040521"/>
            <wp:effectExtent l="0" t="0" r="0" b="0"/>
            <wp:docPr id="6" name="Picture 6" descr="C:\Users\alexey\Documents\GitHub\Dissertation\дисертация_4\1_4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alexey\Documents\GitHub\Dissertation\дисертация_4\1_4_4.png"/>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l="-294" t="-4" r="30889" b="4"/>
                    <a:stretch/>
                  </pic:blipFill>
                  <pic:spPr bwMode="auto">
                    <a:xfrm>
                      <a:off x="0" y="0"/>
                      <a:ext cx="5596415" cy="3043223"/>
                    </a:xfrm>
                    <a:prstGeom prst="rect">
                      <a:avLst/>
                    </a:prstGeom>
                    <a:noFill/>
                    <a:ln>
                      <a:noFill/>
                    </a:ln>
                    <a:extLst>
                      <a:ext uri="{53640926-AAD7-44D8-BBD7-CCE9431645EC}">
                        <a14:shadowObscured xmlns:a14="http://schemas.microsoft.com/office/drawing/2010/main"/>
                      </a:ext>
                    </a:extLst>
                  </pic:spPr>
                </pic:pic>
              </a:graphicData>
            </a:graphic>
          </wp:inline>
        </w:drawing>
      </w:r>
    </w:p>
    <w:p w:rsidR="00C304F2" w:rsidRPr="00A6740E" w:rsidRDefault="00C304F2" w:rsidP="00CA5904">
      <w:r>
        <w:t xml:space="preserve">Рис.1.4.4 </w:t>
      </w:r>
      <w:r>
        <w:rPr>
          <w:lang w:val="en-US"/>
        </w:rPr>
        <w:t>a</w:t>
      </w:r>
      <w:r w:rsidRPr="00A6740E">
        <w:t xml:space="preserve">) </w:t>
      </w:r>
      <w:r w:rsidR="00A6740E">
        <w:t xml:space="preserve">Схематическое изображение нанолазера </w:t>
      </w:r>
      <w:r w:rsidR="00A6740E" w:rsidRPr="00A6740E">
        <w:t>[</w:t>
      </w:r>
      <w:r w:rsidR="00A6740E">
        <w:fldChar w:fldCharType="begin"/>
      </w:r>
      <w:r w:rsidR="00A6740E">
        <w:instrText xml:space="preserve"> REF _Ref530938391 \r \h </w:instrText>
      </w:r>
      <w:r w:rsidR="00A6740E">
        <w:fldChar w:fldCharType="separate"/>
      </w:r>
      <w:r w:rsidR="00A6740E">
        <w:t>51</w:t>
      </w:r>
      <w:r w:rsidR="00A6740E">
        <w:fldChar w:fldCharType="end"/>
      </w:r>
      <w:r w:rsidR="00A6740E" w:rsidRPr="00A6740E">
        <w:t xml:space="preserve">] </w:t>
      </w:r>
      <w:r>
        <w:rPr>
          <w:lang w:val="en-US"/>
        </w:rPr>
        <w:t>b</w:t>
      </w:r>
      <w:r w:rsidRPr="00A6740E">
        <w:t xml:space="preserve">) </w:t>
      </w:r>
      <w:r w:rsidR="00A6740E">
        <w:t>Схематическое изображение нанолазера</w:t>
      </w:r>
      <w:r w:rsidR="00A6740E" w:rsidRPr="00A6740E">
        <w:t>[</w:t>
      </w:r>
      <w:r w:rsidR="00A6740E">
        <w:rPr>
          <w:lang w:val="en-US"/>
        </w:rPr>
        <w:fldChar w:fldCharType="begin"/>
      </w:r>
      <w:r w:rsidR="00A6740E" w:rsidRPr="00A6740E">
        <w:instrText xml:space="preserve"> </w:instrText>
      </w:r>
      <w:r w:rsidR="00A6740E">
        <w:rPr>
          <w:lang w:val="en-US"/>
        </w:rPr>
        <w:instrText>REF</w:instrText>
      </w:r>
      <w:r w:rsidR="00A6740E" w:rsidRPr="00A6740E">
        <w:instrText xml:space="preserve"> _</w:instrText>
      </w:r>
      <w:r w:rsidR="00A6740E">
        <w:rPr>
          <w:lang w:val="en-US"/>
        </w:rPr>
        <w:instrText>Ref</w:instrText>
      </w:r>
      <w:r w:rsidR="00A6740E" w:rsidRPr="00A6740E">
        <w:instrText>530939815 \</w:instrText>
      </w:r>
      <w:r w:rsidR="00A6740E">
        <w:rPr>
          <w:lang w:val="en-US"/>
        </w:rPr>
        <w:instrText>r</w:instrText>
      </w:r>
      <w:r w:rsidR="00A6740E" w:rsidRPr="00A6740E">
        <w:instrText xml:space="preserve"> \</w:instrText>
      </w:r>
      <w:r w:rsidR="00A6740E">
        <w:rPr>
          <w:lang w:val="en-US"/>
        </w:rPr>
        <w:instrText>h</w:instrText>
      </w:r>
      <w:r w:rsidR="00A6740E" w:rsidRPr="00A6740E">
        <w:instrText xml:space="preserve"> </w:instrText>
      </w:r>
      <w:r w:rsidR="00A6740E">
        <w:rPr>
          <w:lang w:val="en-US"/>
        </w:rPr>
      </w:r>
      <w:r w:rsidR="00A6740E">
        <w:rPr>
          <w:lang w:val="en-US"/>
        </w:rPr>
        <w:fldChar w:fldCharType="separate"/>
      </w:r>
      <w:r w:rsidR="00A6740E" w:rsidRPr="00A6740E">
        <w:t>52</w:t>
      </w:r>
      <w:r w:rsidR="00A6740E">
        <w:rPr>
          <w:lang w:val="en-US"/>
        </w:rPr>
        <w:fldChar w:fldCharType="end"/>
      </w:r>
      <w:r w:rsidR="00A6740E" w:rsidRPr="00A6740E">
        <w:t>]</w:t>
      </w:r>
      <w:r w:rsidR="00A6740E">
        <w:t xml:space="preserve"> </w:t>
      </w:r>
    </w:p>
    <w:p w:rsidR="00A33DB4" w:rsidRPr="006A6B1D" w:rsidRDefault="00374E6C" w:rsidP="00F22819">
      <w:pPr>
        <w:ind w:firstLine="706"/>
      </w:pPr>
      <w:r>
        <w:t xml:space="preserve">Таким образом, мы видим, что </w:t>
      </w:r>
      <w:r w:rsidR="00A33DB4">
        <w:t>свойства плазмонных систем и активных сред интенсивно исследуются с целью получить спазерную систему с максимально возможным коэффициентом усиления</w:t>
      </w:r>
      <w:r>
        <w:t xml:space="preserve"> и с минимально возможным порогом генерации</w:t>
      </w:r>
      <w:r w:rsidR="00A33DB4">
        <w:t xml:space="preserve">. </w:t>
      </w:r>
    </w:p>
    <w:p w:rsidR="004F3077" w:rsidRPr="006A6B1D" w:rsidRDefault="004F3077" w:rsidP="008E2555"/>
    <w:p w:rsidR="004F3077" w:rsidRPr="006A6B1D" w:rsidRDefault="004F3077" w:rsidP="008E2555"/>
    <w:p w:rsidR="004F3077" w:rsidRPr="006A6B1D" w:rsidRDefault="004F3077" w:rsidP="008E2555"/>
    <w:p w:rsidR="004F3077" w:rsidRPr="006A6B1D" w:rsidRDefault="004F3077" w:rsidP="008E2555"/>
    <w:p w:rsidR="004F3077" w:rsidRPr="006A6B1D" w:rsidRDefault="004F3077" w:rsidP="008E2555"/>
    <w:p w:rsidR="004F3077" w:rsidRPr="006A6B1D" w:rsidRDefault="004F3077" w:rsidP="008E2555"/>
    <w:p w:rsidR="00C304F2" w:rsidRDefault="00C304F2" w:rsidP="00712FA4">
      <w:pPr>
        <w:ind w:left="0"/>
      </w:pPr>
      <w:bookmarkStart w:id="0" w:name="_GoBack"/>
      <w:bookmarkEnd w:id="0"/>
    </w:p>
    <w:p w:rsidR="004F3077" w:rsidRPr="00CD638C" w:rsidRDefault="004F3077" w:rsidP="00414F96">
      <w:pPr>
        <w:ind w:left="1560"/>
      </w:pPr>
      <w:r>
        <w:lastRenderedPageBreak/>
        <w:t>Литература</w:t>
      </w:r>
      <w:r w:rsidRPr="00CD638C">
        <w:t>:</w:t>
      </w:r>
    </w:p>
    <w:p w:rsidR="004F3077" w:rsidRPr="00CD638C" w:rsidRDefault="004F3077" w:rsidP="008757FF">
      <w:pPr>
        <w:pStyle w:val="ListParagraph"/>
        <w:ind w:left="2133"/>
      </w:pPr>
    </w:p>
    <w:p w:rsidR="004F3077" w:rsidRPr="008058AA" w:rsidRDefault="00D4755C" w:rsidP="004F3077">
      <w:pPr>
        <w:pStyle w:val="ListParagraph"/>
        <w:numPr>
          <w:ilvl w:val="0"/>
          <w:numId w:val="3"/>
        </w:numPr>
        <w:rPr>
          <w:szCs w:val="24"/>
          <w:lang w:val="en-US"/>
        </w:rPr>
      </w:pPr>
      <w:bookmarkStart w:id="1" w:name="_Ref513554783"/>
      <w:r w:rsidRPr="00D4755C">
        <w:rPr>
          <w:color w:val="000000"/>
          <w:szCs w:val="24"/>
          <w:lang w:val="en-US" w:eastAsia="ru-RU"/>
        </w:rPr>
        <w:t>H</w:t>
      </w:r>
      <w:r w:rsidRPr="00940869">
        <w:rPr>
          <w:color w:val="000000"/>
          <w:szCs w:val="24"/>
          <w:lang w:val="en-US" w:eastAsia="ru-RU"/>
        </w:rPr>
        <w:t>.</w:t>
      </w:r>
      <w:r w:rsidRPr="00D4755C">
        <w:rPr>
          <w:color w:val="000000"/>
          <w:szCs w:val="24"/>
          <w:lang w:val="en-US" w:eastAsia="ru-RU"/>
        </w:rPr>
        <w:t>Raether</w:t>
      </w:r>
      <w:r w:rsidRPr="00940869">
        <w:rPr>
          <w:color w:val="000000"/>
          <w:szCs w:val="24"/>
          <w:lang w:val="en-US" w:eastAsia="ru-RU"/>
        </w:rPr>
        <w:t xml:space="preserve">, </w:t>
      </w:r>
      <w:r w:rsidRPr="00D4755C">
        <w:rPr>
          <w:color w:val="000000"/>
          <w:szCs w:val="24"/>
          <w:lang w:val="en-US" w:eastAsia="ru-RU"/>
        </w:rPr>
        <w:t>SurfacePlasmonsonSmoothandRough</w:t>
      </w:r>
      <w:r w:rsidRPr="00D4755C">
        <w:rPr>
          <w:i/>
          <w:iCs/>
          <w:szCs w:val="24"/>
          <w:lang w:val="en-US" w:eastAsia="ru-RU"/>
        </w:rPr>
        <w:t>SurfacesandonGrating</w:t>
      </w:r>
      <w:r w:rsidRPr="00705684">
        <w:rPr>
          <w:rFonts w:eastAsia="SFRM0900"/>
          <w:szCs w:val="24"/>
          <w:lang w:val="en-US" w:eastAsia="ru-RU"/>
        </w:rPr>
        <w:t xml:space="preserve">, </w:t>
      </w:r>
      <w:r w:rsidRPr="00D4755C">
        <w:rPr>
          <w:rFonts w:eastAsia="SFRM0900"/>
          <w:szCs w:val="24"/>
          <w:lang w:val="en-US" w:eastAsia="ru-RU"/>
        </w:rPr>
        <w:t>Springer</w:t>
      </w:r>
      <w:r w:rsidRPr="00705684">
        <w:rPr>
          <w:rFonts w:eastAsia="SFRM0900"/>
          <w:szCs w:val="24"/>
          <w:lang w:val="en-US" w:eastAsia="ru-RU"/>
        </w:rPr>
        <w:t xml:space="preserve">, </w:t>
      </w:r>
      <w:r w:rsidRPr="00D4755C">
        <w:rPr>
          <w:rFonts w:eastAsia="SFRM0900"/>
          <w:szCs w:val="24"/>
          <w:lang w:val="en-US" w:eastAsia="ru-RU"/>
        </w:rPr>
        <w:t>Berlin</w:t>
      </w:r>
      <w:r w:rsidRPr="008058AA">
        <w:rPr>
          <w:rFonts w:eastAsia="SFRM0900"/>
          <w:szCs w:val="24"/>
          <w:lang w:val="en-US" w:eastAsia="ru-RU"/>
        </w:rPr>
        <w:t xml:space="preserve"> (1988).</w:t>
      </w:r>
      <w:bookmarkEnd w:id="1"/>
    </w:p>
    <w:p w:rsidR="00D4755C" w:rsidRPr="00402EDA" w:rsidRDefault="00D4755C" w:rsidP="004F3077">
      <w:pPr>
        <w:pStyle w:val="ListParagraph"/>
        <w:numPr>
          <w:ilvl w:val="0"/>
          <w:numId w:val="3"/>
        </w:numPr>
        <w:rPr>
          <w:szCs w:val="24"/>
          <w:lang w:val="en-US"/>
        </w:rPr>
      </w:pPr>
      <w:bookmarkStart w:id="2" w:name="_Ref513554790"/>
      <w:r w:rsidRPr="002D099F">
        <w:rPr>
          <w:szCs w:val="24"/>
          <w:lang w:val="en-US"/>
        </w:rPr>
        <w:t>Brongersma</w:t>
      </w:r>
      <w:r w:rsidR="002D099F" w:rsidRPr="002D099F">
        <w:rPr>
          <w:szCs w:val="24"/>
          <w:lang w:val="en-US"/>
        </w:rPr>
        <w:t xml:space="preserve"> Mark L., Kik P.G., Surface Plasmon Nanophotonics</w:t>
      </w:r>
      <w:r w:rsidRPr="002D099F">
        <w:rPr>
          <w:szCs w:val="24"/>
          <w:lang w:val="en-US"/>
        </w:rPr>
        <w:t xml:space="preserve"> Springer Series in Optical Sciences, 2007</w:t>
      </w:r>
      <w:bookmarkEnd w:id="2"/>
    </w:p>
    <w:p w:rsidR="00402EDA" w:rsidRPr="00260C8B" w:rsidRDefault="00402EDA" w:rsidP="004F3077">
      <w:pPr>
        <w:pStyle w:val="ListParagraph"/>
        <w:numPr>
          <w:ilvl w:val="0"/>
          <w:numId w:val="3"/>
        </w:numPr>
        <w:rPr>
          <w:szCs w:val="24"/>
          <w:lang w:val="en-US"/>
        </w:rPr>
      </w:pPr>
      <w:bookmarkStart w:id="3" w:name="_Ref530384024"/>
      <w:r w:rsidRPr="00402EDA">
        <w:rPr>
          <w:szCs w:val="24"/>
          <w:lang w:val="en-US"/>
        </w:rPr>
        <w:t>A. Hessel and A. A. Oliner</w:t>
      </w:r>
      <w:r>
        <w:rPr>
          <w:szCs w:val="24"/>
          <w:lang w:val="en-US"/>
        </w:rPr>
        <w:t xml:space="preserve">, </w:t>
      </w:r>
      <w:r w:rsidRPr="00402EDA">
        <w:rPr>
          <w:szCs w:val="24"/>
          <w:lang w:val="en-US"/>
        </w:rPr>
        <w:t xml:space="preserve">A New Theory of Wood’s Anomalies on Optical Gratings, </w:t>
      </w:r>
      <w:r>
        <w:rPr>
          <w:szCs w:val="24"/>
          <w:lang w:val="en-US"/>
        </w:rPr>
        <w:t>Applied Optics</w:t>
      </w:r>
      <w:r w:rsidRPr="00402EDA">
        <w:rPr>
          <w:szCs w:val="24"/>
          <w:lang w:val="en-US"/>
        </w:rPr>
        <w:t xml:space="preserve"> </w:t>
      </w:r>
      <w:r w:rsidRPr="00402EDA">
        <w:rPr>
          <w:b/>
          <w:szCs w:val="24"/>
          <w:lang w:val="en-US"/>
        </w:rPr>
        <w:t>4</w:t>
      </w:r>
      <w:r w:rsidRPr="00402EDA">
        <w:rPr>
          <w:szCs w:val="24"/>
          <w:lang w:val="en-US"/>
        </w:rPr>
        <w:t>, 1275-1297 (1965)</w:t>
      </w:r>
      <w:bookmarkEnd w:id="3"/>
    </w:p>
    <w:p w:rsidR="00260C8B" w:rsidRPr="00260C8B" w:rsidRDefault="00260C8B" w:rsidP="00260C8B">
      <w:pPr>
        <w:pStyle w:val="ListParagraph"/>
        <w:numPr>
          <w:ilvl w:val="0"/>
          <w:numId w:val="3"/>
        </w:numPr>
        <w:rPr>
          <w:szCs w:val="24"/>
          <w:lang w:val="en-US"/>
        </w:rPr>
      </w:pPr>
      <w:r w:rsidRPr="00260C8B">
        <w:rPr>
          <w:szCs w:val="24"/>
          <w:lang w:val="en-US"/>
        </w:rPr>
        <w:t xml:space="preserve"> </w:t>
      </w:r>
      <w:bookmarkStart w:id="4" w:name="_Ref530384260"/>
      <w:r w:rsidRPr="00260C8B">
        <w:rPr>
          <w:lang w:val="en-US"/>
        </w:rPr>
        <w:t>R</w:t>
      </w:r>
      <w:r>
        <w:rPr>
          <w:lang w:val="en-US"/>
        </w:rPr>
        <w:t>.</w:t>
      </w:r>
      <w:r w:rsidRPr="00260C8B">
        <w:rPr>
          <w:lang w:val="en-US"/>
        </w:rPr>
        <w:t xml:space="preserve"> W</w:t>
      </w:r>
      <w:r>
        <w:rPr>
          <w:lang w:val="en-US"/>
        </w:rPr>
        <w:t>.</w:t>
      </w:r>
      <w:r w:rsidRPr="00260C8B">
        <w:rPr>
          <w:lang w:val="en-US"/>
        </w:rPr>
        <w:t xml:space="preserve"> Wood, Diffraction gratings with controlled groove form and abnormal distribution of intensity, Phil. Mag. </w:t>
      </w:r>
      <w:r w:rsidRPr="00260C8B">
        <w:rPr>
          <w:b/>
          <w:lang w:val="en-US"/>
        </w:rPr>
        <w:t>23, (</w:t>
      </w:r>
      <w:r w:rsidRPr="00260C8B">
        <w:rPr>
          <w:lang w:val="en-US"/>
        </w:rPr>
        <w:t>1912)</w:t>
      </w:r>
      <w:bookmarkEnd w:id="4"/>
    </w:p>
    <w:p w:rsidR="00260C8B" w:rsidRPr="0010517F" w:rsidRDefault="00260C8B" w:rsidP="00260C8B">
      <w:pPr>
        <w:pStyle w:val="ListParagraph"/>
        <w:numPr>
          <w:ilvl w:val="0"/>
          <w:numId w:val="3"/>
        </w:numPr>
        <w:rPr>
          <w:szCs w:val="24"/>
          <w:lang w:val="en-US"/>
        </w:rPr>
      </w:pPr>
      <w:bookmarkStart w:id="5" w:name="_Ref530384262"/>
      <w:r w:rsidRPr="00260C8B">
        <w:rPr>
          <w:lang w:val="en-US"/>
        </w:rPr>
        <w:t>C. H. Palmer, Parallel diffraction grating anomalies, J. Opt. Soc. Am. 43, 269–73 (1952)</w:t>
      </w:r>
      <w:bookmarkEnd w:id="5"/>
    </w:p>
    <w:p w:rsidR="0010517F" w:rsidRPr="00260C8B" w:rsidRDefault="0010517F" w:rsidP="00260C8B">
      <w:pPr>
        <w:pStyle w:val="ListParagraph"/>
        <w:numPr>
          <w:ilvl w:val="0"/>
          <w:numId w:val="3"/>
        </w:numPr>
        <w:rPr>
          <w:szCs w:val="24"/>
          <w:lang w:val="en-US"/>
        </w:rPr>
      </w:pPr>
      <w:bookmarkStart w:id="6" w:name="_Ref530384400"/>
      <w:r w:rsidRPr="006D65CB">
        <w:rPr>
          <w:lang w:val="en-US"/>
        </w:rPr>
        <w:t>U</w:t>
      </w:r>
      <w:r>
        <w:rPr>
          <w:lang w:val="en-US"/>
        </w:rPr>
        <w:t xml:space="preserve">. </w:t>
      </w:r>
      <w:r w:rsidRPr="006D65CB">
        <w:rPr>
          <w:lang w:val="en-US"/>
        </w:rPr>
        <w:t>Fano</w:t>
      </w:r>
      <w:r>
        <w:rPr>
          <w:lang w:val="en-US"/>
        </w:rPr>
        <w:t>,</w:t>
      </w:r>
      <w:r w:rsidRPr="0010517F">
        <w:rPr>
          <w:lang w:val="en-US"/>
        </w:rPr>
        <w:t xml:space="preserve"> </w:t>
      </w:r>
      <w:r w:rsidRPr="006D65CB">
        <w:rPr>
          <w:lang w:val="en-US"/>
        </w:rPr>
        <w:t>The</w:t>
      </w:r>
      <w:r>
        <w:rPr>
          <w:lang w:val="en-US"/>
        </w:rPr>
        <w:t xml:space="preserve"> </w:t>
      </w:r>
      <w:r w:rsidRPr="006D65CB">
        <w:rPr>
          <w:lang w:val="en-US"/>
        </w:rPr>
        <w:t>theory</w:t>
      </w:r>
      <w:r>
        <w:rPr>
          <w:lang w:val="en-US"/>
        </w:rPr>
        <w:t xml:space="preserve"> </w:t>
      </w:r>
      <w:r w:rsidRPr="006D65CB">
        <w:rPr>
          <w:lang w:val="en-US"/>
        </w:rPr>
        <w:t>of</w:t>
      </w:r>
      <w:r>
        <w:rPr>
          <w:lang w:val="en-US"/>
        </w:rPr>
        <w:t xml:space="preserve"> </w:t>
      </w:r>
      <w:r w:rsidRPr="006D65CB">
        <w:rPr>
          <w:lang w:val="en-US"/>
        </w:rPr>
        <w:t>anomalous</w:t>
      </w:r>
      <w:r>
        <w:rPr>
          <w:lang w:val="en-US"/>
        </w:rPr>
        <w:t xml:space="preserve"> </w:t>
      </w:r>
      <w:r w:rsidRPr="006D65CB">
        <w:rPr>
          <w:lang w:val="en-US"/>
        </w:rPr>
        <w:t>diffraction</w:t>
      </w:r>
      <w:r>
        <w:rPr>
          <w:lang w:val="en-US"/>
        </w:rPr>
        <w:t xml:space="preserve"> </w:t>
      </w:r>
      <w:r w:rsidRPr="006D65CB">
        <w:rPr>
          <w:lang w:val="en-US"/>
        </w:rPr>
        <w:t>gratings</w:t>
      </w:r>
      <w:r>
        <w:rPr>
          <w:lang w:val="en-US"/>
        </w:rPr>
        <w:t xml:space="preserve"> </w:t>
      </w:r>
      <w:r w:rsidRPr="006D65CB">
        <w:rPr>
          <w:lang w:val="en-US"/>
        </w:rPr>
        <w:t>and</w:t>
      </w:r>
      <w:r>
        <w:rPr>
          <w:lang w:val="en-US"/>
        </w:rPr>
        <w:t xml:space="preserve"> </w:t>
      </w:r>
      <w:r w:rsidRPr="006D65CB">
        <w:rPr>
          <w:lang w:val="en-US"/>
        </w:rPr>
        <w:t>of</w:t>
      </w:r>
      <w:r>
        <w:rPr>
          <w:lang w:val="en-US"/>
        </w:rPr>
        <w:t xml:space="preserve"> </w:t>
      </w:r>
      <w:r w:rsidRPr="006D65CB">
        <w:rPr>
          <w:lang w:val="en-US"/>
        </w:rPr>
        <w:t>quasi</w:t>
      </w:r>
      <w:r w:rsidRPr="0010517F">
        <w:rPr>
          <w:lang w:val="en-US"/>
        </w:rPr>
        <w:t>-</w:t>
      </w:r>
      <w:r w:rsidRPr="006D65CB">
        <w:rPr>
          <w:lang w:val="en-US"/>
        </w:rPr>
        <w:t>stationary</w:t>
      </w:r>
      <w:r>
        <w:rPr>
          <w:lang w:val="en-US"/>
        </w:rPr>
        <w:t xml:space="preserve"> </w:t>
      </w:r>
      <w:r w:rsidRPr="006D65CB">
        <w:rPr>
          <w:lang w:val="en-US"/>
        </w:rPr>
        <w:t>waves</w:t>
      </w:r>
      <w:r>
        <w:rPr>
          <w:lang w:val="en-US"/>
        </w:rPr>
        <w:t xml:space="preserve"> </w:t>
      </w:r>
      <w:r w:rsidRPr="006D65CB">
        <w:rPr>
          <w:lang w:val="en-US"/>
        </w:rPr>
        <w:t>on</w:t>
      </w:r>
      <w:r>
        <w:rPr>
          <w:lang w:val="en-US"/>
        </w:rPr>
        <w:t xml:space="preserve"> </w:t>
      </w:r>
      <w:r w:rsidRPr="006D65CB">
        <w:rPr>
          <w:lang w:val="en-US"/>
        </w:rPr>
        <w:t>metallic</w:t>
      </w:r>
      <w:r>
        <w:rPr>
          <w:lang w:val="en-US"/>
        </w:rPr>
        <w:t xml:space="preserve"> </w:t>
      </w:r>
      <w:r w:rsidRPr="006D65CB">
        <w:rPr>
          <w:lang w:val="en-US"/>
        </w:rPr>
        <w:t>surfaces</w:t>
      </w:r>
      <w:r>
        <w:rPr>
          <w:lang w:val="en-US"/>
        </w:rPr>
        <w:t xml:space="preserve"> </w:t>
      </w:r>
      <w:r w:rsidRPr="006D65CB">
        <w:rPr>
          <w:lang w:val="en-US"/>
        </w:rPr>
        <w:t>Sommerfeld</w:t>
      </w:r>
      <w:r w:rsidRPr="0010517F">
        <w:rPr>
          <w:lang w:val="en-US"/>
        </w:rPr>
        <w:t>’</w:t>
      </w:r>
      <w:r w:rsidRPr="006D65CB">
        <w:rPr>
          <w:lang w:val="en-US"/>
        </w:rPr>
        <w:t>s</w:t>
      </w:r>
      <w:r>
        <w:rPr>
          <w:lang w:val="en-US"/>
        </w:rPr>
        <w:t xml:space="preserve"> </w:t>
      </w:r>
      <w:r w:rsidRPr="006D65CB">
        <w:rPr>
          <w:lang w:val="en-US"/>
        </w:rPr>
        <w:t>waves</w:t>
      </w:r>
      <w:r>
        <w:rPr>
          <w:lang w:val="en-US"/>
        </w:rPr>
        <w:t xml:space="preserve">, </w:t>
      </w:r>
      <w:r w:rsidRPr="006D65CB">
        <w:rPr>
          <w:lang w:val="en-US"/>
        </w:rPr>
        <w:t>J</w:t>
      </w:r>
      <w:r w:rsidRPr="0010517F">
        <w:rPr>
          <w:lang w:val="en-US"/>
        </w:rPr>
        <w:t xml:space="preserve">. </w:t>
      </w:r>
      <w:r w:rsidRPr="006D65CB">
        <w:rPr>
          <w:lang w:val="en-US"/>
        </w:rPr>
        <w:t>Opt</w:t>
      </w:r>
      <w:r w:rsidRPr="0010517F">
        <w:rPr>
          <w:lang w:val="en-US"/>
        </w:rPr>
        <w:t xml:space="preserve">. </w:t>
      </w:r>
      <w:r w:rsidRPr="006D65CB">
        <w:rPr>
          <w:lang w:val="en-US"/>
        </w:rPr>
        <w:t>Soc</w:t>
      </w:r>
      <w:r w:rsidRPr="0010517F">
        <w:rPr>
          <w:lang w:val="en-US"/>
        </w:rPr>
        <w:t xml:space="preserve">. </w:t>
      </w:r>
      <w:r w:rsidRPr="006D65CB">
        <w:rPr>
          <w:lang w:val="en-US"/>
        </w:rPr>
        <w:t>Am</w:t>
      </w:r>
      <w:r w:rsidRPr="0010517F">
        <w:rPr>
          <w:lang w:val="en-US"/>
        </w:rPr>
        <w:t xml:space="preserve">. </w:t>
      </w:r>
      <w:r w:rsidRPr="0010517F">
        <w:rPr>
          <w:b/>
          <w:lang w:val="en-US"/>
        </w:rPr>
        <w:t>3</w:t>
      </w:r>
      <w:r>
        <w:rPr>
          <w:lang w:val="en-US"/>
        </w:rPr>
        <w:t>,</w:t>
      </w:r>
      <w:r w:rsidRPr="0010517F">
        <w:rPr>
          <w:lang w:val="en-US"/>
        </w:rPr>
        <w:t xml:space="preserve"> 213–22</w:t>
      </w:r>
      <w:r>
        <w:rPr>
          <w:lang w:val="en-US"/>
        </w:rPr>
        <w:t xml:space="preserve"> (1941)</w:t>
      </w:r>
      <w:bookmarkEnd w:id="6"/>
    </w:p>
    <w:p w:rsidR="004F3077" w:rsidRPr="008757FF" w:rsidRDefault="00776A9B" w:rsidP="00B7447F">
      <w:pPr>
        <w:pStyle w:val="ListParagraph"/>
        <w:numPr>
          <w:ilvl w:val="0"/>
          <w:numId w:val="3"/>
        </w:numPr>
        <w:rPr>
          <w:szCs w:val="24"/>
          <w:lang w:val="en-US"/>
        </w:rPr>
      </w:pPr>
      <w:bookmarkStart w:id="7" w:name="_Ref513561825"/>
      <w:bookmarkStart w:id="8" w:name="_Ref530384512"/>
      <w:r w:rsidRPr="00776A9B">
        <w:rPr>
          <w:rFonts w:eastAsia="SFRM0900"/>
          <w:szCs w:val="24"/>
          <w:lang w:val="en-US" w:eastAsia="ru-RU"/>
        </w:rPr>
        <w:t xml:space="preserve">S. A. Maier, </w:t>
      </w:r>
      <w:r w:rsidRPr="00776A9B">
        <w:rPr>
          <w:rFonts w:eastAsia="SFRM0900"/>
          <w:i/>
          <w:iCs/>
          <w:szCs w:val="24"/>
          <w:lang w:val="en-US" w:eastAsia="ru-RU"/>
        </w:rPr>
        <w:t>Plasmonics</w:t>
      </w:r>
      <w:r w:rsidRPr="00776A9B">
        <w:rPr>
          <w:rFonts w:eastAsia="SFRM0900"/>
          <w:szCs w:val="24"/>
          <w:lang w:val="en-US" w:eastAsia="ru-RU"/>
        </w:rPr>
        <w:t xml:space="preserve">: </w:t>
      </w:r>
      <w:r w:rsidRPr="00776A9B">
        <w:rPr>
          <w:rFonts w:eastAsia="SFRM0900"/>
          <w:i/>
          <w:iCs/>
          <w:szCs w:val="24"/>
          <w:lang w:val="en-US" w:eastAsia="ru-RU"/>
        </w:rPr>
        <w:t xml:space="preserve">Fundamentals and Applications </w:t>
      </w:r>
      <w:r w:rsidRPr="00776A9B">
        <w:rPr>
          <w:rFonts w:eastAsia="SFRM0900"/>
          <w:szCs w:val="24"/>
          <w:lang w:val="en-US" w:eastAsia="ru-RU"/>
        </w:rPr>
        <w:t>Springer, Berlin (2007)</w:t>
      </w:r>
      <w:bookmarkEnd w:id="7"/>
      <w:r w:rsidR="00B7447F">
        <w:rPr>
          <w:rFonts w:eastAsia="SFRM0900"/>
          <w:szCs w:val="24"/>
          <w:lang w:val="en-US" w:eastAsia="ru-RU"/>
        </w:rPr>
        <w:t>.</w:t>
      </w:r>
      <w:bookmarkEnd w:id="8"/>
    </w:p>
    <w:p w:rsidR="008757FF" w:rsidRPr="008757FF" w:rsidRDefault="008757FF" w:rsidP="00B7447F">
      <w:pPr>
        <w:pStyle w:val="ListParagraph"/>
        <w:numPr>
          <w:ilvl w:val="0"/>
          <w:numId w:val="3"/>
        </w:numPr>
        <w:rPr>
          <w:szCs w:val="24"/>
          <w:lang w:val="en-US"/>
        </w:rPr>
      </w:pPr>
      <w:bookmarkStart w:id="9" w:name="_Ref514590923"/>
      <w:r w:rsidRPr="008757FF">
        <w:rPr>
          <w:color w:val="222222"/>
          <w:szCs w:val="24"/>
          <w:shd w:val="clear" w:color="auto" w:fill="FFFFFF"/>
          <w:lang w:val="en-US"/>
        </w:rPr>
        <w:t xml:space="preserve">G. Mie, «Beiträge zur Optik trüber Medien, speziell kolloidaler Metallösungen», Leipzig, Ann. </w:t>
      </w:r>
      <w:r w:rsidRPr="008757FF">
        <w:rPr>
          <w:color w:val="222222"/>
          <w:szCs w:val="24"/>
          <w:shd w:val="clear" w:color="auto" w:fill="FFFFFF"/>
        </w:rPr>
        <w:t>Phys. 330, 377—445 (1908)</w:t>
      </w:r>
      <w:bookmarkEnd w:id="9"/>
    </w:p>
    <w:p w:rsidR="00B7447F" w:rsidRPr="008D5328" w:rsidRDefault="00B7447F" w:rsidP="00B7447F">
      <w:pPr>
        <w:pStyle w:val="ListParagraph"/>
        <w:numPr>
          <w:ilvl w:val="0"/>
          <w:numId w:val="3"/>
        </w:numPr>
        <w:rPr>
          <w:szCs w:val="24"/>
          <w:lang w:val="en-US"/>
        </w:rPr>
      </w:pPr>
      <w:bookmarkStart w:id="10" w:name="_Ref513564638"/>
      <w:r w:rsidRPr="00B7447F">
        <w:rPr>
          <w:rFonts w:eastAsia="SFRM0900"/>
          <w:szCs w:val="24"/>
          <w:lang w:val="en-US" w:eastAsia="ru-RU"/>
        </w:rPr>
        <w:t xml:space="preserve">C. L. Nehl and J. H. Hafner, J. Mater. </w:t>
      </w:r>
      <w:r w:rsidRPr="00B7447F">
        <w:rPr>
          <w:rFonts w:eastAsia="SFRM0900"/>
          <w:szCs w:val="24"/>
          <w:lang w:eastAsia="ru-RU"/>
        </w:rPr>
        <w:t>Chem. 18</w:t>
      </w:r>
      <w:r w:rsidRPr="00B7447F">
        <w:rPr>
          <w:rFonts w:eastAsia="SFRM0900"/>
          <w:szCs w:val="24"/>
          <w:lang w:val="en-US" w:eastAsia="ru-RU"/>
        </w:rPr>
        <w:t xml:space="preserve">, </w:t>
      </w:r>
      <w:r w:rsidRPr="00B7447F">
        <w:rPr>
          <w:rFonts w:eastAsia="SFRM0900"/>
          <w:szCs w:val="24"/>
          <w:lang w:eastAsia="ru-RU"/>
        </w:rPr>
        <w:t>2415 (2008).</w:t>
      </w:r>
      <w:bookmarkEnd w:id="10"/>
    </w:p>
    <w:p w:rsidR="008D5328" w:rsidRPr="008757FF" w:rsidRDefault="008D5328" w:rsidP="00B7447F">
      <w:pPr>
        <w:pStyle w:val="ListParagraph"/>
        <w:numPr>
          <w:ilvl w:val="0"/>
          <w:numId w:val="3"/>
        </w:numPr>
        <w:rPr>
          <w:szCs w:val="24"/>
          <w:lang w:val="en-US"/>
        </w:rPr>
      </w:pPr>
      <w:bookmarkStart w:id="11" w:name="_Ref513564966"/>
      <w:r>
        <w:rPr>
          <w:rFonts w:eastAsia="SFRM0900"/>
          <w:szCs w:val="24"/>
          <w:lang w:val="en-US" w:eastAsia="ru-RU"/>
        </w:rPr>
        <w:t xml:space="preserve">Gerardy, Absorption spectrum ...., </w:t>
      </w:r>
      <w:r w:rsidRPr="008D5328">
        <w:rPr>
          <w:rFonts w:eastAsia="SFRM0900"/>
          <w:szCs w:val="24"/>
          <w:lang w:val="en-US" w:eastAsia="ru-RU"/>
        </w:rPr>
        <w:t>Phys. Rev.</w:t>
      </w:r>
      <w:r>
        <w:rPr>
          <w:rFonts w:eastAsia="SFRM0900"/>
          <w:szCs w:val="24"/>
          <w:lang w:val="en-US" w:eastAsia="ru-RU"/>
        </w:rPr>
        <w:t xml:space="preserve"> B </w:t>
      </w:r>
      <w:r w:rsidRPr="008D5328">
        <w:rPr>
          <w:rFonts w:eastAsia="SFRM0900"/>
          <w:b/>
          <w:szCs w:val="24"/>
          <w:lang w:val="en-US" w:eastAsia="ru-RU"/>
        </w:rPr>
        <w:t>27</w:t>
      </w:r>
      <w:r>
        <w:rPr>
          <w:rFonts w:eastAsia="SFRM0900"/>
          <w:szCs w:val="24"/>
          <w:lang w:val="en-US" w:eastAsia="ru-RU"/>
        </w:rPr>
        <w:t>, (1983)</w:t>
      </w:r>
      <w:bookmarkEnd w:id="11"/>
    </w:p>
    <w:p w:rsidR="008757FF" w:rsidRPr="008757FF" w:rsidRDefault="008757FF" w:rsidP="00B7447F">
      <w:pPr>
        <w:pStyle w:val="ListParagraph"/>
        <w:numPr>
          <w:ilvl w:val="0"/>
          <w:numId w:val="3"/>
        </w:numPr>
        <w:rPr>
          <w:i/>
          <w:szCs w:val="24"/>
          <w:lang w:val="en-US"/>
        </w:rPr>
      </w:pPr>
      <w:bookmarkStart w:id="12" w:name="_Ref514591264"/>
      <w:r w:rsidRPr="008757FF">
        <w:rPr>
          <w:rStyle w:val="HTMLCite"/>
          <w:i w:val="0"/>
          <w:color w:val="222222"/>
          <w:szCs w:val="24"/>
          <w:lang w:val="en-US"/>
        </w:rPr>
        <w:t>Tuck C.</w:t>
      </w:r>
      <w:r>
        <w:rPr>
          <w:rStyle w:val="HTMLCite"/>
          <w:i w:val="0"/>
          <w:color w:val="222222"/>
          <w:szCs w:val="24"/>
          <w:lang w:val="en-US"/>
        </w:rPr>
        <w:t xml:space="preserve"> Choy, </w:t>
      </w:r>
      <w:r w:rsidRPr="008757FF">
        <w:rPr>
          <w:rStyle w:val="HTMLCite"/>
          <w:i w:val="0"/>
          <w:color w:val="222222"/>
          <w:szCs w:val="24"/>
          <w:lang w:val="en-US"/>
        </w:rPr>
        <w:t>Effective Medium Theory. Oxford: Clarendon Press(1999).</w:t>
      </w:r>
      <w:bookmarkEnd w:id="12"/>
      <w:r w:rsidRPr="008757FF">
        <w:rPr>
          <w:rStyle w:val="HTMLCite"/>
          <w:i w:val="0"/>
          <w:color w:val="222222"/>
          <w:szCs w:val="24"/>
          <w:lang w:val="en-US"/>
        </w:rPr>
        <w:t> </w:t>
      </w:r>
    </w:p>
    <w:p w:rsidR="00B7447F" w:rsidRPr="008D5328" w:rsidRDefault="00B7447F" w:rsidP="00B7447F">
      <w:pPr>
        <w:pStyle w:val="ListParagraph"/>
        <w:numPr>
          <w:ilvl w:val="0"/>
          <w:numId w:val="3"/>
        </w:numPr>
        <w:rPr>
          <w:szCs w:val="24"/>
          <w:lang w:val="en-US"/>
        </w:rPr>
      </w:pPr>
      <w:bookmarkStart w:id="13" w:name="_Ref513564816"/>
      <w:r w:rsidRPr="008D5328">
        <w:rPr>
          <w:rFonts w:eastAsia="SFRM0900"/>
          <w:szCs w:val="24"/>
          <w:lang w:val="en-US" w:eastAsia="ru-RU"/>
        </w:rPr>
        <w:t>B. Lamprecht, G. Schider, R. T. Lechner et al., Phys. Rev. Lett. 84, 4721 (2000).</w:t>
      </w:r>
      <w:bookmarkEnd w:id="13"/>
    </w:p>
    <w:p w:rsidR="000F26E8" w:rsidRPr="002854AA" w:rsidRDefault="008D5328" w:rsidP="000F26E8">
      <w:pPr>
        <w:pStyle w:val="ListParagraph"/>
        <w:numPr>
          <w:ilvl w:val="0"/>
          <w:numId w:val="3"/>
        </w:numPr>
        <w:rPr>
          <w:szCs w:val="24"/>
          <w:lang w:val="en-US"/>
        </w:rPr>
      </w:pPr>
      <w:bookmarkStart w:id="14" w:name="_Ref513564823"/>
      <w:r w:rsidRPr="008D5328">
        <w:rPr>
          <w:rFonts w:eastAsia="SFRM0900"/>
          <w:szCs w:val="24"/>
          <w:lang w:val="en-US" w:eastAsia="ru-RU"/>
        </w:rPr>
        <w:t xml:space="preserve">P. K. Jain and M. A. El-Sayed, Chem. </w:t>
      </w:r>
      <w:r w:rsidRPr="008D5328">
        <w:rPr>
          <w:rFonts w:eastAsia="SFRM0900"/>
          <w:szCs w:val="24"/>
          <w:lang w:eastAsia="ru-RU"/>
        </w:rPr>
        <w:t>Phys. Lett</w:t>
      </w:r>
      <w:r w:rsidRPr="008D5328">
        <w:rPr>
          <w:rFonts w:eastAsia="SFRM0900"/>
          <w:szCs w:val="24"/>
          <w:lang w:val="en-US" w:eastAsia="ru-RU"/>
        </w:rPr>
        <w:t>.</w:t>
      </w:r>
      <w:r w:rsidRPr="008D5328">
        <w:rPr>
          <w:szCs w:val="24"/>
          <w:lang w:eastAsia="ru-RU"/>
        </w:rPr>
        <w:t xml:space="preserve"> 487</w:t>
      </w:r>
      <w:r w:rsidRPr="008D5328">
        <w:rPr>
          <w:rFonts w:eastAsia="SFRM0900"/>
          <w:szCs w:val="24"/>
          <w:lang w:eastAsia="ru-RU"/>
        </w:rPr>
        <w:t>, 153 (2010).</w:t>
      </w:r>
      <w:bookmarkEnd w:id="14"/>
    </w:p>
    <w:p w:rsidR="002854AA" w:rsidRDefault="002854AA" w:rsidP="000F26E8">
      <w:pPr>
        <w:pStyle w:val="ListParagraph"/>
        <w:numPr>
          <w:ilvl w:val="0"/>
          <w:numId w:val="3"/>
        </w:numPr>
        <w:rPr>
          <w:szCs w:val="24"/>
          <w:lang w:val="en-US"/>
        </w:rPr>
      </w:pPr>
      <w:bookmarkStart w:id="15" w:name="_Ref530389461"/>
      <w:r>
        <w:rPr>
          <w:szCs w:val="24"/>
          <w:lang w:val="en-US"/>
        </w:rPr>
        <w:t>T</w:t>
      </w:r>
      <w:r w:rsidRPr="002854AA">
        <w:rPr>
          <w:szCs w:val="24"/>
          <w:lang w:val="en-US"/>
        </w:rPr>
        <w:t xml:space="preserve">. R. Jensen </w:t>
      </w:r>
      <w:r>
        <w:rPr>
          <w:szCs w:val="24"/>
          <w:lang w:val="en-US"/>
        </w:rPr>
        <w:t xml:space="preserve">, </w:t>
      </w:r>
      <w:r w:rsidRPr="002854AA">
        <w:rPr>
          <w:szCs w:val="24"/>
          <w:lang w:val="en-US"/>
        </w:rPr>
        <w:t>Nanosphere Lithography: Effect of the External Dielectric Medium on the Surface Plasmon Resonance Spectrum of a Periodic Array of Silver Nanoparticles</w:t>
      </w:r>
      <w:r>
        <w:rPr>
          <w:szCs w:val="24"/>
          <w:lang w:val="en-US"/>
        </w:rPr>
        <w:t xml:space="preserve">, </w:t>
      </w:r>
      <w:r w:rsidRPr="002854AA">
        <w:rPr>
          <w:szCs w:val="24"/>
          <w:lang w:val="en-US"/>
        </w:rPr>
        <w:t>J. Phys. Chem. B</w:t>
      </w:r>
      <w:r>
        <w:rPr>
          <w:szCs w:val="24"/>
          <w:lang w:val="en-US"/>
        </w:rPr>
        <w:t xml:space="preserve"> </w:t>
      </w:r>
      <w:r w:rsidRPr="002854AA">
        <w:rPr>
          <w:b/>
          <w:szCs w:val="24"/>
          <w:lang w:val="en-US"/>
        </w:rPr>
        <w:t>103</w:t>
      </w:r>
      <w:r>
        <w:rPr>
          <w:szCs w:val="24"/>
          <w:lang w:val="en-US"/>
        </w:rPr>
        <w:t>,</w:t>
      </w:r>
      <w:r w:rsidRPr="002854AA">
        <w:t xml:space="preserve"> </w:t>
      </w:r>
      <w:r w:rsidRPr="002854AA">
        <w:rPr>
          <w:szCs w:val="24"/>
          <w:lang w:val="en-US"/>
        </w:rPr>
        <w:t>9846–9853</w:t>
      </w:r>
      <w:r>
        <w:rPr>
          <w:szCs w:val="24"/>
          <w:lang w:val="en-US"/>
        </w:rPr>
        <w:t xml:space="preserve"> (1999)</w:t>
      </w:r>
      <w:bookmarkEnd w:id="15"/>
    </w:p>
    <w:p w:rsidR="009B13BB" w:rsidRPr="000F26E8" w:rsidRDefault="009B13BB" w:rsidP="000F26E8">
      <w:pPr>
        <w:pStyle w:val="ListParagraph"/>
        <w:numPr>
          <w:ilvl w:val="0"/>
          <w:numId w:val="3"/>
        </w:numPr>
        <w:rPr>
          <w:szCs w:val="24"/>
          <w:lang w:val="en-US"/>
        </w:rPr>
      </w:pPr>
      <w:bookmarkStart w:id="16" w:name="_Ref530390459"/>
      <w:r>
        <w:rPr>
          <w:szCs w:val="24"/>
          <w:lang w:val="en-US"/>
        </w:rPr>
        <w:t>L. Zhao, K. L. Kelly, and G.</w:t>
      </w:r>
      <w:r w:rsidRPr="009B13BB">
        <w:rPr>
          <w:szCs w:val="24"/>
          <w:lang w:val="en-US"/>
        </w:rPr>
        <w:t xml:space="preserve"> C. Schatz</w:t>
      </w:r>
      <w:r>
        <w:rPr>
          <w:szCs w:val="24"/>
          <w:lang w:val="en-US"/>
        </w:rPr>
        <w:t xml:space="preserve">, </w:t>
      </w:r>
      <w:r w:rsidRPr="009B13BB">
        <w:rPr>
          <w:szCs w:val="24"/>
          <w:lang w:val="en-US"/>
        </w:rPr>
        <w:t>The Extinction Spectra of Silver Nanoparticle Arrays: Influence of Array Structure on Plasmon Resonance Wavelength and Width</w:t>
      </w:r>
      <w:r>
        <w:rPr>
          <w:szCs w:val="24"/>
          <w:lang w:val="en-US"/>
        </w:rPr>
        <w:t xml:space="preserve">, J. Phys. Chem. B </w:t>
      </w:r>
      <w:r w:rsidRPr="009B13BB">
        <w:rPr>
          <w:b/>
          <w:szCs w:val="24"/>
          <w:lang w:val="en-US"/>
        </w:rPr>
        <w:t>107</w:t>
      </w:r>
      <w:r w:rsidRPr="009B13BB">
        <w:rPr>
          <w:szCs w:val="24"/>
          <w:lang w:val="en-US"/>
        </w:rPr>
        <w:t>, 7343-7350</w:t>
      </w:r>
      <w:r>
        <w:rPr>
          <w:szCs w:val="24"/>
          <w:lang w:val="en-US"/>
        </w:rPr>
        <w:t xml:space="preserve"> (2003)</w:t>
      </w:r>
      <w:bookmarkEnd w:id="16"/>
    </w:p>
    <w:p w:rsidR="000F26E8" w:rsidRPr="00B72D6A" w:rsidRDefault="000F26E8" w:rsidP="000F26E8">
      <w:pPr>
        <w:pStyle w:val="ListParagraph"/>
        <w:numPr>
          <w:ilvl w:val="0"/>
          <w:numId w:val="3"/>
        </w:numPr>
        <w:rPr>
          <w:szCs w:val="24"/>
          <w:lang w:val="en-US"/>
        </w:rPr>
      </w:pPr>
      <w:bookmarkStart w:id="17" w:name="_Ref513730942"/>
      <w:r w:rsidRPr="00B72D6A">
        <w:rPr>
          <w:rFonts w:eastAsia="SFRM0900"/>
          <w:szCs w:val="24"/>
          <w:lang w:val="en-US" w:eastAsia="ru-RU"/>
        </w:rPr>
        <w:t>A. I.Vakevainen, R. J. Moerland, and H. T. Rekola, Nano Lett. 14, 1721 (2014).</w:t>
      </w:r>
      <w:bookmarkEnd w:id="17"/>
    </w:p>
    <w:p w:rsidR="00B72D6A" w:rsidRPr="002E6547" w:rsidRDefault="002E6547" w:rsidP="000F26E8">
      <w:pPr>
        <w:pStyle w:val="ListParagraph"/>
        <w:numPr>
          <w:ilvl w:val="0"/>
          <w:numId w:val="3"/>
        </w:numPr>
        <w:rPr>
          <w:szCs w:val="24"/>
          <w:lang w:val="en-US"/>
        </w:rPr>
      </w:pPr>
      <w:r>
        <w:rPr>
          <w:rFonts w:eastAsia="SFRM0900"/>
          <w:szCs w:val="24"/>
          <w:lang w:val="en-US" w:eastAsia="ru-RU"/>
        </w:rPr>
        <w:t>S. Zou, N. Janel</w:t>
      </w:r>
      <w:r w:rsidR="00B72D6A" w:rsidRPr="00B72D6A">
        <w:rPr>
          <w:rFonts w:eastAsia="SFRM0900"/>
          <w:szCs w:val="24"/>
          <w:lang w:val="en-US" w:eastAsia="ru-RU"/>
        </w:rPr>
        <w:t xml:space="preserve"> and G. C. Schatz, J. Chem. </w:t>
      </w:r>
      <w:r w:rsidR="00B72D6A" w:rsidRPr="002E6547">
        <w:rPr>
          <w:rFonts w:eastAsia="SFRM0900"/>
          <w:szCs w:val="24"/>
          <w:lang w:val="en-US" w:eastAsia="ru-RU"/>
        </w:rPr>
        <w:t>Phys.</w:t>
      </w:r>
      <w:r w:rsidR="00B72D6A" w:rsidRPr="002E6547">
        <w:rPr>
          <w:szCs w:val="24"/>
          <w:lang w:val="en-US" w:eastAsia="ru-RU"/>
        </w:rPr>
        <w:t xml:space="preserve"> 120</w:t>
      </w:r>
      <w:r w:rsidR="00B72D6A" w:rsidRPr="002E6547">
        <w:rPr>
          <w:rFonts w:eastAsia="SFRM0900"/>
          <w:szCs w:val="24"/>
          <w:lang w:val="en-US" w:eastAsia="ru-RU"/>
        </w:rPr>
        <w:t>, 10871 (2004).</w:t>
      </w:r>
    </w:p>
    <w:p w:rsidR="002E6547" w:rsidRPr="00B72D6A" w:rsidRDefault="002E6547" w:rsidP="000F26E8">
      <w:pPr>
        <w:pStyle w:val="ListParagraph"/>
        <w:numPr>
          <w:ilvl w:val="0"/>
          <w:numId w:val="3"/>
        </w:numPr>
        <w:rPr>
          <w:szCs w:val="24"/>
          <w:lang w:val="en-US"/>
        </w:rPr>
      </w:pPr>
      <w:bookmarkStart w:id="18" w:name="_Ref514592736"/>
      <w:r w:rsidRPr="002E6547">
        <w:rPr>
          <w:lang w:val="en-US"/>
        </w:rPr>
        <w:t>A. V. Baryshev</w:t>
      </w:r>
      <w:r>
        <w:rPr>
          <w:lang w:val="en-US"/>
        </w:rPr>
        <w:t>, H. Uchida and M. Inoue</w:t>
      </w:r>
      <w:r w:rsidRPr="002E6547">
        <w:rPr>
          <w:lang w:val="en-US"/>
        </w:rPr>
        <w:t xml:space="preserve">, Peculiarities of plasmon-modified magneto-optical response of gold–garnet structures, J. Opt. Soc. Am. </w:t>
      </w:r>
      <w:r>
        <w:t xml:space="preserve">B </w:t>
      </w:r>
      <w:r w:rsidRPr="002E6547">
        <w:rPr>
          <w:b/>
        </w:rPr>
        <w:t>30</w:t>
      </w:r>
      <w:r w:rsidRPr="002E6547">
        <w:t>,2371 (2013)</w:t>
      </w:r>
      <w:bookmarkEnd w:id="18"/>
    </w:p>
    <w:p w:rsidR="00B72D6A" w:rsidRPr="00B50EBF" w:rsidRDefault="00B72D6A" w:rsidP="000F26E8">
      <w:pPr>
        <w:pStyle w:val="ListParagraph"/>
        <w:numPr>
          <w:ilvl w:val="0"/>
          <w:numId w:val="3"/>
        </w:numPr>
        <w:rPr>
          <w:szCs w:val="24"/>
          <w:lang w:val="en-US"/>
        </w:rPr>
      </w:pPr>
      <w:bookmarkStart w:id="19" w:name="_Ref513731056"/>
      <w:r w:rsidRPr="00B72D6A">
        <w:rPr>
          <w:rFonts w:eastAsia="SFRM0900"/>
          <w:szCs w:val="24"/>
          <w:lang w:val="en-US" w:eastAsia="ru-RU"/>
        </w:rPr>
        <w:t xml:space="preserve">Y. Chu, E. Schonbrun, T. Yang, and K. B. Crozier, Appl. </w:t>
      </w:r>
      <w:r w:rsidRPr="00B72D6A">
        <w:rPr>
          <w:rFonts w:eastAsia="SFRM0900"/>
          <w:szCs w:val="24"/>
          <w:lang w:eastAsia="ru-RU"/>
        </w:rPr>
        <w:t>Phys. Lett. 93, 181108 (2008).</w:t>
      </w:r>
      <w:bookmarkEnd w:id="19"/>
    </w:p>
    <w:p w:rsidR="00B50EBF" w:rsidRDefault="00B50EBF" w:rsidP="000F26E8">
      <w:pPr>
        <w:pStyle w:val="ListParagraph"/>
        <w:numPr>
          <w:ilvl w:val="0"/>
          <w:numId w:val="3"/>
        </w:numPr>
        <w:rPr>
          <w:szCs w:val="24"/>
          <w:lang w:val="en-US"/>
        </w:rPr>
      </w:pPr>
      <w:bookmarkStart w:id="20" w:name="_Ref530390953"/>
      <w:r w:rsidRPr="00B50EBF">
        <w:rPr>
          <w:szCs w:val="24"/>
          <w:lang w:val="en-US"/>
        </w:rPr>
        <w:t xml:space="preserve">NJ Halas, </w:t>
      </w:r>
      <w:r>
        <w:rPr>
          <w:szCs w:val="24"/>
          <w:lang w:val="en-US"/>
        </w:rPr>
        <w:t>S</w:t>
      </w:r>
      <w:r w:rsidRPr="00B50EBF">
        <w:rPr>
          <w:szCs w:val="24"/>
          <w:lang w:val="en-US"/>
        </w:rPr>
        <w:t xml:space="preserve"> Lal S, WS Chang</w:t>
      </w:r>
      <w:r>
        <w:rPr>
          <w:szCs w:val="24"/>
          <w:lang w:val="en-US"/>
        </w:rPr>
        <w:t>, S</w:t>
      </w:r>
      <w:r w:rsidRPr="00B50EBF">
        <w:rPr>
          <w:szCs w:val="24"/>
          <w:lang w:val="en-US"/>
        </w:rPr>
        <w:t xml:space="preserve"> Link, </w:t>
      </w:r>
      <w:r>
        <w:rPr>
          <w:szCs w:val="24"/>
          <w:lang w:val="en-US"/>
        </w:rPr>
        <w:t xml:space="preserve">P. </w:t>
      </w:r>
      <w:r w:rsidRPr="00B50EBF">
        <w:rPr>
          <w:szCs w:val="24"/>
          <w:lang w:val="en-US"/>
        </w:rPr>
        <w:t>Nordlander</w:t>
      </w:r>
      <w:r>
        <w:rPr>
          <w:szCs w:val="24"/>
          <w:lang w:val="en-US"/>
        </w:rPr>
        <w:t xml:space="preserve">, </w:t>
      </w:r>
      <w:r w:rsidRPr="00B50EBF">
        <w:rPr>
          <w:szCs w:val="24"/>
          <w:lang w:val="en-US"/>
        </w:rPr>
        <w:t>Plasmons in strongly coupled metallic nanostruc</w:t>
      </w:r>
      <w:r>
        <w:rPr>
          <w:szCs w:val="24"/>
          <w:lang w:val="en-US"/>
        </w:rPr>
        <w:t>tures,</w:t>
      </w:r>
      <w:r w:rsidRPr="00B50EBF">
        <w:rPr>
          <w:lang w:val="en-US"/>
        </w:rPr>
        <w:t xml:space="preserve"> </w:t>
      </w:r>
      <w:r w:rsidRPr="00B50EBF">
        <w:rPr>
          <w:szCs w:val="24"/>
          <w:lang w:val="en-US"/>
        </w:rPr>
        <w:t xml:space="preserve">Chem Rev. </w:t>
      </w:r>
      <w:r w:rsidRPr="00B50EBF">
        <w:rPr>
          <w:b/>
          <w:szCs w:val="24"/>
          <w:lang w:val="en-US"/>
        </w:rPr>
        <w:t>111</w:t>
      </w:r>
      <w:r>
        <w:rPr>
          <w:b/>
          <w:szCs w:val="24"/>
          <w:lang w:val="en-US"/>
        </w:rPr>
        <w:t xml:space="preserve">, </w:t>
      </w:r>
      <w:r w:rsidRPr="00B50EBF">
        <w:rPr>
          <w:szCs w:val="24"/>
          <w:lang w:val="en-US"/>
        </w:rPr>
        <w:t>3913-61</w:t>
      </w:r>
      <w:r>
        <w:rPr>
          <w:szCs w:val="24"/>
          <w:lang w:val="en-US"/>
        </w:rPr>
        <w:t xml:space="preserve"> (2011)</w:t>
      </w:r>
      <w:bookmarkEnd w:id="20"/>
    </w:p>
    <w:p w:rsidR="00B50EBF" w:rsidRDefault="00B50EBF" w:rsidP="000F26E8">
      <w:pPr>
        <w:pStyle w:val="ListParagraph"/>
        <w:numPr>
          <w:ilvl w:val="0"/>
          <w:numId w:val="3"/>
        </w:numPr>
        <w:rPr>
          <w:szCs w:val="24"/>
          <w:lang w:val="en-US"/>
        </w:rPr>
      </w:pPr>
      <w:bookmarkStart w:id="21" w:name="_Ref530391211"/>
      <w:r>
        <w:rPr>
          <w:szCs w:val="24"/>
          <w:lang w:val="en-US"/>
        </w:rPr>
        <w:lastRenderedPageBreak/>
        <w:t xml:space="preserve">D. Jr. </w:t>
      </w:r>
      <w:r w:rsidRPr="00B50EBF">
        <w:rPr>
          <w:szCs w:val="24"/>
          <w:lang w:val="en-US"/>
        </w:rPr>
        <w:t>Solis</w:t>
      </w:r>
      <w:r>
        <w:rPr>
          <w:szCs w:val="24"/>
          <w:lang w:val="en-US"/>
        </w:rPr>
        <w:t xml:space="preserve">, </w:t>
      </w:r>
      <w:r w:rsidRPr="00B50EBF">
        <w:rPr>
          <w:szCs w:val="24"/>
          <w:lang w:val="en-US"/>
        </w:rPr>
        <w:t>Electromagnetic energy transport in nanoparticle chains via dark plasmon modes</w:t>
      </w:r>
      <w:r>
        <w:rPr>
          <w:szCs w:val="24"/>
          <w:lang w:val="en-US"/>
        </w:rPr>
        <w:t xml:space="preserve">, </w:t>
      </w:r>
      <w:r w:rsidRPr="00B50EBF">
        <w:rPr>
          <w:szCs w:val="24"/>
          <w:lang w:val="en-US"/>
        </w:rPr>
        <w:t>Nano Lett.</w:t>
      </w:r>
      <w:r>
        <w:rPr>
          <w:szCs w:val="24"/>
          <w:lang w:val="en-US"/>
        </w:rPr>
        <w:t xml:space="preserve"> </w:t>
      </w:r>
      <w:r w:rsidRPr="00B50EBF">
        <w:rPr>
          <w:b/>
          <w:szCs w:val="24"/>
          <w:lang w:val="en-US"/>
        </w:rPr>
        <w:t>12</w:t>
      </w:r>
      <w:r>
        <w:rPr>
          <w:szCs w:val="24"/>
          <w:lang w:val="en-US"/>
        </w:rPr>
        <w:t xml:space="preserve">, </w:t>
      </w:r>
      <w:r w:rsidRPr="00B50EBF">
        <w:rPr>
          <w:szCs w:val="24"/>
          <w:lang w:val="en-US"/>
        </w:rPr>
        <w:t>1349-53</w:t>
      </w:r>
      <w:r>
        <w:rPr>
          <w:szCs w:val="24"/>
          <w:lang w:val="en-US"/>
        </w:rPr>
        <w:t xml:space="preserve"> (2012)</w:t>
      </w:r>
      <w:bookmarkEnd w:id="21"/>
      <w:r>
        <w:rPr>
          <w:szCs w:val="24"/>
          <w:lang w:val="en-US"/>
        </w:rPr>
        <w:t xml:space="preserve"> </w:t>
      </w:r>
    </w:p>
    <w:p w:rsidR="00261559" w:rsidRDefault="00261559" w:rsidP="000F26E8">
      <w:pPr>
        <w:pStyle w:val="ListParagraph"/>
        <w:numPr>
          <w:ilvl w:val="0"/>
          <w:numId w:val="3"/>
        </w:numPr>
        <w:rPr>
          <w:szCs w:val="24"/>
        </w:rPr>
      </w:pPr>
      <w:r w:rsidRPr="00A65009">
        <w:rPr>
          <w:szCs w:val="24"/>
          <w:lang w:val="en-US"/>
        </w:rPr>
        <w:t xml:space="preserve"> </w:t>
      </w:r>
      <w:bookmarkStart w:id="22" w:name="_Ref530391411"/>
      <w:r>
        <w:rPr>
          <w:szCs w:val="24"/>
        </w:rPr>
        <w:t>А.К. Звездин, В.А. Котов, Магнитооптика тонких пленок, 1988</w:t>
      </w:r>
      <w:bookmarkEnd w:id="22"/>
    </w:p>
    <w:p w:rsidR="00BE3D19" w:rsidRPr="00233832" w:rsidRDefault="00BE3D19" w:rsidP="000F26E8">
      <w:pPr>
        <w:pStyle w:val="ListParagraph"/>
        <w:numPr>
          <w:ilvl w:val="0"/>
          <w:numId w:val="3"/>
        </w:numPr>
        <w:rPr>
          <w:szCs w:val="24"/>
          <w:lang w:val="en-US"/>
        </w:rPr>
      </w:pPr>
      <w:bookmarkStart w:id="23" w:name="_Ref530391600"/>
      <w:r w:rsidRPr="00BE3D19">
        <w:rPr>
          <w:szCs w:val="24"/>
          <w:lang w:val="en-US"/>
        </w:rPr>
        <w:t>M.</w:t>
      </w:r>
      <w:r>
        <w:rPr>
          <w:szCs w:val="24"/>
          <w:lang w:val="en-US"/>
        </w:rPr>
        <w:t xml:space="preserve"> Inoue and K</w:t>
      </w:r>
      <w:r w:rsidRPr="00BE3D19">
        <w:rPr>
          <w:szCs w:val="24"/>
          <w:lang w:val="en-US"/>
        </w:rPr>
        <w:t>. Arai, Magneto-optical properties of one-dimensional photonic crystals composed of magnetic and dielectric layers, Journal of Applied Physics 83, 6768 (1998)</w:t>
      </w:r>
      <w:bookmarkEnd w:id="23"/>
    </w:p>
    <w:p w:rsidR="00233832" w:rsidRPr="00E71CF1" w:rsidRDefault="00233832" w:rsidP="000F26E8">
      <w:pPr>
        <w:pStyle w:val="ListParagraph"/>
        <w:numPr>
          <w:ilvl w:val="0"/>
          <w:numId w:val="3"/>
        </w:numPr>
        <w:rPr>
          <w:szCs w:val="24"/>
          <w:lang w:val="en-US"/>
        </w:rPr>
      </w:pPr>
      <w:bookmarkStart w:id="24" w:name="_Ref530391851"/>
      <w:r w:rsidRPr="00233832">
        <w:rPr>
          <w:szCs w:val="24"/>
          <w:lang w:val="en-US"/>
        </w:rPr>
        <w:t xml:space="preserve">A. M. Merzlikin, M. Inoue, A. P. Vinogradov, A. V. Dorofeenko, A. B. Granovsky, A. A. Lisyansky, Tamm State at One One-Dimensional Photonic Crystals, Journal of the Magnetics Society of Japan </w:t>
      </w:r>
      <w:r w:rsidRPr="00233832">
        <w:rPr>
          <w:b/>
          <w:szCs w:val="24"/>
          <w:lang w:val="en-US"/>
        </w:rPr>
        <w:t>30</w:t>
      </w:r>
      <w:r w:rsidRPr="00233832">
        <w:rPr>
          <w:szCs w:val="24"/>
          <w:lang w:val="en-US"/>
        </w:rPr>
        <w:t>, 616-619 (2006)</w:t>
      </w:r>
      <w:bookmarkEnd w:id="24"/>
    </w:p>
    <w:p w:rsidR="00E71CF1" w:rsidRPr="00F47347" w:rsidRDefault="00E71CF1" w:rsidP="000F26E8">
      <w:pPr>
        <w:pStyle w:val="ListParagraph"/>
        <w:numPr>
          <w:ilvl w:val="0"/>
          <w:numId w:val="3"/>
        </w:numPr>
        <w:rPr>
          <w:szCs w:val="24"/>
          <w:lang w:val="en-US"/>
        </w:rPr>
      </w:pPr>
      <w:bookmarkStart w:id="25" w:name="_Ref530392397"/>
      <w:r w:rsidRPr="00E71CF1">
        <w:rPr>
          <w:szCs w:val="24"/>
          <w:lang w:val="en-US"/>
        </w:rPr>
        <w:t>A. A. Grunin, A. G. Zhdanov, A. A. Ezhov, E. A. Ganshina, and A. A. Fedyanin, Surface-plasmon-induced enhancement of magneto-optical 98 Kerr effect in all-nickel subwavelength nanogratings, Applied Physics Letters</w:t>
      </w:r>
      <w:r>
        <w:rPr>
          <w:szCs w:val="24"/>
          <w:lang w:val="en-US"/>
        </w:rPr>
        <w:t xml:space="preserve"> 97</w:t>
      </w:r>
      <w:r w:rsidRPr="00E71CF1">
        <w:rPr>
          <w:szCs w:val="24"/>
          <w:lang w:val="en-US"/>
        </w:rPr>
        <w:t>, (2010)</w:t>
      </w:r>
      <w:bookmarkEnd w:id="25"/>
    </w:p>
    <w:p w:rsidR="00F47347" w:rsidRPr="008B192E" w:rsidRDefault="00F47347" w:rsidP="000F26E8">
      <w:pPr>
        <w:pStyle w:val="ListParagraph"/>
        <w:numPr>
          <w:ilvl w:val="0"/>
          <w:numId w:val="3"/>
        </w:numPr>
        <w:rPr>
          <w:szCs w:val="24"/>
          <w:lang w:val="en-US"/>
        </w:rPr>
      </w:pPr>
      <w:bookmarkStart w:id="26" w:name="_Ref530392554"/>
      <w:r>
        <w:rPr>
          <w:rFonts w:ascii="Helvetica" w:hAnsi="Helvetica"/>
          <w:color w:val="222222"/>
          <w:sz w:val="22"/>
          <w:shd w:val="clear" w:color="auto" w:fill="FFFFFF"/>
          <w:lang w:val="en-US"/>
        </w:rPr>
        <w:t>M</w:t>
      </w:r>
      <w:r w:rsidRPr="00F47347">
        <w:rPr>
          <w:rFonts w:asciiTheme="minorHAnsi" w:hAnsiTheme="minorHAnsi"/>
          <w:color w:val="222222"/>
          <w:sz w:val="22"/>
          <w:shd w:val="clear" w:color="auto" w:fill="FFFFFF"/>
          <w:lang w:val="en-US"/>
        </w:rPr>
        <w:t>.</w:t>
      </w:r>
      <w:r>
        <w:rPr>
          <w:rFonts w:ascii="Helvetica" w:hAnsi="Helvetica"/>
          <w:color w:val="222222"/>
          <w:sz w:val="22"/>
          <w:shd w:val="clear" w:color="auto" w:fill="FFFFFF"/>
          <w:lang w:val="en-US"/>
        </w:rPr>
        <w:t xml:space="preserve"> Kataja, S</w:t>
      </w:r>
      <w:r w:rsidRPr="00F47347">
        <w:rPr>
          <w:rFonts w:asciiTheme="minorHAnsi" w:hAnsiTheme="minorHAnsi"/>
          <w:color w:val="222222"/>
          <w:sz w:val="22"/>
          <w:shd w:val="clear" w:color="auto" w:fill="FFFFFF"/>
          <w:lang w:val="en-US"/>
        </w:rPr>
        <w:t>.</w:t>
      </w:r>
      <w:r>
        <w:rPr>
          <w:rFonts w:ascii="Helvetica" w:hAnsi="Helvetica"/>
          <w:color w:val="222222"/>
          <w:sz w:val="22"/>
          <w:shd w:val="clear" w:color="auto" w:fill="FFFFFF"/>
          <w:lang w:val="en-US"/>
        </w:rPr>
        <w:t xml:space="preserve"> Pourjamal, N</w:t>
      </w:r>
      <w:r w:rsidRPr="00F47347">
        <w:rPr>
          <w:rFonts w:asciiTheme="minorHAnsi" w:hAnsiTheme="minorHAnsi"/>
          <w:color w:val="222222"/>
          <w:sz w:val="22"/>
          <w:shd w:val="clear" w:color="auto" w:fill="FFFFFF"/>
          <w:lang w:val="en-US"/>
        </w:rPr>
        <w:t>.</w:t>
      </w:r>
      <w:r w:rsidRPr="00F47347">
        <w:rPr>
          <w:rFonts w:ascii="Helvetica" w:hAnsi="Helvetica"/>
          <w:color w:val="222222"/>
          <w:sz w:val="22"/>
          <w:shd w:val="clear" w:color="auto" w:fill="FFFFFF"/>
          <w:lang w:val="en-US"/>
        </w:rPr>
        <w:t xml:space="preserve"> Maccaferri</w:t>
      </w:r>
      <w:r>
        <w:rPr>
          <w:rFonts w:ascii="Helvetica" w:hAnsi="Helvetica"/>
          <w:color w:val="222222"/>
          <w:sz w:val="22"/>
          <w:shd w:val="clear" w:color="auto" w:fill="FFFFFF"/>
          <w:lang w:val="en-US"/>
        </w:rPr>
        <w:t>, P</w:t>
      </w:r>
      <w:r w:rsidRPr="00F47347">
        <w:rPr>
          <w:rFonts w:asciiTheme="minorHAnsi" w:hAnsiTheme="minorHAnsi"/>
          <w:color w:val="222222"/>
          <w:sz w:val="22"/>
          <w:shd w:val="clear" w:color="auto" w:fill="FFFFFF"/>
          <w:lang w:val="en-US"/>
        </w:rPr>
        <w:t>.</w:t>
      </w:r>
      <w:r>
        <w:rPr>
          <w:rFonts w:ascii="Helvetica" w:hAnsi="Helvetica"/>
          <w:color w:val="222222"/>
          <w:sz w:val="22"/>
          <w:shd w:val="clear" w:color="auto" w:fill="FFFFFF"/>
          <w:lang w:val="en-US"/>
        </w:rPr>
        <w:t xml:space="preserve"> Vavassori, T</w:t>
      </w:r>
      <w:r w:rsidRPr="00F47347">
        <w:rPr>
          <w:rFonts w:asciiTheme="minorHAnsi" w:hAnsiTheme="minorHAnsi"/>
          <w:color w:val="222222"/>
          <w:sz w:val="22"/>
          <w:shd w:val="clear" w:color="auto" w:fill="FFFFFF"/>
          <w:lang w:val="en-US"/>
        </w:rPr>
        <w:t xml:space="preserve">. </w:t>
      </w:r>
      <w:r>
        <w:rPr>
          <w:rFonts w:ascii="Helvetica" w:hAnsi="Helvetica"/>
          <w:color w:val="222222"/>
          <w:sz w:val="22"/>
          <w:shd w:val="clear" w:color="auto" w:fill="FFFFFF"/>
          <w:lang w:val="en-US"/>
        </w:rPr>
        <w:t>K. Hakala, M</w:t>
      </w:r>
      <w:r w:rsidRPr="00F47347">
        <w:rPr>
          <w:rFonts w:asciiTheme="minorHAnsi" w:hAnsiTheme="minorHAnsi"/>
          <w:color w:val="222222"/>
          <w:sz w:val="22"/>
          <w:shd w:val="clear" w:color="auto" w:fill="FFFFFF"/>
          <w:lang w:val="en-US"/>
        </w:rPr>
        <w:t>.</w:t>
      </w:r>
      <w:r w:rsidRPr="00F47347">
        <w:rPr>
          <w:rFonts w:ascii="Helvetica" w:hAnsi="Helvetica"/>
          <w:color w:val="222222"/>
          <w:sz w:val="22"/>
          <w:shd w:val="clear" w:color="auto" w:fill="FFFFFF"/>
          <w:lang w:val="en-US"/>
        </w:rPr>
        <w:t xml:space="preserve"> J. Huttunen, P</w:t>
      </w:r>
      <w:r w:rsidRPr="00F47347">
        <w:rPr>
          <w:rFonts w:asciiTheme="minorHAnsi" w:hAnsiTheme="minorHAnsi"/>
          <w:color w:val="222222"/>
          <w:sz w:val="22"/>
          <w:shd w:val="clear" w:color="auto" w:fill="FFFFFF"/>
          <w:lang w:val="en-US"/>
        </w:rPr>
        <w:t xml:space="preserve">. </w:t>
      </w:r>
      <w:r w:rsidRPr="00F47347">
        <w:rPr>
          <w:rFonts w:ascii="Helvetica" w:hAnsi="Helvetica"/>
          <w:color w:val="222222"/>
          <w:sz w:val="22"/>
          <w:shd w:val="clear" w:color="auto" w:fill="FFFFFF"/>
          <w:lang w:val="en-US"/>
        </w:rPr>
        <w:t>Törmä, and S</w:t>
      </w:r>
      <w:r w:rsidRPr="00F47347">
        <w:rPr>
          <w:rFonts w:asciiTheme="minorHAnsi" w:hAnsiTheme="minorHAnsi"/>
          <w:color w:val="222222"/>
          <w:sz w:val="22"/>
          <w:shd w:val="clear" w:color="auto" w:fill="FFFFFF"/>
          <w:lang w:val="en-US"/>
        </w:rPr>
        <w:t xml:space="preserve">. </w:t>
      </w:r>
      <w:r w:rsidRPr="00F47347">
        <w:rPr>
          <w:rFonts w:ascii="Helvetica" w:hAnsi="Helvetica"/>
          <w:color w:val="222222"/>
          <w:sz w:val="22"/>
          <w:shd w:val="clear" w:color="auto" w:fill="FFFFFF"/>
          <w:lang w:val="en-US"/>
        </w:rPr>
        <w:t>van Dijken</w:t>
      </w:r>
      <w:r w:rsidRPr="00F47347">
        <w:rPr>
          <w:rFonts w:asciiTheme="minorHAnsi" w:hAnsiTheme="minorHAnsi"/>
          <w:color w:val="222222"/>
          <w:sz w:val="22"/>
          <w:shd w:val="clear" w:color="auto" w:fill="FFFFFF"/>
          <w:lang w:val="en-US"/>
        </w:rPr>
        <w:t xml:space="preserve">, Hybrid plasmonic lattices with tunable magneto-optical activity, Optics Express </w:t>
      </w:r>
      <w:r w:rsidRPr="00F47347">
        <w:rPr>
          <w:rFonts w:asciiTheme="minorHAnsi" w:hAnsiTheme="minorHAnsi"/>
          <w:b/>
          <w:color w:val="222222"/>
          <w:sz w:val="22"/>
          <w:shd w:val="clear" w:color="auto" w:fill="FFFFFF"/>
          <w:lang w:val="en-US"/>
        </w:rPr>
        <w:t>24</w:t>
      </w:r>
      <w:r w:rsidRPr="00F47347">
        <w:rPr>
          <w:rFonts w:asciiTheme="minorHAnsi" w:hAnsiTheme="minorHAnsi"/>
          <w:color w:val="222222"/>
          <w:sz w:val="22"/>
          <w:shd w:val="clear" w:color="auto" w:fill="FFFFFF"/>
          <w:lang w:val="en-US"/>
        </w:rPr>
        <w:t>, 3652-3662 (2016)</w:t>
      </w:r>
      <w:bookmarkEnd w:id="26"/>
    </w:p>
    <w:p w:rsidR="004F3077" w:rsidRPr="001A4736" w:rsidRDefault="008B192E" w:rsidP="008E2555">
      <w:pPr>
        <w:pStyle w:val="ListParagraph"/>
        <w:numPr>
          <w:ilvl w:val="0"/>
          <w:numId w:val="3"/>
        </w:numPr>
        <w:rPr>
          <w:lang w:val="en-US"/>
        </w:rPr>
      </w:pPr>
      <w:bookmarkStart w:id="27" w:name="_Ref530396806"/>
      <w:r w:rsidRPr="008B192E">
        <w:rPr>
          <w:szCs w:val="24"/>
          <w:lang w:val="en-US"/>
        </w:rPr>
        <w:t>V. I Belotelov, Enhanced magneto-optical effects in magnetoplasmonic crystals, Nature Nanotechnology 6, 370 (2011)</w:t>
      </w:r>
      <w:bookmarkEnd w:id="27"/>
    </w:p>
    <w:p w:rsidR="001A4736" w:rsidRDefault="001A4736" w:rsidP="008E2555">
      <w:pPr>
        <w:pStyle w:val="ListParagraph"/>
        <w:numPr>
          <w:ilvl w:val="0"/>
          <w:numId w:val="3"/>
        </w:numPr>
        <w:rPr>
          <w:lang w:val="en-US"/>
        </w:rPr>
      </w:pPr>
      <w:bookmarkStart w:id="28" w:name="_Ref530476390"/>
      <w:r>
        <w:rPr>
          <w:lang w:val="en-US"/>
        </w:rPr>
        <w:t>G</w:t>
      </w:r>
      <w:r w:rsidRPr="001A4736">
        <w:rPr>
          <w:lang w:val="en-US"/>
        </w:rPr>
        <w:t>. Armelles,</w:t>
      </w:r>
      <w:r>
        <w:rPr>
          <w:lang w:val="en-US"/>
        </w:rPr>
        <w:t xml:space="preserve"> A</w:t>
      </w:r>
      <w:r w:rsidRPr="001A4736">
        <w:rPr>
          <w:lang w:val="en-US"/>
        </w:rPr>
        <w:t>. Cebollada,</w:t>
      </w:r>
      <w:r>
        <w:rPr>
          <w:lang w:val="en-US"/>
        </w:rPr>
        <w:t xml:space="preserve"> A</w:t>
      </w:r>
      <w:r w:rsidRPr="001A4736">
        <w:rPr>
          <w:lang w:val="en-US"/>
        </w:rPr>
        <w:t>. García</w:t>
      </w:r>
      <w:r w:rsidRPr="001A4736">
        <w:rPr>
          <w:rFonts w:ascii="Cambria Math" w:hAnsi="Cambria Math" w:cs="Cambria Math"/>
          <w:lang w:val="en-US"/>
        </w:rPr>
        <w:t>‐</w:t>
      </w:r>
      <w:r w:rsidRPr="001A4736">
        <w:rPr>
          <w:lang w:val="en-US"/>
        </w:rPr>
        <w:t>Martín,</w:t>
      </w:r>
      <w:r>
        <w:rPr>
          <w:lang w:val="en-US"/>
        </w:rPr>
        <w:t xml:space="preserve"> M</w:t>
      </w:r>
      <w:r w:rsidRPr="001A4736">
        <w:rPr>
          <w:lang w:val="en-US"/>
        </w:rPr>
        <w:t>.</w:t>
      </w:r>
      <w:r>
        <w:rPr>
          <w:lang w:val="en-US"/>
        </w:rPr>
        <w:t xml:space="preserve"> U</w:t>
      </w:r>
      <w:r w:rsidRPr="001A4736">
        <w:rPr>
          <w:lang w:val="en-US"/>
        </w:rPr>
        <w:t xml:space="preserve">. González, Magnetoplasmonics: Combining Magnetic and Plasmonic Functionalities, Advanced Optical Materials </w:t>
      </w:r>
      <w:r w:rsidRPr="001A4736">
        <w:rPr>
          <w:b/>
          <w:lang w:val="en-US"/>
        </w:rPr>
        <w:t>1</w:t>
      </w:r>
      <w:r w:rsidRPr="001A4736">
        <w:rPr>
          <w:lang w:val="en-US"/>
        </w:rPr>
        <w:t>, 10-35 (2013)</w:t>
      </w:r>
      <w:bookmarkEnd w:id="28"/>
    </w:p>
    <w:p w:rsidR="002E320D" w:rsidRDefault="002E320D" w:rsidP="008E2555">
      <w:pPr>
        <w:pStyle w:val="ListParagraph"/>
        <w:numPr>
          <w:ilvl w:val="0"/>
          <w:numId w:val="3"/>
        </w:numPr>
        <w:rPr>
          <w:lang w:val="en-US"/>
        </w:rPr>
      </w:pPr>
      <w:bookmarkStart w:id="29" w:name="_Ref530476559"/>
      <w:r w:rsidRPr="002E320D">
        <w:rPr>
          <w:lang w:val="en-US"/>
        </w:rPr>
        <w:t>A. Baryshev and A. Merzlikin, Tunable plasmonic thin magneto-optical wave plate</w:t>
      </w:r>
      <w:r>
        <w:rPr>
          <w:lang w:val="en-US"/>
        </w:rPr>
        <w:t xml:space="preserve">, </w:t>
      </w:r>
      <w:r w:rsidRPr="002E320D">
        <w:rPr>
          <w:lang w:val="en-US"/>
        </w:rPr>
        <w:t>J. Opt. Soc. Am. B 33, 1399 (2016)</w:t>
      </w:r>
      <w:bookmarkEnd w:id="29"/>
    </w:p>
    <w:p w:rsidR="006A0D0A" w:rsidRPr="00F004BD" w:rsidRDefault="006A0D0A" w:rsidP="008E2555">
      <w:pPr>
        <w:pStyle w:val="ListParagraph"/>
        <w:numPr>
          <w:ilvl w:val="0"/>
          <w:numId w:val="3"/>
        </w:numPr>
        <w:rPr>
          <w:sz w:val="28"/>
          <w:lang w:val="en-US"/>
        </w:rPr>
      </w:pPr>
      <w:bookmarkStart w:id="30" w:name="_Ref530476890"/>
      <w:r w:rsidRPr="006A0D0A">
        <w:rPr>
          <w:color w:val="222222"/>
          <w:shd w:val="clear" w:color="auto" w:fill="FFFFFF"/>
          <w:lang w:val="en-US"/>
        </w:rPr>
        <w:t>A. V. Baryshev, H. Uchida, and M. Inoue</w:t>
      </w:r>
      <w:r>
        <w:rPr>
          <w:color w:val="222222"/>
          <w:shd w:val="clear" w:color="auto" w:fill="FFFFFF"/>
          <w:lang w:val="en-US"/>
        </w:rPr>
        <w:t xml:space="preserve">, </w:t>
      </w:r>
      <w:r w:rsidRPr="006A0D0A">
        <w:rPr>
          <w:color w:val="222222"/>
          <w:shd w:val="clear" w:color="auto" w:fill="FFFFFF"/>
          <w:lang w:val="en-US"/>
        </w:rPr>
        <w:t>Peculiarities of plasmon-modified magneto-optical response of gold–garnet structures</w:t>
      </w:r>
      <w:r>
        <w:rPr>
          <w:color w:val="222222"/>
          <w:shd w:val="clear" w:color="auto" w:fill="FFFFFF"/>
          <w:lang w:val="en-US"/>
        </w:rPr>
        <w:t xml:space="preserve">, </w:t>
      </w:r>
      <w:r>
        <w:rPr>
          <w:lang w:val="en-US"/>
        </w:rPr>
        <w:t>J. Opt. Soc. Am. B 30</w:t>
      </w:r>
      <w:r w:rsidRPr="002E320D">
        <w:rPr>
          <w:lang w:val="en-US"/>
        </w:rPr>
        <w:t xml:space="preserve">, </w:t>
      </w:r>
      <w:r>
        <w:rPr>
          <w:lang w:val="en-US"/>
        </w:rPr>
        <w:t>2371</w:t>
      </w:r>
      <w:r w:rsidRPr="002E320D">
        <w:rPr>
          <w:lang w:val="en-US"/>
        </w:rPr>
        <w:t xml:space="preserve"> (201</w:t>
      </w:r>
      <w:r>
        <w:rPr>
          <w:lang w:val="en-US"/>
        </w:rPr>
        <w:t>3</w:t>
      </w:r>
      <w:r w:rsidRPr="002E320D">
        <w:rPr>
          <w:lang w:val="en-US"/>
        </w:rPr>
        <w:t>)</w:t>
      </w:r>
      <w:bookmarkEnd w:id="30"/>
    </w:p>
    <w:p w:rsidR="00F004BD" w:rsidRDefault="00F004BD" w:rsidP="00F004BD">
      <w:pPr>
        <w:pStyle w:val="ListParagraph"/>
        <w:numPr>
          <w:ilvl w:val="0"/>
          <w:numId w:val="3"/>
        </w:numPr>
        <w:rPr>
          <w:lang w:val="en-US"/>
        </w:rPr>
      </w:pPr>
      <w:bookmarkStart w:id="31" w:name="_Ref530477122"/>
      <w:r>
        <w:rPr>
          <w:lang w:val="en-US"/>
        </w:rPr>
        <w:t>Y. Shen,</w:t>
      </w:r>
      <w:r w:rsidRPr="00F004BD">
        <w:rPr>
          <w:lang w:val="en-US"/>
        </w:rPr>
        <w:t xml:space="preserve"> The</w:t>
      </w:r>
      <w:r>
        <w:rPr>
          <w:lang w:val="en-US"/>
        </w:rPr>
        <w:t xml:space="preserve"> Principles of Nonlinear Optics,</w:t>
      </w:r>
      <w:r w:rsidRPr="00F004BD">
        <w:rPr>
          <w:lang w:val="en-US"/>
        </w:rPr>
        <w:t xml:space="preserve"> Pure &amp; Applied Optics Series</w:t>
      </w:r>
      <w:r>
        <w:rPr>
          <w:lang w:val="en-US"/>
        </w:rPr>
        <w:t>, Wiley (</w:t>
      </w:r>
      <w:r w:rsidRPr="00F004BD">
        <w:rPr>
          <w:lang w:val="en-US"/>
        </w:rPr>
        <w:t>1984</w:t>
      </w:r>
      <w:r>
        <w:rPr>
          <w:lang w:val="en-US"/>
        </w:rPr>
        <w:t>)</w:t>
      </w:r>
      <w:bookmarkEnd w:id="31"/>
    </w:p>
    <w:p w:rsidR="003343C2" w:rsidRDefault="003343C2" w:rsidP="003343C2">
      <w:pPr>
        <w:pStyle w:val="ListParagraph"/>
        <w:numPr>
          <w:ilvl w:val="0"/>
          <w:numId w:val="3"/>
        </w:numPr>
        <w:rPr>
          <w:lang w:val="en-US"/>
        </w:rPr>
      </w:pPr>
      <w:bookmarkStart w:id="32" w:name="_Ref530477363"/>
      <w:r w:rsidRPr="003343C2">
        <w:rPr>
          <w:lang w:val="en-US"/>
        </w:rPr>
        <w:t xml:space="preserve">R.-P. Pan, H. D. Wei, Y. R. Shen, Optical second-harmonic generation from magnetized surfaces, Phys. Rev. B. </w:t>
      </w:r>
      <w:r w:rsidRPr="003343C2">
        <w:rPr>
          <w:b/>
          <w:lang w:val="en-US"/>
        </w:rPr>
        <w:t xml:space="preserve">39, </w:t>
      </w:r>
      <w:r w:rsidRPr="003343C2">
        <w:rPr>
          <w:lang w:val="en-US"/>
        </w:rPr>
        <w:t>1229–1234 (1989)</w:t>
      </w:r>
      <w:bookmarkEnd w:id="32"/>
    </w:p>
    <w:p w:rsidR="005A2F22" w:rsidRPr="005A2F22" w:rsidRDefault="005A2F22" w:rsidP="005A2F22">
      <w:pPr>
        <w:pStyle w:val="ListParagraph"/>
        <w:numPr>
          <w:ilvl w:val="0"/>
          <w:numId w:val="3"/>
        </w:numPr>
        <w:rPr>
          <w:lang w:val="en-US"/>
        </w:rPr>
      </w:pPr>
      <w:bookmarkStart w:id="33" w:name="_Ref530477902"/>
      <w:r w:rsidRPr="005A2F22">
        <w:rPr>
          <w:lang w:val="en-US"/>
        </w:rPr>
        <w:t xml:space="preserve">R. K. Chang, J. Ducuing , N. Bloembergen, Relative phase measurement between fundamental and second-harmonic light, Phys. Rev. Lett. </w:t>
      </w:r>
      <w:r w:rsidRPr="005A2F22">
        <w:rPr>
          <w:b/>
          <w:lang w:val="en-US"/>
        </w:rPr>
        <w:t>15</w:t>
      </w:r>
      <w:r w:rsidRPr="005A2F22">
        <w:rPr>
          <w:lang w:val="en-US"/>
        </w:rPr>
        <w:t>, 6-8 (</w:t>
      </w:r>
      <w:r>
        <w:rPr>
          <w:lang w:val="en-US"/>
        </w:rPr>
        <w:t>1965</w:t>
      </w:r>
      <w:r w:rsidRPr="005A2F22">
        <w:rPr>
          <w:lang w:val="en-US"/>
        </w:rPr>
        <w:t>)</w:t>
      </w:r>
      <w:bookmarkEnd w:id="33"/>
    </w:p>
    <w:p w:rsidR="005A2F22" w:rsidRDefault="005A2F22" w:rsidP="005A2F22">
      <w:pPr>
        <w:pStyle w:val="ListParagraph"/>
        <w:numPr>
          <w:ilvl w:val="0"/>
          <w:numId w:val="3"/>
        </w:numPr>
        <w:rPr>
          <w:lang w:val="en-US"/>
        </w:rPr>
      </w:pPr>
      <w:r w:rsidRPr="005A2F22">
        <w:rPr>
          <w:lang w:val="en-US"/>
        </w:rPr>
        <w:t xml:space="preserve">K. Kemnitz, K. Bhattacharyya, J. Hicks, G. Pinto, B. Eisenthal, T. Heinz, The phase of second-harmonic light generated at an interface and its relation to absolute molecular orientation, Chemical Physics Letters. </w:t>
      </w:r>
      <w:r w:rsidRPr="005A2F22">
        <w:rPr>
          <w:b/>
          <w:lang w:val="en-US"/>
        </w:rPr>
        <w:t xml:space="preserve">131, </w:t>
      </w:r>
      <w:r w:rsidRPr="005A2F22">
        <w:rPr>
          <w:lang w:val="en-US"/>
        </w:rPr>
        <w:t>285-289 (1986)</w:t>
      </w:r>
    </w:p>
    <w:p w:rsidR="005A2F22" w:rsidRDefault="005A2F22" w:rsidP="005A2F22">
      <w:pPr>
        <w:pStyle w:val="ListParagraph"/>
        <w:numPr>
          <w:ilvl w:val="0"/>
          <w:numId w:val="3"/>
        </w:numPr>
        <w:rPr>
          <w:lang w:val="en-US"/>
        </w:rPr>
      </w:pPr>
      <w:r w:rsidRPr="005A2F22">
        <w:rPr>
          <w:lang w:val="en-US"/>
        </w:rPr>
        <w:t xml:space="preserve"> </w:t>
      </w:r>
      <w:bookmarkStart w:id="34" w:name="_Ref530477905"/>
      <w:r w:rsidRPr="005A2F22">
        <w:rPr>
          <w:lang w:val="en-US"/>
        </w:rPr>
        <w:t>T. V. Murzina, I. A. Kolmychek, A. A. Nikulin, E. A. Gan’shina, O. A. Aktsipetrov, Plasmonic and magnetic effects accompanying optical second-harmonic generation in Au/Co/Au nanodisks, JETP Letters.</w:t>
      </w:r>
      <w:r>
        <w:rPr>
          <w:lang w:val="en-US"/>
        </w:rPr>
        <w:t xml:space="preserve"> </w:t>
      </w:r>
      <w:r w:rsidRPr="005A2F22">
        <w:rPr>
          <w:b/>
          <w:lang w:val="en-US"/>
        </w:rPr>
        <w:t>90</w:t>
      </w:r>
      <w:r>
        <w:rPr>
          <w:lang w:val="en-US"/>
        </w:rPr>
        <w:t>, 504-508 (</w:t>
      </w:r>
      <w:r w:rsidRPr="005A2F22">
        <w:rPr>
          <w:lang w:val="en-US"/>
        </w:rPr>
        <w:t>2009</w:t>
      </w:r>
      <w:r>
        <w:rPr>
          <w:lang w:val="en-US"/>
        </w:rPr>
        <w:t>)</w:t>
      </w:r>
      <w:bookmarkEnd w:id="34"/>
    </w:p>
    <w:p w:rsidR="005A2F22" w:rsidRDefault="001C088E" w:rsidP="005A2F22">
      <w:pPr>
        <w:pStyle w:val="ListParagraph"/>
        <w:numPr>
          <w:ilvl w:val="0"/>
          <w:numId w:val="3"/>
        </w:numPr>
        <w:rPr>
          <w:lang w:val="en-US"/>
        </w:rPr>
      </w:pPr>
      <w:bookmarkStart w:id="35" w:name="_Ref530561967"/>
      <w:r w:rsidRPr="001C088E">
        <w:rPr>
          <w:lang w:val="en-US"/>
        </w:rPr>
        <w:lastRenderedPageBreak/>
        <w:t xml:space="preserve">G.T. Boyd, Th. Rasing, </w:t>
      </w:r>
      <w:r>
        <w:rPr>
          <w:lang w:val="en-US"/>
        </w:rPr>
        <w:t>J.R.R. Leitey</w:t>
      </w:r>
      <w:r w:rsidRPr="001C088E">
        <w:rPr>
          <w:lang w:val="en-US"/>
        </w:rPr>
        <w:t>,</w:t>
      </w:r>
      <w:r>
        <w:rPr>
          <w:lang w:val="en-US"/>
        </w:rPr>
        <w:t xml:space="preserve"> R. Sheny</w:t>
      </w:r>
      <w:r w:rsidRPr="001C088E">
        <w:rPr>
          <w:lang w:val="en-US"/>
        </w:rPr>
        <w:t>, Local-field enhancement on rough surfaces of metals, semimetals, and semiconductors with the use of optical 2nd-harmonic generation</w:t>
      </w:r>
      <w:r>
        <w:rPr>
          <w:lang w:val="en-US"/>
        </w:rPr>
        <w:t xml:space="preserve">, </w:t>
      </w:r>
      <w:r w:rsidRPr="001C088E">
        <w:rPr>
          <w:lang w:val="en-US"/>
        </w:rPr>
        <w:t>Physical review. B</w:t>
      </w:r>
      <w:r>
        <w:rPr>
          <w:lang w:val="en-US"/>
        </w:rPr>
        <w:t xml:space="preserve"> 30, 519 - 526 (1984)</w:t>
      </w:r>
      <w:bookmarkEnd w:id="35"/>
    </w:p>
    <w:p w:rsidR="00176D2B" w:rsidRPr="00176D2B" w:rsidRDefault="00176D2B" w:rsidP="00176D2B">
      <w:pPr>
        <w:pStyle w:val="ListParagraph"/>
        <w:numPr>
          <w:ilvl w:val="0"/>
          <w:numId w:val="3"/>
        </w:numPr>
        <w:rPr>
          <w:szCs w:val="24"/>
          <w:lang w:val="en-US"/>
        </w:rPr>
      </w:pPr>
      <w:bookmarkStart w:id="36" w:name="_Ref530563130"/>
      <w:r>
        <w:rPr>
          <w:lang w:val="en-US"/>
        </w:rPr>
        <w:t>L. Michaeli</w:t>
      </w:r>
      <w:r w:rsidRPr="004936BD">
        <w:rPr>
          <w:lang w:val="en-US"/>
        </w:rPr>
        <w:t>,* Sh</w:t>
      </w:r>
      <w:r>
        <w:rPr>
          <w:lang w:val="en-US"/>
        </w:rPr>
        <w:t xml:space="preserve">. </w:t>
      </w:r>
      <w:r w:rsidRPr="004936BD">
        <w:rPr>
          <w:lang w:val="en-US"/>
        </w:rPr>
        <w:t>Keren-Zur, O</w:t>
      </w:r>
      <w:r>
        <w:rPr>
          <w:lang w:val="en-US"/>
        </w:rPr>
        <w:t>.</w:t>
      </w:r>
      <w:r w:rsidRPr="004936BD">
        <w:rPr>
          <w:lang w:val="en-US"/>
        </w:rPr>
        <w:t xml:space="preserve"> Avayu,</w:t>
      </w:r>
      <w:r>
        <w:rPr>
          <w:lang w:val="en-US"/>
        </w:rPr>
        <w:t xml:space="preserve"> </w:t>
      </w:r>
      <w:r w:rsidRPr="004936BD">
        <w:rPr>
          <w:lang w:val="en-US"/>
        </w:rPr>
        <w:t>H</w:t>
      </w:r>
      <w:r>
        <w:rPr>
          <w:lang w:val="en-US"/>
        </w:rPr>
        <w:t xml:space="preserve">. </w:t>
      </w:r>
      <w:r w:rsidRPr="004936BD">
        <w:rPr>
          <w:lang w:val="en-US"/>
        </w:rPr>
        <w:t>Suchowski,</w:t>
      </w:r>
      <w:r>
        <w:rPr>
          <w:lang w:val="en-US"/>
        </w:rPr>
        <w:t xml:space="preserve"> </w:t>
      </w:r>
      <w:r w:rsidRPr="004936BD">
        <w:rPr>
          <w:lang w:val="en-US"/>
        </w:rPr>
        <w:t>and T</w:t>
      </w:r>
      <w:r>
        <w:rPr>
          <w:lang w:val="en-US"/>
        </w:rPr>
        <w:t>.</w:t>
      </w:r>
      <w:r w:rsidRPr="004936BD">
        <w:rPr>
          <w:lang w:val="en-US"/>
        </w:rPr>
        <w:t xml:space="preserve"> Ellenbogen</w:t>
      </w:r>
      <w:r>
        <w:rPr>
          <w:lang w:val="en-US"/>
        </w:rPr>
        <w:t xml:space="preserve">, </w:t>
      </w:r>
      <w:r w:rsidRPr="006755EF">
        <w:rPr>
          <w:lang w:val="en-US"/>
        </w:rPr>
        <w:t>Nonlinear Surface Lattice Resonance in Plasmonic Nanoparticle Arrays</w:t>
      </w:r>
      <w:r>
        <w:rPr>
          <w:lang w:val="en-US"/>
        </w:rPr>
        <w:t xml:space="preserve">, </w:t>
      </w:r>
      <w:r w:rsidRPr="006755EF">
        <w:rPr>
          <w:lang w:val="en-US"/>
        </w:rPr>
        <w:t>PHYSICAL REVIEW LETTERS</w:t>
      </w:r>
      <w:r>
        <w:rPr>
          <w:lang w:val="en-US"/>
        </w:rPr>
        <w:t xml:space="preserve"> 118, </w:t>
      </w:r>
      <w:r w:rsidRPr="006755EF">
        <w:rPr>
          <w:lang w:val="en-US"/>
        </w:rPr>
        <w:t>243904 (2017)</w:t>
      </w:r>
      <w:bookmarkEnd w:id="36"/>
    </w:p>
    <w:p w:rsidR="001C088E" w:rsidRPr="004936BD" w:rsidRDefault="004936BD" w:rsidP="005A2F22">
      <w:pPr>
        <w:pStyle w:val="ListParagraph"/>
        <w:numPr>
          <w:ilvl w:val="0"/>
          <w:numId w:val="3"/>
        </w:numPr>
        <w:rPr>
          <w:szCs w:val="24"/>
          <w:lang w:val="en-US"/>
        </w:rPr>
      </w:pPr>
      <w:bookmarkStart w:id="37" w:name="_Ref530562131"/>
      <w:r w:rsidRPr="004936BD">
        <w:rPr>
          <w:color w:val="222222"/>
          <w:szCs w:val="24"/>
          <w:shd w:val="clear" w:color="auto" w:fill="FFFFFF"/>
          <w:lang w:val="en-US"/>
        </w:rPr>
        <w:t>R. Czaplicki, A. Kiviniemi, J. Laukkanen, J. Lehtolahti, M. Kuittinen, and M. Kauranen, Surface lattice resonances in second-harmonic generation from metasurfaces, Optics Letters 41, 2684-2687 (2016)</w:t>
      </w:r>
      <w:bookmarkEnd w:id="37"/>
    </w:p>
    <w:p w:rsidR="00176D2B" w:rsidRPr="00D671EC" w:rsidRDefault="00176D2B" w:rsidP="00176D2B">
      <w:pPr>
        <w:pStyle w:val="ListParagraph"/>
        <w:numPr>
          <w:ilvl w:val="0"/>
          <w:numId w:val="3"/>
        </w:numPr>
        <w:shd w:val="clear" w:color="auto" w:fill="FFFFFF"/>
        <w:spacing w:before="100" w:beforeAutospacing="1" w:after="100" w:afterAutospacing="1" w:line="240" w:lineRule="auto"/>
        <w:ind w:right="0"/>
        <w:jc w:val="left"/>
        <w:outlineLvl w:val="4"/>
        <w:rPr>
          <w:rFonts w:eastAsia="Times New Roman"/>
          <w:szCs w:val="24"/>
          <w:lang w:val="en-US" w:eastAsia="ru-RU"/>
        </w:rPr>
      </w:pPr>
      <w:bookmarkStart w:id="38" w:name="_Ref530563301"/>
      <w:r w:rsidRPr="00D671EC">
        <w:rPr>
          <w:rFonts w:eastAsia="Times New Roman"/>
          <w:szCs w:val="24"/>
          <w:lang w:val="en-US" w:eastAsia="ru-RU"/>
        </w:rPr>
        <w:t>V. L. Krutyanskiy, I. A. Kolmychek, E. A. Gan'shina, T. V. Murzina, P. Evans, R. Pollard, A. A. Stashkevich, G. A. Wurtz, and A. V. Zayats, Plasmonic enhancement of nonlinear magneto-optical response in nickel nanorod metamaterials, Phys. Rev. B 87, 035116 (2013)</w:t>
      </w:r>
      <w:bookmarkEnd w:id="38"/>
    </w:p>
    <w:p w:rsidR="006755EF" w:rsidRPr="00664312" w:rsidRDefault="002B10B6" w:rsidP="005A2F22">
      <w:pPr>
        <w:pStyle w:val="ListParagraph"/>
        <w:numPr>
          <w:ilvl w:val="0"/>
          <w:numId w:val="3"/>
        </w:numPr>
        <w:rPr>
          <w:szCs w:val="24"/>
          <w:lang w:val="en-US"/>
        </w:rPr>
      </w:pPr>
      <w:bookmarkStart w:id="39" w:name="_Ref530568075"/>
      <w:r w:rsidRPr="002B10B6">
        <w:rPr>
          <w:szCs w:val="24"/>
          <w:lang w:val="en-US"/>
        </w:rPr>
        <w:t>V.</w:t>
      </w:r>
      <w:r>
        <w:rPr>
          <w:szCs w:val="24"/>
          <w:lang w:val="en-US"/>
        </w:rPr>
        <w:t xml:space="preserve"> L. Krutyanskiy, A. L. Chekhov, V. A. Ketsko, A. I. Stognij, and T. V. Murzina, </w:t>
      </w:r>
      <w:r w:rsidRPr="002B10B6">
        <w:rPr>
          <w:szCs w:val="24"/>
          <w:lang w:val="en-US"/>
        </w:rPr>
        <w:t>Giant nonlinear magneto-optical response of magnetoplasmonic crystals</w:t>
      </w:r>
      <w:r>
        <w:rPr>
          <w:szCs w:val="24"/>
          <w:lang w:val="en-US"/>
        </w:rPr>
        <w:t xml:space="preserve">, </w:t>
      </w:r>
      <w:r w:rsidRPr="002B10B6">
        <w:rPr>
          <w:szCs w:val="24"/>
          <w:lang w:val="en-US"/>
        </w:rPr>
        <w:t>PHYSICAL REVIEW B 91, 121411(R) (2015)</w:t>
      </w:r>
      <w:bookmarkEnd w:id="39"/>
    </w:p>
    <w:p w:rsidR="00664312" w:rsidRPr="00D5782A" w:rsidRDefault="00664312" w:rsidP="005A2F22">
      <w:pPr>
        <w:pStyle w:val="ListParagraph"/>
        <w:numPr>
          <w:ilvl w:val="0"/>
          <w:numId w:val="3"/>
        </w:numPr>
        <w:rPr>
          <w:szCs w:val="24"/>
          <w:lang w:val="en-US"/>
        </w:rPr>
      </w:pPr>
      <w:bookmarkStart w:id="40" w:name="_Ref530568600"/>
      <w:r>
        <w:rPr>
          <w:szCs w:val="24"/>
          <w:lang w:val="en-US"/>
        </w:rPr>
        <w:t>B</w:t>
      </w:r>
      <w:r w:rsidRPr="00664312">
        <w:rPr>
          <w:szCs w:val="24"/>
          <w:lang w:val="en-US"/>
        </w:rPr>
        <w:t>.</w:t>
      </w:r>
      <w:r>
        <w:rPr>
          <w:szCs w:val="24"/>
          <w:lang w:val="en-US"/>
        </w:rPr>
        <w:t xml:space="preserve"> Liedberg, C</w:t>
      </w:r>
      <w:r w:rsidRPr="00664312">
        <w:rPr>
          <w:szCs w:val="24"/>
          <w:lang w:val="en-US"/>
        </w:rPr>
        <w:t>.</w:t>
      </w:r>
      <w:r>
        <w:rPr>
          <w:szCs w:val="24"/>
          <w:lang w:val="en-US"/>
        </w:rPr>
        <w:t xml:space="preserve"> Nylander, I</w:t>
      </w:r>
      <w:r w:rsidRPr="00664312">
        <w:rPr>
          <w:szCs w:val="24"/>
          <w:lang w:val="en-US"/>
        </w:rPr>
        <w:t xml:space="preserve">. Lunström, Surface plasmon resonance for gas detection and biosensing, Sensors and Actuators </w:t>
      </w:r>
      <w:r>
        <w:rPr>
          <w:szCs w:val="24"/>
          <w:lang w:val="en-US"/>
        </w:rPr>
        <w:t xml:space="preserve">4, </w:t>
      </w:r>
      <w:r w:rsidRPr="00664312">
        <w:rPr>
          <w:szCs w:val="24"/>
          <w:lang w:val="en-US"/>
        </w:rPr>
        <w:t>299-304 (1983)</w:t>
      </w:r>
      <w:bookmarkEnd w:id="40"/>
    </w:p>
    <w:p w:rsidR="00D5782A" w:rsidRPr="00B0228A" w:rsidRDefault="00D5782A" w:rsidP="005A2F22">
      <w:pPr>
        <w:pStyle w:val="ListParagraph"/>
        <w:numPr>
          <w:ilvl w:val="0"/>
          <w:numId w:val="3"/>
        </w:numPr>
        <w:rPr>
          <w:szCs w:val="24"/>
          <w:lang w:val="en-US"/>
        </w:rPr>
      </w:pPr>
      <w:bookmarkStart w:id="41" w:name="_Ref530569193"/>
      <w:r>
        <w:rPr>
          <w:szCs w:val="24"/>
          <w:lang w:val="en-US"/>
        </w:rPr>
        <w:t>Yu Niu, Ana I. Matos, Luisa M. Abrantes, Ana S. Viana,</w:t>
      </w:r>
      <w:r w:rsidRPr="00D5782A">
        <w:rPr>
          <w:szCs w:val="24"/>
          <w:lang w:val="en-US"/>
        </w:rPr>
        <w:t xml:space="preserve"> and Gang Jin, Antibody Oriented Immobilization on Gold using the Reaction between Carbon Disulfide and Amine Groups and Its Application in Immunosensing, </w:t>
      </w:r>
      <w:r>
        <w:rPr>
          <w:szCs w:val="24"/>
          <w:lang w:val="en-US"/>
        </w:rPr>
        <w:t>Langmuir</w:t>
      </w:r>
      <w:r w:rsidRPr="00D5782A">
        <w:rPr>
          <w:szCs w:val="24"/>
          <w:lang w:val="en-US"/>
        </w:rPr>
        <w:t xml:space="preserve"> </w:t>
      </w:r>
      <w:r>
        <w:rPr>
          <w:szCs w:val="24"/>
          <w:lang w:val="en-US"/>
        </w:rPr>
        <w:t>28</w:t>
      </w:r>
      <w:r w:rsidRPr="00D5782A">
        <w:rPr>
          <w:szCs w:val="24"/>
          <w:lang w:val="en-US"/>
        </w:rPr>
        <w:t>, 17718–17725 (2012)</w:t>
      </w:r>
      <w:bookmarkEnd w:id="41"/>
    </w:p>
    <w:p w:rsidR="00B0228A" w:rsidRPr="002F5B86" w:rsidRDefault="006E3F0E" w:rsidP="005A2F22">
      <w:pPr>
        <w:pStyle w:val="ListParagraph"/>
        <w:numPr>
          <w:ilvl w:val="0"/>
          <w:numId w:val="3"/>
        </w:numPr>
        <w:rPr>
          <w:szCs w:val="24"/>
          <w:lang w:val="en-US"/>
        </w:rPr>
      </w:pPr>
      <w:bookmarkStart w:id="42" w:name="_Ref530569731"/>
      <w:r w:rsidRPr="006E3F0E">
        <w:rPr>
          <w:szCs w:val="24"/>
          <w:lang w:val="en-US"/>
        </w:rPr>
        <w:t>Kuang</w:t>
      </w:r>
      <w:r w:rsidRPr="006E3F0E">
        <w:rPr>
          <w:rFonts w:ascii="Cambria Math" w:hAnsi="Cambria Math" w:cs="Cambria Math"/>
          <w:szCs w:val="24"/>
          <w:lang w:val="en-US"/>
        </w:rPr>
        <w:t>‐</w:t>
      </w:r>
      <w:r w:rsidRPr="006E3F0E">
        <w:rPr>
          <w:szCs w:val="24"/>
          <w:lang w:val="en-US"/>
        </w:rPr>
        <w:t>Li Lee Pei</w:t>
      </w:r>
      <w:r w:rsidRPr="006E3F0E">
        <w:rPr>
          <w:rFonts w:ascii="Cambria Math" w:hAnsi="Cambria Math" w:cs="Cambria Math"/>
          <w:szCs w:val="24"/>
          <w:lang w:val="en-US"/>
        </w:rPr>
        <w:t>‐</w:t>
      </w:r>
      <w:r w:rsidRPr="006E3F0E">
        <w:rPr>
          <w:szCs w:val="24"/>
          <w:lang w:val="en-US"/>
        </w:rPr>
        <w:t xml:space="preserve">Kuen Wei, Enhancing Surface Plasmon Detection Using Ultrasmall Nanoslits and a Multispectral Integration Method, </w:t>
      </w:r>
      <w:r>
        <w:rPr>
          <w:szCs w:val="24"/>
          <w:lang w:val="en-US"/>
        </w:rPr>
        <w:t>small 6, 1900-1907 (2010)</w:t>
      </w:r>
      <w:bookmarkEnd w:id="42"/>
    </w:p>
    <w:p w:rsidR="002F5B86" w:rsidRDefault="002F5B86" w:rsidP="005A2F22">
      <w:pPr>
        <w:pStyle w:val="ListParagraph"/>
        <w:numPr>
          <w:ilvl w:val="0"/>
          <w:numId w:val="3"/>
        </w:numPr>
        <w:rPr>
          <w:szCs w:val="24"/>
          <w:lang w:val="en-US"/>
        </w:rPr>
      </w:pPr>
      <w:bookmarkStart w:id="43" w:name="_Ref530586316"/>
      <w:r w:rsidRPr="002F5B86">
        <w:rPr>
          <w:szCs w:val="24"/>
          <w:lang w:val="en-US"/>
        </w:rPr>
        <w:lastRenderedPageBreak/>
        <w:t>K.L. Lee, J.B. Huang, J.W. Chang, S.H. Wu, P.K. Wei, Ultrasensitive biosensors using enhanced Fano resonances in capped gold nanoslit array, SCIENTIFIC REPORTS 5, 8547 (2015)</w:t>
      </w:r>
      <w:bookmarkEnd w:id="43"/>
    </w:p>
    <w:p w:rsidR="002F5B86" w:rsidRDefault="002F5B86" w:rsidP="005A2F22">
      <w:pPr>
        <w:pStyle w:val="ListParagraph"/>
        <w:numPr>
          <w:ilvl w:val="0"/>
          <w:numId w:val="3"/>
        </w:numPr>
        <w:rPr>
          <w:szCs w:val="24"/>
          <w:lang w:val="en-US"/>
        </w:rPr>
      </w:pPr>
      <w:bookmarkStart w:id="44" w:name="_Ref530586560"/>
      <w:r>
        <w:rPr>
          <w:szCs w:val="24"/>
          <w:lang w:val="en-US"/>
        </w:rPr>
        <w:t>A.</w:t>
      </w:r>
      <w:r w:rsidRPr="002F5B86">
        <w:rPr>
          <w:szCs w:val="24"/>
          <w:lang w:val="en-US"/>
        </w:rPr>
        <w:t xml:space="preserve"> V</w:t>
      </w:r>
      <w:r>
        <w:rPr>
          <w:szCs w:val="24"/>
          <w:lang w:val="en-US"/>
        </w:rPr>
        <w:t>.</w:t>
      </w:r>
      <w:r w:rsidRPr="002F5B86">
        <w:rPr>
          <w:szCs w:val="24"/>
          <w:lang w:val="en-US"/>
        </w:rPr>
        <w:t xml:space="preserve"> Baryshev</w:t>
      </w:r>
      <w:r>
        <w:rPr>
          <w:szCs w:val="24"/>
          <w:lang w:val="en-US"/>
        </w:rPr>
        <w:t xml:space="preserve">, </w:t>
      </w:r>
      <w:r w:rsidRPr="002F5B86">
        <w:rPr>
          <w:szCs w:val="24"/>
          <w:lang w:val="en-US"/>
        </w:rPr>
        <w:t>A</w:t>
      </w:r>
      <w:r>
        <w:rPr>
          <w:szCs w:val="24"/>
          <w:lang w:val="en-US"/>
        </w:rPr>
        <w:t>.</w:t>
      </w:r>
      <w:r w:rsidRPr="002F5B86">
        <w:rPr>
          <w:szCs w:val="24"/>
          <w:lang w:val="en-US"/>
        </w:rPr>
        <w:t xml:space="preserve"> M</w:t>
      </w:r>
      <w:r>
        <w:rPr>
          <w:szCs w:val="24"/>
          <w:lang w:val="en-US"/>
        </w:rPr>
        <w:t>.</w:t>
      </w:r>
      <w:r w:rsidRPr="002F5B86">
        <w:rPr>
          <w:szCs w:val="24"/>
          <w:lang w:val="en-US"/>
        </w:rPr>
        <w:t xml:space="preserve"> Merzlikin</w:t>
      </w:r>
      <w:r>
        <w:rPr>
          <w:szCs w:val="24"/>
          <w:lang w:val="en-US"/>
        </w:rPr>
        <w:t xml:space="preserve">, </w:t>
      </w:r>
      <w:r w:rsidRPr="002F5B86">
        <w:rPr>
          <w:szCs w:val="24"/>
          <w:lang w:val="en-US"/>
        </w:rPr>
        <w:t>Plasmonic Photonic-Crystal Slabs: Visualization of the Bloch Surface Wave Resonance for an Ultrasensitive, Robust and Reusable Optical Biosensor</w:t>
      </w:r>
      <w:r>
        <w:rPr>
          <w:szCs w:val="24"/>
          <w:lang w:val="en-US"/>
        </w:rPr>
        <w:t xml:space="preserve">, </w:t>
      </w:r>
      <w:r w:rsidRPr="002F5B86">
        <w:rPr>
          <w:szCs w:val="24"/>
          <w:lang w:val="en-US"/>
        </w:rPr>
        <w:t>Crystals</w:t>
      </w:r>
      <w:r>
        <w:rPr>
          <w:szCs w:val="24"/>
          <w:lang w:val="en-US"/>
        </w:rPr>
        <w:t xml:space="preserve"> 4, </w:t>
      </w:r>
      <w:r w:rsidRPr="002F5B86">
        <w:rPr>
          <w:szCs w:val="24"/>
          <w:lang w:val="en-US"/>
        </w:rPr>
        <w:t>498-508</w:t>
      </w:r>
      <w:r>
        <w:rPr>
          <w:szCs w:val="24"/>
          <w:lang w:val="en-US"/>
        </w:rPr>
        <w:t xml:space="preserve"> (2014)</w:t>
      </w:r>
      <w:bookmarkEnd w:id="44"/>
    </w:p>
    <w:p w:rsidR="000B7BDF" w:rsidRPr="00A06824" w:rsidRDefault="000B7BDF" w:rsidP="005A2F22">
      <w:pPr>
        <w:pStyle w:val="ListParagraph"/>
        <w:numPr>
          <w:ilvl w:val="0"/>
          <w:numId w:val="3"/>
        </w:numPr>
        <w:rPr>
          <w:szCs w:val="24"/>
        </w:rPr>
      </w:pPr>
      <w:bookmarkStart w:id="45" w:name="_Ref530586724"/>
      <w:r>
        <w:rPr>
          <w:rStyle w:val="Emphasis"/>
          <w:bCs/>
          <w:i w:val="0"/>
          <w:iCs w:val="0"/>
          <w:szCs w:val="24"/>
          <w:shd w:val="clear" w:color="auto" w:fill="FFFFFF"/>
        </w:rPr>
        <w:t xml:space="preserve">О. </w:t>
      </w:r>
      <w:r w:rsidRPr="000B7BDF">
        <w:rPr>
          <w:rStyle w:val="Emphasis"/>
          <w:bCs/>
          <w:i w:val="0"/>
          <w:iCs w:val="0"/>
          <w:szCs w:val="24"/>
          <w:shd w:val="clear" w:color="auto" w:fill="FFFFFF"/>
        </w:rPr>
        <w:t>Звелто</w:t>
      </w:r>
      <w:r>
        <w:rPr>
          <w:rStyle w:val="Emphasis"/>
          <w:bCs/>
          <w:i w:val="0"/>
          <w:iCs w:val="0"/>
          <w:szCs w:val="24"/>
          <w:shd w:val="clear" w:color="auto" w:fill="FFFFFF"/>
        </w:rPr>
        <w:t xml:space="preserve">, </w:t>
      </w:r>
      <w:r w:rsidRPr="000B7BDF">
        <w:rPr>
          <w:rStyle w:val="Emphasis"/>
          <w:bCs/>
          <w:i w:val="0"/>
          <w:iCs w:val="0"/>
          <w:szCs w:val="24"/>
          <w:shd w:val="clear" w:color="auto" w:fill="FFFFFF"/>
        </w:rPr>
        <w:t>Принципы лазеров</w:t>
      </w:r>
      <w:r w:rsidRPr="000B7BDF">
        <w:rPr>
          <w:szCs w:val="24"/>
          <w:shd w:val="clear" w:color="auto" w:fill="FFFFFF"/>
        </w:rPr>
        <w:t> / Пер. под науч. ред. Т. А . Шмаонова. 4-еи</w:t>
      </w:r>
      <w:r>
        <w:rPr>
          <w:szCs w:val="24"/>
          <w:shd w:val="clear" w:color="auto" w:fill="FFFFFF"/>
        </w:rPr>
        <w:t xml:space="preserve"> </w:t>
      </w:r>
      <w:r w:rsidRPr="000B7BDF">
        <w:rPr>
          <w:szCs w:val="24"/>
          <w:shd w:val="clear" w:color="auto" w:fill="FFFFFF"/>
        </w:rPr>
        <w:t>зд.— СПб.: Издательство «Лань», </w:t>
      </w:r>
      <w:r w:rsidRPr="000B7BDF">
        <w:rPr>
          <w:rStyle w:val="Emphasis"/>
          <w:bCs/>
          <w:i w:val="0"/>
          <w:iCs w:val="0"/>
          <w:szCs w:val="24"/>
          <w:shd w:val="clear" w:color="auto" w:fill="FFFFFF"/>
        </w:rPr>
        <w:t>2008</w:t>
      </w:r>
      <w:r w:rsidRPr="000B7BDF">
        <w:rPr>
          <w:szCs w:val="24"/>
          <w:shd w:val="clear" w:color="auto" w:fill="FFFFFF"/>
        </w:rPr>
        <w:t>.</w:t>
      </w:r>
      <w:bookmarkEnd w:id="45"/>
    </w:p>
    <w:p w:rsidR="00A06824" w:rsidRPr="008B169E" w:rsidRDefault="00A06824" w:rsidP="005A2F22">
      <w:pPr>
        <w:pStyle w:val="ListParagraph"/>
        <w:numPr>
          <w:ilvl w:val="0"/>
          <w:numId w:val="3"/>
        </w:numPr>
        <w:rPr>
          <w:szCs w:val="24"/>
          <w:lang w:val="en-US"/>
        </w:rPr>
      </w:pPr>
      <w:bookmarkStart w:id="46" w:name="_Ref530587358"/>
      <w:r w:rsidRPr="00876C56">
        <w:rPr>
          <w:szCs w:val="24"/>
          <w:lang w:val="en-US"/>
        </w:rPr>
        <w:t>K.</w:t>
      </w:r>
      <w:r w:rsidR="00876C56" w:rsidRPr="00876C56">
        <w:rPr>
          <w:szCs w:val="24"/>
          <w:lang w:val="en-US"/>
        </w:rPr>
        <w:t xml:space="preserve"> </w:t>
      </w:r>
      <w:r w:rsidRPr="00876C56">
        <w:rPr>
          <w:szCs w:val="24"/>
          <w:lang w:val="en-US"/>
        </w:rPr>
        <w:t>L.</w:t>
      </w:r>
      <w:r w:rsidR="00876C56" w:rsidRPr="00876C56">
        <w:rPr>
          <w:szCs w:val="24"/>
          <w:lang w:val="en-US"/>
        </w:rPr>
        <w:t xml:space="preserve"> </w:t>
      </w:r>
      <w:r w:rsidRPr="00876C56">
        <w:rPr>
          <w:szCs w:val="24"/>
          <w:lang w:val="en-US"/>
        </w:rPr>
        <w:t>Shaklee</w:t>
      </w:r>
      <w:r w:rsidR="00876C56" w:rsidRPr="00876C56">
        <w:rPr>
          <w:szCs w:val="24"/>
          <w:lang w:val="en-US"/>
        </w:rPr>
        <w:t xml:space="preserve">, </w:t>
      </w:r>
      <w:r w:rsidRPr="00876C56">
        <w:rPr>
          <w:szCs w:val="24"/>
          <w:lang w:val="en-US"/>
        </w:rPr>
        <w:t>R.</w:t>
      </w:r>
      <w:r w:rsidR="00876C56" w:rsidRPr="00876C56">
        <w:rPr>
          <w:szCs w:val="24"/>
          <w:lang w:val="en-US"/>
        </w:rPr>
        <w:t xml:space="preserve"> </w:t>
      </w:r>
      <w:r w:rsidRPr="00876C56">
        <w:rPr>
          <w:szCs w:val="24"/>
          <w:lang w:val="en-US"/>
        </w:rPr>
        <w:t>E.</w:t>
      </w:r>
      <w:r w:rsidR="00876C56" w:rsidRPr="00876C56">
        <w:rPr>
          <w:szCs w:val="24"/>
          <w:lang w:val="en-US"/>
        </w:rPr>
        <w:t xml:space="preserve"> </w:t>
      </w:r>
      <w:r w:rsidRPr="00876C56">
        <w:rPr>
          <w:szCs w:val="24"/>
          <w:lang w:val="en-US"/>
        </w:rPr>
        <w:t>Nahory</w:t>
      </w:r>
      <w:r w:rsidR="00876C56" w:rsidRPr="00876C56">
        <w:rPr>
          <w:szCs w:val="24"/>
          <w:lang w:val="en-US"/>
        </w:rPr>
        <w:t xml:space="preserve">. </w:t>
      </w:r>
      <w:r w:rsidRPr="00876C56">
        <w:rPr>
          <w:szCs w:val="24"/>
          <w:lang w:val="en-US"/>
        </w:rPr>
        <w:t>R.</w:t>
      </w:r>
      <w:r w:rsidR="00876C56" w:rsidRPr="00876C56">
        <w:rPr>
          <w:szCs w:val="24"/>
          <w:lang w:val="en-US"/>
        </w:rPr>
        <w:t xml:space="preserve"> </w:t>
      </w:r>
      <w:r w:rsidRPr="00876C56">
        <w:rPr>
          <w:szCs w:val="24"/>
          <w:lang w:val="en-US"/>
        </w:rPr>
        <w:t>F.</w:t>
      </w:r>
      <w:r w:rsidR="00876C56" w:rsidRPr="00876C56">
        <w:rPr>
          <w:szCs w:val="24"/>
          <w:lang w:val="en-US"/>
        </w:rPr>
        <w:t xml:space="preserve"> </w:t>
      </w:r>
      <w:r w:rsidRPr="00876C56">
        <w:rPr>
          <w:szCs w:val="24"/>
          <w:lang w:val="en-US"/>
        </w:rPr>
        <w:t>Leheny</w:t>
      </w:r>
      <w:r w:rsidR="00876C56" w:rsidRPr="00876C56">
        <w:rPr>
          <w:szCs w:val="24"/>
          <w:lang w:val="en-US"/>
        </w:rPr>
        <w:t xml:space="preserve">, Optical gain in semiconductors, </w:t>
      </w:r>
      <w:r w:rsidR="00876C56">
        <w:rPr>
          <w:szCs w:val="24"/>
          <w:lang w:val="en-US"/>
        </w:rPr>
        <w:t xml:space="preserve">Journal of Luminescence </w:t>
      </w:r>
      <w:r w:rsidR="00876C56" w:rsidRPr="00876C56">
        <w:rPr>
          <w:szCs w:val="24"/>
          <w:lang w:val="en-US"/>
        </w:rPr>
        <w:t>7, 284-309 (1973)</w:t>
      </w:r>
      <w:bookmarkEnd w:id="46"/>
    </w:p>
    <w:p w:rsidR="008B169E" w:rsidRPr="00283B73" w:rsidRDefault="008B169E" w:rsidP="005A2F22">
      <w:pPr>
        <w:pStyle w:val="ListParagraph"/>
        <w:numPr>
          <w:ilvl w:val="0"/>
          <w:numId w:val="3"/>
        </w:numPr>
        <w:rPr>
          <w:szCs w:val="24"/>
          <w:lang w:val="en-US"/>
        </w:rPr>
      </w:pPr>
      <w:bookmarkStart w:id="47" w:name="_Ref530589784"/>
      <w:r>
        <w:rPr>
          <w:lang w:val="en-US"/>
        </w:rPr>
        <w:t>B.</w:t>
      </w:r>
      <w:r w:rsidRPr="008B169E">
        <w:rPr>
          <w:lang w:val="en-US"/>
        </w:rPr>
        <w:t xml:space="preserve"> Valeur</w:t>
      </w:r>
      <w:r>
        <w:rPr>
          <w:lang w:val="en-US"/>
        </w:rPr>
        <w:t xml:space="preserve">, </w:t>
      </w:r>
      <w:r w:rsidRPr="008B169E">
        <w:rPr>
          <w:lang w:val="en-US"/>
        </w:rPr>
        <w:t>Molecular Fluorescence Principles and Applications</w:t>
      </w:r>
      <w:r>
        <w:rPr>
          <w:lang w:val="en-US"/>
        </w:rPr>
        <w:t xml:space="preserve">, </w:t>
      </w:r>
      <w:r w:rsidRPr="008B169E">
        <w:rPr>
          <w:lang w:val="en-US"/>
        </w:rPr>
        <w:t>Wiley-VCH</w:t>
      </w:r>
      <w:r>
        <w:rPr>
          <w:lang w:val="en-US"/>
        </w:rPr>
        <w:t xml:space="preserve"> (2001)</w:t>
      </w:r>
      <w:bookmarkEnd w:id="47"/>
    </w:p>
    <w:p w:rsidR="00283B73" w:rsidRPr="001658AF" w:rsidRDefault="00283B73" w:rsidP="005A2F22">
      <w:pPr>
        <w:pStyle w:val="ListParagraph"/>
        <w:numPr>
          <w:ilvl w:val="0"/>
          <w:numId w:val="3"/>
        </w:numPr>
        <w:rPr>
          <w:szCs w:val="24"/>
          <w:lang w:val="en-US"/>
        </w:rPr>
      </w:pPr>
      <w:bookmarkStart w:id="48" w:name="_Ref530591423"/>
      <w:r w:rsidRPr="00283B73">
        <w:rPr>
          <w:szCs w:val="24"/>
          <w:lang w:val="en-US"/>
        </w:rPr>
        <w:t>D. J. Bergman and M. I. Stockman, Surface Plasmon Amplification by Stimulated Emission of Radiation: Quantum Generation of Coherent Surface Plasmons in Nanosystems, PHYSICAL REVIEW LETTERS 90, 027402-1 (2003)</w:t>
      </w:r>
      <w:bookmarkEnd w:id="48"/>
    </w:p>
    <w:p w:rsidR="001658AF" w:rsidRPr="00EF5B43" w:rsidRDefault="001658AF" w:rsidP="005A2F22">
      <w:pPr>
        <w:pStyle w:val="ListParagraph"/>
        <w:numPr>
          <w:ilvl w:val="0"/>
          <w:numId w:val="3"/>
        </w:numPr>
        <w:rPr>
          <w:szCs w:val="24"/>
          <w:lang w:val="en-US"/>
        </w:rPr>
      </w:pPr>
      <w:bookmarkStart w:id="49" w:name="_Ref530733897"/>
      <w:r w:rsidRPr="001658AF">
        <w:rPr>
          <w:lang w:val="en-US"/>
        </w:rPr>
        <w:t xml:space="preserve">G. A. Plotz, H. J. Simon, J. M. Tucciarone, Enhanced total reflection with surface plasmons // Journal of the Optical Society </w:t>
      </w:r>
      <w:r>
        <w:rPr>
          <w:lang w:val="en-US"/>
        </w:rPr>
        <w:t>of America A 69, 419-422 (1979)</w:t>
      </w:r>
      <w:bookmarkEnd w:id="49"/>
    </w:p>
    <w:p w:rsidR="00EF5B43" w:rsidRDefault="00EF5B43" w:rsidP="00EF5B43">
      <w:pPr>
        <w:pStyle w:val="ListParagraph"/>
        <w:numPr>
          <w:ilvl w:val="0"/>
          <w:numId w:val="3"/>
        </w:numPr>
        <w:rPr>
          <w:szCs w:val="24"/>
          <w:lang w:val="en-US"/>
        </w:rPr>
      </w:pPr>
      <w:bookmarkStart w:id="50" w:name="_Ref530938391"/>
      <w:r w:rsidRPr="00EF5B43">
        <w:rPr>
          <w:szCs w:val="24"/>
          <w:lang w:val="en-US"/>
        </w:rPr>
        <w:t>R. F. Oulton, V. J. Sorger, T. Zentgraf, R.-M. Ma, C. Gladden, L. Dai., G. Bartal, X. Zhang, Plasmon lasers</w:t>
      </w:r>
      <w:r>
        <w:rPr>
          <w:szCs w:val="24"/>
          <w:lang w:val="en-US"/>
        </w:rPr>
        <w:t xml:space="preserve"> at deep subwavelength scale, </w:t>
      </w:r>
      <w:r w:rsidRPr="00EF5B43">
        <w:rPr>
          <w:szCs w:val="24"/>
          <w:lang w:val="en-US"/>
        </w:rPr>
        <w:t>Nature 461, 629-632 (2009)</w:t>
      </w:r>
      <w:bookmarkEnd w:id="50"/>
    </w:p>
    <w:p w:rsidR="00446EFE" w:rsidRPr="00876C56" w:rsidRDefault="00196748" w:rsidP="00EF5B43">
      <w:pPr>
        <w:pStyle w:val="ListParagraph"/>
        <w:numPr>
          <w:ilvl w:val="0"/>
          <w:numId w:val="3"/>
        </w:numPr>
        <w:rPr>
          <w:szCs w:val="24"/>
          <w:lang w:val="en-US"/>
        </w:rPr>
      </w:pPr>
      <w:bookmarkStart w:id="51" w:name="_Ref530939815"/>
      <w:r w:rsidRPr="00196748">
        <w:rPr>
          <w:lang w:val="en-US"/>
        </w:rPr>
        <w:t xml:space="preserve">R. A. Flynn, C. S. Kim, I. Vurgaftman, M. Kim, J. R. Meyer, A. J. Mäkinen, K. Bussmann, L. Cheng, F.-S. Choa, and J. P. Long, A room-temperature semiconductor </w:t>
      </w:r>
      <w:r>
        <w:rPr>
          <w:lang w:val="en-US"/>
        </w:rPr>
        <w:t>spaser operating near 1.5 µm,</w:t>
      </w:r>
      <w:r w:rsidRPr="00196748">
        <w:rPr>
          <w:lang w:val="en-US"/>
        </w:rPr>
        <w:t xml:space="preserve"> Optics Express 19, 8954-8961 (2011)</w:t>
      </w:r>
      <w:bookmarkEnd w:id="51"/>
    </w:p>
    <w:sectPr w:rsidR="00446EFE" w:rsidRPr="00876C56" w:rsidSect="0016786B">
      <w:pgSz w:w="11906" w:h="16838"/>
      <w:pgMar w:top="1134" w:right="0" w:bottom="1134" w:left="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4933" w:rsidRDefault="00794933" w:rsidP="0016786B">
      <w:pPr>
        <w:spacing w:line="240" w:lineRule="auto"/>
      </w:pPr>
      <w:r>
        <w:separator/>
      </w:r>
    </w:p>
  </w:endnote>
  <w:endnote w:type="continuationSeparator" w:id="0">
    <w:p w:rsidR="00794933" w:rsidRDefault="00794933" w:rsidP="001678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SFRM1440">
    <w:altName w:val="Times New Roman"/>
    <w:panose1 w:val="00000000000000000000"/>
    <w:charset w:val="00"/>
    <w:family w:val="roman"/>
    <w:notTrueType/>
    <w:pitch w:val="default"/>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SFRM0900">
    <w:altName w:val="MS Mincho"/>
    <w:panose1 w:val="00000000000000000000"/>
    <w:charset w:val="80"/>
    <w:family w:val="auto"/>
    <w:notTrueType/>
    <w:pitch w:val="default"/>
    <w:sig w:usb0="00000001" w:usb1="08070000" w:usb2="00000010" w:usb3="00000000" w:csb0="00020000" w:csb1="00000000"/>
  </w:font>
  <w:font w:name="Helvetica">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4933" w:rsidRDefault="00794933" w:rsidP="0016786B">
      <w:pPr>
        <w:spacing w:line="240" w:lineRule="auto"/>
      </w:pPr>
      <w:r>
        <w:separator/>
      </w:r>
    </w:p>
  </w:footnote>
  <w:footnote w:type="continuationSeparator" w:id="0">
    <w:p w:rsidR="00794933" w:rsidRDefault="00794933" w:rsidP="0016786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C72A3"/>
    <w:multiLevelType w:val="hybridMultilevel"/>
    <w:tmpl w:val="E720542A"/>
    <w:lvl w:ilvl="0" w:tplc="2D1AC468">
      <w:start w:val="1"/>
      <w:numFmt w:val="decimal"/>
      <w:lvlText w:val="%1."/>
      <w:lvlJc w:val="left"/>
      <w:pPr>
        <w:ind w:left="2133" w:hanging="360"/>
      </w:pPr>
      <w:rPr>
        <w:i w:val="0"/>
        <w:sz w:val="24"/>
        <w:szCs w:val="24"/>
      </w:rPr>
    </w:lvl>
    <w:lvl w:ilvl="1" w:tplc="04190019" w:tentative="1">
      <w:start w:val="1"/>
      <w:numFmt w:val="lowerLetter"/>
      <w:lvlText w:val="%2."/>
      <w:lvlJc w:val="left"/>
      <w:pPr>
        <w:ind w:left="2853" w:hanging="360"/>
      </w:pPr>
    </w:lvl>
    <w:lvl w:ilvl="2" w:tplc="0419001B" w:tentative="1">
      <w:start w:val="1"/>
      <w:numFmt w:val="lowerRoman"/>
      <w:lvlText w:val="%3."/>
      <w:lvlJc w:val="right"/>
      <w:pPr>
        <w:ind w:left="3573" w:hanging="180"/>
      </w:pPr>
    </w:lvl>
    <w:lvl w:ilvl="3" w:tplc="0419000F" w:tentative="1">
      <w:start w:val="1"/>
      <w:numFmt w:val="decimal"/>
      <w:lvlText w:val="%4."/>
      <w:lvlJc w:val="left"/>
      <w:pPr>
        <w:ind w:left="4293" w:hanging="360"/>
      </w:pPr>
    </w:lvl>
    <w:lvl w:ilvl="4" w:tplc="04190019" w:tentative="1">
      <w:start w:val="1"/>
      <w:numFmt w:val="lowerLetter"/>
      <w:lvlText w:val="%5."/>
      <w:lvlJc w:val="left"/>
      <w:pPr>
        <w:ind w:left="5013" w:hanging="360"/>
      </w:pPr>
    </w:lvl>
    <w:lvl w:ilvl="5" w:tplc="0419001B" w:tentative="1">
      <w:start w:val="1"/>
      <w:numFmt w:val="lowerRoman"/>
      <w:lvlText w:val="%6."/>
      <w:lvlJc w:val="right"/>
      <w:pPr>
        <w:ind w:left="5733" w:hanging="180"/>
      </w:pPr>
    </w:lvl>
    <w:lvl w:ilvl="6" w:tplc="0419000F" w:tentative="1">
      <w:start w:val="1"/>
      <w:numFmt w:val="decimal"/>
      <w:lvlText w:val="%7."/>
      <w:lvlJc w:val="left"/>
      <w:pPr>
        <w:ind w:left="6453" w:hanging="360"/>
      </w:pPr>
    </w:lvl>
    <w:lvl w:ilvl="7" w:tplc="04190019" w:tentative="1">
      <w:start w:val="1"/>
      <w:numFmt w:val="lowerLetter"/>
      <w:lvlText w:val="%8."/>
      <w:lvlJc w:val="left"/>
      <w:pPr>
        <w:ind w:left="7173" w:hanging="360"/>
      </w:pPr>
    </w:lvl>
    <w:lvl w:ilvl="8" w:tplc="0419001B" w:tentative="1">
      <w:start w:val="1"/>
      <w:numFmt w:val="lowerRoman"/>
      <w:lvlText w:val="%9."/>
      <w:lvlJc w:val="right"/>
      <w:pPr>
        <w:ind w:left="7893" w:hanging="180"/>
      </w:pPr>
    </w:lvl>
  </w:abstractNum>
  <w:abstractNum w:abstractNumId="1">
    <w:nsid w:val="1EB65064"/>
    <w:multiLevelType w:val="multilevel"/>
    <w:tmpl w:val="B7A0226E"/>
    <w:lvl w:ilvl="0">
      <w:start w:val="1"/>
      <w:numFmt w:val="decimal"/>
      <w:lvlText w:val="%1"/>
      <w:lvlJc w:val="left"/>
      <w:pPr>
        <w:ind w:left="360" w:hanging="360"/>
      </w:pPr>
      <w:rPr>
        <w:rFonts w:hint="default"/>
      </w:rPr>
    </w:lvl>
    <w:lvl w:ilvl="1">
      <w:start w:val="1"/>
      <w:numFmt w:val="decimal"/>
      <w:lvlText w:val="%1.%2"/>
      <w:lvlJc w:val="left"/>
      <w:pPr>
        <w:ind w:left="1778" w:hanging="360"/>
      </w:pPr>
      <w:rPr>
        <w:rFonts w:hint="default"/>
      </w:rPr>
    </w:lvl>
    <w:lvl w:ilvl="2">
      <w:start w:val="1"/>
      <w:numFmt w:val="decimal"/>
      <w:lvlText w:val="%1.%2.%3"/>
      <w:lvlJc w:val="left"/>
      <w:pPr>
        <w:ind w:left="3556" w:hanging="720"/>
      </w:pPr>
      <w:rPr>
        <w:rFonts w:hint="default"/>
      </w:rPr>
    </w:lvl>
    <w:lvl w:ilvl="3">
      <w:start w:val="1"/>
      <w:numFmt w:val="decimal"/>
      <w:lvlText w:val="%1.%2.%3.%4"/>
      <w:lvlJc w:val="left"/>
      <w:pPr>
        <w:ind w:left="4974" w:hanging="720"/>
      </w:pPr>
      <w:rPr>
        <w:rFonts w:hint="default"/>
      </w:rPr>
    </w:lvl>
    <w:lvl w:ilvl="4">
      <w:start w:val="1"/>
      <w:numFmt w:val="decimal"/>
      <w:lvlText w:val="%1.%2.%3.%4.%5"/>
      <w:lvlJc w:val="left"/>
      <w:pPr>
        <w:ind w:left="6752" w:hanging="1080"/>
      </w:pPr>
      <w:rPr>
        <w:rFonts w:hint="default"/>
      </w:rPr>
    </w:lvl>
    <w:lvl w:ilvl="5">
      <w:start w:val="1"/>
      <w:numFmt w:val="decimal"/>
      <w:lvlText w:val="%1.%2.%3.%4.%5.%6"/>
      <w:lvlJc w:val="left"/>
      <w:pPr>
        <w:ind w:left="8170" w:hanging="1080"/>
      </w:pPr>
      <w:rPr>
        <w:rFonts w:hint="default"/>
      </w:rPr>
    </w:lvl>
    <w:lvl w:ilvl="6">
      <w:start w:val="1"/>
      <w:numFmt w:val="decimal"/>
      <w:lvlText w:val="%1.%2.%3.%4.%5.%6.%7"/>
      <w:lvlJc w:val="left"/>
      <w:pPr>
        <w:ind w:left="9948" w:hanging="1440"/>
      </w:pPr>
      <w:rPr>
        <w:rFonts w:hint="default"/>
      </w:rPr>
    </w:lvl>
    <w:lvl w:ilvl="7">
      <w:start w:val="1"/>
      <w:numFmt w:val="decimal"/>
      <w:lvlText w:val="%1.%2.%3.%4.%5.%6.%7.%8"/>
      <w:lvlJc w:val="left"/>
      <w:pPr>
        <w:ind w:left="11366" w:hanging="1440"/>
      </w:pPr>
      <w:rPr>
        <w:rFonts w:hint="default"/>
      </w:rPr>
    </w:lvl>
    <w:lvl w:ilvl="8">
      <w:start w:val="1"/>
      <w:numFmt w:val="decimal"/>
      <w:lvlText w:val="%1.%2.%3.%4.%5.%6.%7.%8.%9"/>
      <w:lvlJc w:val="left"/>
      <w:pPr>
        <w:ind w:left="13144" w:hanging="1800"/>
      </w:pPr>
      <w:rPr>
        <w:rFonts w:hint="default"/>
      </w:rPr>
    </w:lvl>
  </w:abstractNum>
  <w:abstractNum w:abstractNumId="2">
    <w:nsid w:val="2E4125FD"/>
    <w:multiLevelType w:val="hybridMultilevel"/>
    <w:tmpl w:val="1144A5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625F21F4"/>
    <w:multiLevelType w:val="hybridMultilevel"/>
    <w:tmpl w:val="9F0AF44E"/>
    <w:lvl w:ilvl="0" w:tplc="04190001">
      <w:start w:val="1"/>
      <w:numFmt w:val="bullet"/>
      <w:lvlText w:val=""/>
      <w:lvlJc w:val="left"/>
      <w:pPr>
        <w:ind w:left="2133" w:hanging="360"/>
      </w:pPr>
      <w:rPr>
        <w:rFonts w:ascii="Symbol" w:hAnsi="Symbol" w:hint="default"/>
      </w:rPr>
    </w:lvl>
    <w:lvl w:ilvl="1" w:tplc="04190003" w:tentative="1">
      <w:start w:val="1"/>
      <w:numFmt w:val="bullet"/>
      <w:lvlText w:val="o"/>
      <w:lvlJc w:val="left"/>
      <w:pPr>
        <w:ind w:left="2853" w:hanging="360"/>
      </w:pPr>
      <w:rPr>
        <w:rFonts w:ascii="Courier New" w:hAnsi="Courier New" w:cs="Courier New" w:hint="default"/>
      </w:rPr>
    </w:lvl>
    <w:lvl w:ilvl="2" w:tplc="04190005" w:tentative="1">
      <w:start w:val="1"/>
      <w:numFmt w:val="bullet"/>
      <w:lvlText w:val=""/>
      <w:lvlJc w:val="left"/>
      <w:pPr>
        <w:ind w:left="3573" w:hanging="360"/>
      </w:pPr>
      <w:rPr>
        <w:rFonts w:ascii="Wingdings" w:hAnsi="Wingdings" w:hint="default"/>
      </w:rPr>
    </w:lvl>
    <w:lvl w:ilvl="3" w:tplc="04190001" w:tentative="1">
      <w:start w:val="1"/>
      <w:numFmt w:val="bullet"/>
      <w:lvlText w:val=""/>
      <w:lvlJc w:val="left"/>
      <w:pPr>
        <w:ind w:left="4293" w:hanging="360"/>
      </w:pPr>
      <w:rPr>
        <w:rFonts w:ascii="Symbol" w:hAnsi="Symbol" w:hint="default"/>
      </w:rPr>
    </w:lvl>
    <w:lvl w:ilvl="4" w:tplc="04190003" w:tentative="1">
      <w:start w:val="1"/>
      <w:numFmt w:val="bullet"/>
      <w:lvlText w:val="o"/>
      <w:lvlJc w:val="left"/>
      <w:pPr>
        <w:ind w:left="5013" w:hanging="360"/>
      </w:pPr>
      <w:rPr>
        <w:rFonts w:ascii="Courier New" w:hAnsi="Courier New" w:cs="Courier New" w:hint="default"/>
      </w:rPr>
    </w:lvl>
    <w:lvl w:ilvl="5" w:tplc="04190005" w:tentative="1">
      <w:start w:val="1"/>
      <w:numFmt w:val="bullet"/>
      <w:lvlText w:val=""/>
      <w:lvlJc w:val="left"/>
      <w:pPr>
        <w:ind w:left="5733" w:hanging="360"/>
      </w:pPr>
      <w:rPr>
        <w:rFonts w:ascii="Wingdings" w:hAnsi="Wingdings" w:hint="default"/>
      </w:rPr>
    </w:lvl>
    <w:lvl w:ilvl="6" w:tplc="04190001" w:tentative="1">
      <w:start w:val="1"/>
      <w:numFmt w:val="bullet"/>
      <w:lvlText w:val=""/>
      <w:lvlJc w:val="left"/>
      <w:pPr>
        <w:ind w:left="6453" w:hanging="360"/>
      </w:pPr>
      <w:rPr>
        <w:rFonts w:ascii="Symbol" w:hAnsi="Symbol" w:hint="default"/>
      </w:rPr>
    </w:lvl>
    <w:lvl w:ilvl="7" w:tplc="04190003" w:tentative="1">
      <w:start w:val="1"/>
      <w:numFmt w:val="bullet"/>
      <w:lvlText w:val="o"/>
      <w:lvlJc w:val="left"/>
      <w:pPr>
        <w:ind w:left="7173" w:hanging="360"/>
      </w:pPr>
      <w:rPr>
        <w:rFonts w:ascii="Courier New" w:hAnsi="Courier New" w:cs="Courier New" w:hint="default"/>
      </w:rPr>
    </w:lvl>
    <w:lvl w:ilvl="8" w:tplc="04190005" w:tentative="1">
      <w:start w:val="1"/>
      <w:numFmt w:val="bullet"/>
      <w:lvlText w:val=""/>
      <w:lvlJc w:val="left"/>
      <w:pPr>
        <w:ind w:left="7893" w:hanging="360"/>
      </w:pPr>
      <w:rPr>
        <w:rFonts w:ascii="Wingdings" w:hAnsi="Wingdings" w:hint="default"/>
      </w:r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7C13F8"/>
    <w:rsid w:val="000004F5"/>
    <w:rsid w:val="0000119D"/>
    <w:rsid w:val="00005923"/>
    <w:rsid w:val="000059A4"/>
    <w:rsid w:val="00007EE0"/>
    <w:rsid w:val="000160E4"/>
    <w:rsid w:val="000168C1"/>
    <w:rsid w:val="000241F5"/>
    <w:rsid w:val="00030A8C"/>
    <w:rsid w:val="000312F7"/>
    <w:rsid w:val="0003345F"/>
    <w:rsid w:val="00035473"/>
    <w:rsid w:val="000402CE"/>
    <w:rsid w:val="000419FF"/>
    <w:rsid w:val="00042569"/>
    <w:rsid w:val="00043F5D"/>
    <w:rsid w:val="00052992"/>
    <w:rsid w:val="00072407"/>
    <w:rsid w:val="00074B9D"/>
    <w:rsid w:val="00081166"/>
    <w:rsid w:val="000866F3"/>
    <w:rsid w:val="00087809"/>
    <w:rsid w:val="000906AB"/>
    <w:rsid w:val="00091D0B"/>
    <w:rsid w:val="00094FF6"/>
    <w:rsid w:val="0009525D"/>
    <w:rsid w:val="0009754B"/>
    <w:rsid w:val="000A3491"/>
    <w:rsid w:val="000B5533"/>
    <w:rsid w:val="000B5A17"/>
    <w:rsid w:val="000B603E"/>
    <w:rsid w:val="000B7BDF"/>
    <w:rsid w:val="000C2C49"/>
    <w:rsid w:val="000C3DD5"/>
    <w:rsid w:val="000D3793"/>
    <w:rsid w:val="000F1170"/>
    <w:rsid w:val="000F26E8"/>
    <w:rsid w:val="001014C5"/>
    <w:rsid w:val="0010517F"/>
    <w:rsid w:val="00114925"/>
    <w:rsid w:val="00115DBD"/>
    <w:rsid w:val="00122135"/>
    <w:rsid w:val="0012419E"/>
    <w:rsid w:val="00131628"/>
    <w:rsid w:val="00134B3D"/>
    <w:rsid w:val="001443B5"/>
    <w:rsid w:val="00145CE1"/>
    <w:rsid w:val="00147EE2"/>
    <w:rsid w:val="00157744"/>
    <w:rsid w:val="00157C71"/>
    <w:rsid w:val="0016516A"/>
    <w:rsid w:val="001658AF"/>
    <w:rsid w:val="001677EB"/>
    <w:rsid w:val="0016786B"/>
    <w:rsid w:val="00170677"/>
    <w:rsid w:val="00176D2B"/>
    <w:rsid w:val="00176F3A"/>
    <w:rsid w:val="00180EF3"/>
    <w:rsid w:val="00181D60"/>
    <w:rsid w:val="00192771"/>
    <w:rsid w:val="00192E10"/>
    <w:rsid w:val="0019352E"/>
    <w:rsid w:val="00194A5B"/>
    <w:rsid w:val="00195E60"/>
    <w:rsid w:val="00196748"/>
    <w:rsid w:val="001A4736"/>
    <w:rsid w:val="001A5372"/>
    <w:rsid w:val="001A7BF3"/>
    <w:rsid w:val="001A7DCE"/>
    <w:rsid w:val="001B7472"/>
    <w:rsid w:val="001C088E"/>
    <w:rsid w:val="001C16EF"/>
    <w:rsid w:val="001C46FB"/>
    <w:rsid w:val="001C7EDD"/>
    <w:rsid w:val="001D1FB9"/>
    <w:rsid w:val="001E034A"/>
    <w:rsid w:val="001E0444"/>
    <w:rsid w:val="001E1E4F"/>
    <w:rsid w:val="001E489E"/>
    <w:rsid w:val="001F09BF"/>
    <w:rsid w:val="001F2FF7"/>
    <w:rsid w:val="001F3DE4"/>
    <w:rsid w:val="001F7F78"/>
    <w:rsid w:val="00202F9C"/>
    <w:rsid w:val="002132B5"/>
    <w:rsid w:val="00225B11"/>
    <w:rsid w:val="002269A7"/>
    <w:rsid w:val="00233832"/>
    <w:rsid w:val="00235DB7"/>
    <w:rsid w:val="0023732A"/>
    <w:rsid w:val="002375C1"/>
    <w:rsid w:val="0024060A"/>
    <w:rsid w:val="0024134D"/>
    <w:rsid w:val="002449A7"/>
    <w:rsid w:val="00245A16"/>
    <w:rsid w:val="002478AF"/>
    <w:rsid w:val="00247E4E"/>
    <w:rsid w:val="002540C7"/>
    <w:rsid w:val="0025415E"/>
    <w:rsid w:val="002550E9"/>
    <w:rsid w:val="00257E90"/>
    <w:rsid w:val="00260B92"/>
    <w:rsid w:val="00260C8B"/>
    <w:rsid w:val="00261559"/>
    <w:rsid w:val="00266618"/>
    <w:rsid w:val="0026732D"/>
    <w:rsid w:val="00270D93"/>
    <w:rsid w:val="00273B8E"/>
    <w:rsid w:val="002753F4"/>
    <w:rsid w:val="0027628D"/>
    <w:rsid w:val="0027734B"/>
    <w:rsid w:val="0028002F"/>
    <w:rsid w:val="00283B73"/>
    <w:rsid w:val="002854AA"/>
    <w:rsid w:val="002862BA"/>
    <w:rsid w:val="00286C15"/>
    <w:rsid w:val="00290C54"/>
    <w:rsid w:val="002933F4"/>
    <w:rsid w:val="002954B0"/>
    <w:rsid w:val="002A6780"/>
    <w:rsid w:val="002B10B6"/>
    <w:rsid w:val="002B112A"/>
    <w:rsid w:val="002C1AAB"/>
    <w:rsid w:val="002C4C8B"/>
    <w:rsid w:val="002C6759"/>
    <w:rsid w:val="002D099F"/>
    <w:rsid w:val="002D24BB"/>
    <w:rsid w:val="002D42C4"/>
    <w:rsid w:val="002E2912"/>
    <w:rsid w:val="002E320D"/>
    <w:rsid w:val="002E42BE"/>
    <w:rsid w:val="002E6547"/>
    <w:rsid w:val="002E7AD1"/>
    <w:rsid w:val="002F0816"/>
    <w:rsid w:val="002F1624"/>
    <w:rsid w:val="002F49E8"/>
    <w:rsid w:val="002F5B86"/>
    <w:rsid w:val="002F709A"/>
    <w:rsid w:val="00302570"/>
    <w:rsid w:val="00311F0A"/>
    <w:rsid w:val="00315F73"/>
    <w:rsid w:val="00324DB2"/>
    <w:rsid w:val="003250D9"/>
    <w:rsid w:val="003343C2"/>
    <w:rsid w:val="003405DB"/>
    <w:rsid w:val="0034237E"/>
    <w:rsid w:val="00345BF7"/>
    <w:rsid w:val="00350951"/>
    <w:rsid w:val="003509E6"/>
    <w:rsid w:val="00350B77"/>
    <w:rsid w:val="0035113A"/>
    <w:rsid w:val="003540AF"/>
    <w:rsid w:val="00355E6D"/>
    <w:rsid w:val="00356C4E"/>
    <w:rsid w:val="00357AA9"/>
    <w:rsid w:val="00362E68"/>
    <w:rsid w:val="0036539A"/>
    <w:rsid w:val="00366A62"/>
    <w:rsid w:val="00374E6C"/>
    <w:rsid w:val="00375CC4"/>
    <w:rsid w:val="00377EB2"/>
    <w:rsid w:val="0038039B"/>
    <w:rsid w:val="003817FB"/>
    <w:rsid w:val="00386511"/>
    <w:rsid w:val="003876A9"/>
    <w:rsid w:val="00393C67"/>
    <w:rsid w:val="0039789E"/>
    <w:rsid w:val="003A36A0"/>
    <w:rsid w:val="003A526B"/>
    <w:rsid w:val="003A7814"/>
    <w:rsid w:val="003B100F"/>
    <w:rsid w:val="003B1C41"/>
    <w:rsid w:val="003B228E"/>
    <w:rsid w:val="003B3839"/>
    <w:rsid w:val="003C0D80"/>
    <w:rsid w:val="003C120A"/>
    <w:rsid w:val="003C14A3"/>
    <w:rsid w:val="003C7177"/>
    <w:rsid w:val="003D2554"/>
    <w:rsid w:val="003D5070"/>
    <w:rsid w:val="003D5DAD"/>
    <w:rsid w:val="003E15C8"/>
    <w:rsid w:val="003E657B"/>
    <w:rsid w:val="003E6BC6"/>
    <w:rsid w:val="003F1556"/>
    <w:rsid w:val="003F38C2"/>
    <w:rsid w:val="003F7404"/>
    <w:rsid w:val="00402690"/>
    <w:rsid w:val="00402EDA"/>
    <w:rsid w:val="00405DEE"/>
    <w:rsid w:val="00411B76"/>
    <w:rsid w:val="00414F96"/>
    <w:rsid w:val="00416AD4"/>
    <w:rsid w:val="004174B8"/>
    <w:rsid w:val="0043392B"/>
    <w:rsid w:val="004345CB"/>
    <w:rsid w:val="004419D4"/>
    <w:rsid w:val="00446EFE"/>
    <w:rsid w:val="004506C4"/>
    <w:rsid w:val="004512F3"/>
    <w:rsid w:val="004516AF"/>
    <w:rsid w:val="00451927"/>
    <w:rsid w:val="004521AF"/>
    <w:rsid w:val="00452AC4"/>
    <w:rsid w:val="004532FF"/>
    <w:rsid w:val="00464EA5"/>
    <w:rsid w:val="00465DEF"/>
    <w:rsid w:val="0046725D"/>
    <w:rsid w:val="00472FE4"/>
    <w:rsid w:val="004833CB"/>
    <w:rsid w:val="004838E9"/>
    <w:rsid w:val="0048447B"/>
    <w:rsid w:val="0048715F"/>
    <w:rsid w:val="0049091D"/>
    <w:rsid w:val="00492BE9"/>
    <w:rsid w:val="00492FFE"/>
    <w:rsid w:val="004936BD"/>
    <w:rsid w:val="00496775"/>
    <w:rsid w:val="004A1CFF"/>
    <w:rsid w:val="004A5A43"/>
    <w:rsid w:val="004A6770"/>
    <w:rsid w:val="004A7081"/>
    <w:rsid w:val="004A7EE2"/>
    <w:rsid w:val="004B1AAB"/>
    <w:rsid w:val="004B7193"/>
    <w:rsid w:val="004D30A4"/>
    <w:rsid w:val="004E141B"/>
    <w:rsid w:val="004E3A77"/>
    <w:rsid w:val="004E6AD3"/>
    <w:rsid w:val="004F0573"/>
    <w:rsid w:val="004F3077"/>
    <w:rsid w:val="004F4BA3"/>
    <w:rsid w:val="004F70A2"/>
    <w:rsid w:val="00504AD6"/>
    <w:rsid w:val="00505686"/>
    <w:rsid w:val="00511509"/>
    <w:rsid w:val="00512226"/>
    <w:rsid w:val="00512F08"/>
    <w:rsid w:val="00513971"/>
    <w:rsid w:val="00515837"/>
    <w:rsid w:val="00516F25"/>
    <w:rsid w:val="005258C6"/>
    <w:rsid w:val="00527A35"/>
    <w:rsid w:val="00530E09"/>
    <w:rsid w:val="00530F3F"/>
    <w:rsid w:val="00533ED3"/>
    <w:rsid w:val="00534451"/>
    <w:rsid w:val="005348B9"/>
    <w:rsid w:val="00536041"/>
    <w:rsid w:val="00540157"/>
    <w:rsid w:val="005411A0"/>
    <w:rsid w:val="0054205E"/>
    <w:rsid w:val="00544644"/>
    <w:rsid w:val="0054513C"/>
    <w:rsid w:val="00546777"/>
    <w:rsid w:val="00550955"/>
    <w:rsid w:val="00552269"/>
    <w:rsid w:val="0056296F"/>
    <w:rsid w:val="00563D82"/>
    <w:rsid w:val="0057231A"/>
    <w:rsid w:val="00572467"/>
    <w:rsid w:val="00575935"/>
    <w:rsid w:val="005834AB"/>
    <w:rsid w:val="00583F90"/>
    <w:rsid w:val="005845BE"/>
    <w:rsid w:val="00587B16"/>
    <w:rsid w:val="0059198E"/>
    <w:rsid w:val="005919C6"/>
    <w:rsid w:val="005A0383"/>
    <w:rsid w:val="005A2F22"/>
    <w:rsid w:val="005A3CB3"/>
    <w:rsid w:val="005A7717"/>
    <w:rsid w:val="005B17CE"/>
    <w:rsid w:val="005C2961"/>
    <w:rsid w:val="005C2A57"/>
    <w:rsid w:val="005C7677"/>
    <w:rsid w:val="005C76D7"/>
    <w:rsid w:val="005D1BC0"/>
    <w:rsid w:val="005E0712"/>
    <w:rsid w:val="005E38FE"/>
    <w:rsid w:val="005E57A5"/>
    <w:rsid w:val="005E7D7E"/>
    <w:rsid w:val="005F0173"/>
    <w:rsid w:val="005F250A"/>
    <w:rsid w:val="005F769B"/>
    <w:rsid w:val="00602C89"/>
    <w:rsid w:val="006055EC"/>
    <w:rsid w:val="00611893"/>
    <w:rsid w:val="0061740E"/>
    <w:rsid w:val="006179FF"/>
    <w:rsid w:val="00623D31"/>
    <w:rsid w:val="006303A9"/>
    <w:rsid w:val="00632051"/>
    <w:rsid w:val="006339C0"/>
    <w:rsid w:val="00637FE6"/>
    <w:rsid w:val="0064119A"/>
    <w:rsid w:val="00645D71"/>
    <w:rsid w:val="00653F4D"/>
    <w:rsid w:val="0066414D"/>
    <w:rsid w:val="00664312"/>
    <w:rsid w:val="00664F99"/>
    <w:rsid w:val="006741F6"/>
    <w:rsid w:val="006746EC"/>
    <w:rsid w:val="006755EF"/>
    <w:rsid w:val="00677AE4"/>
    <w:rsid w:val="00677EE2"/>
    <w:rsid w:val="00680A9B"/>
    <w:rsid w:val="00680F4D"/>
    <w:rsid w:val="006847F9"/>
    <w:rsid w:val="00687770"/>
    <w:rsid w:val="006915A0"/>
    <w:rsid w:val="00692B57"/>
    <w:rsid w:val="006943BD"/>
    <w:rsid w:val="00695269"/>
    <w:rsid w:val="006A0D0A"/>
    <w:rsid w:val="006A0F6F"/>
    <w:rsid w:val="006A4A01"/>
    <w:rsid w:val="006A50C4"/>
    <w:rsid w:val="006A560D"/>
    <w:rsid w:val="006A6B1D"/>
    <w:rsid w:val="006A7488"/>
    <w:rsid w:val="006B033E"/>
    <w:rsid w:val="006B7366"/>
    <w:rsid w:val="006C15B9"/>
    <w:rsid w:val="006C2338"/>
    <w:rsid w:val="006C2BCC"/>
    <w:rsid w:val="006C3C1B"/>
    <w:rsid w:val="006C4FC6"/>
    <w:rsid w:val="006C6778"/>
    <w:rsid w:val="006D0257"/>
    <w:rsid w:val="006D33E1"/>
    <w:rsid w:val="006E3F0E"/>
    <w:rsid w:val="006E6A57"/>
    <w:rsid w:val="006F1539"/>
    <w:rsid w:val="006F5E84"/>
    <w:rsid w:val="007005B7"/>
    <w:rsid w:val="00701E61"/>
    <w:rsid w:val="00702CE9"/>
    <w:rsid w:val="00705684"/>
    <w:rsid w:val="007065A8"/>
    <w:rsid w:val="00711A7C"/>
    <w:rsid w:val="00711B89"/>
    <w:rsid w:val="007126B5"/>
    <w:rsid w:val="00712FA4"/>
    <w:rsid w:val="0071717E"/>
    <w:rsid w:val="00721542"/>
    <w:rsid w:val="007227C2"/>
    <w:rsid w:val="00730772"/>
    <w:rsid w:val="00735BF3"/>
    <w:rsid w:val="00737260"/>
    <w:rsid w:val="0074014E"/>
    <w:rsid w:val="007402E5"/>
    <w:rsid w:val="0074207D"/>
    <w:rsid w:val="00747393"/>
    <w:rsid w:val="00747C9E"/>
    <w:rsid w:val="007520F4"/>
    <w:rsid w:val="00761B82"/>
    <w:rsid w:val="007627F2"/>
    <w:rsid w:val="00764172"/>
    <w:rsid w:val="00770989"/>
    <w:rsid w:val="00776A9B"/>
    <w:rsid w:val="00780558"/>
    <w:rsid w:val="007854C7"/>
    <w:rsid w:val="00786C2B"/>
    <w:rsid w:val="007944AC"/>
    <w:rsid w:val="00794933"/>
    <w:rsid w:val="007967C8"/>
    <w:rsid w:val="007972EF"/>
    <w:rsid w:val="00797A07"/>
    <w:rsid w:val="007A0307"/>
    <w:rsid w:val="007B1468"/>
    <w:rsid w:val="007B33EB"/>
    <w:rsid w:val="007B5C0D"/>
    <w:rsid w:val="007C13F8"/>
    <w:rsid w:val="007C414B"/>
    <w:rsid w:val="007C6D48"/>
    <w:rsid w:val="007C7EB4"/>
    <w:rsid w:val="007D0282"/>
    <w:rsid w:val="007D12C0"/>
    <w:rsid w:val="007D1AF9"/>
    <w:rsid w:val="007D35DB"/>
    <w:rsid w:val="007D37B8"/>
    <w:rsid w:val="007E1091"/>
    <w:rsid w:val="007E189B"/>
    <w:rsid w:val="007E314B"/>
    <w:rsid w:val="007E45A1"/>
    <w:rsid w:val="007E64B3"/>
    <w:rsid w:val="007E7274"/>
    <w:rsid w:val="007F1555"/>
    <w:rsid w:val="007F22CF"/>
    <w:rsid w:val="008058AA"/>
    <w:rsid w:val="00812A60"/>
    <w:rsid w:val="00817DFD"/>
    <w:rsid w:val="008208A3"/>
    <w:rsid w:val="008208B5"/>
    <w:rsid w:val="00820ADB"/>
    <w:rsid w:val="0082180D"/>
    <w:rsid w:val="00823BAE"/>
    <w:rsid w:val="008262D9"/>
    <w:rsid w:val="008305EE"/>
    <w:rsid w:val="0083469D"/>
    <w:rsid w:val="00834C92"/>
    <w:rsid w:val="00835DCA"/>
    <w:rsid w:val="008414EC"/>
    <w:rsid w:val="00851AB9"/>
    <w:rsid w:val="00854ECD"/>
    <w:rsid w:val="00857B29"/>
    <w:rsid w:val="008615E0"/>
    <w:rsid w:val="00861EE0"/>
    <w:rsid w:val="008649E1"/>
    <w:rsid w:val="00865136"/>
    <w:rsid w:val="00870639"/>
    <w:rsid w:val="00870D3D"/>
    <w:rsid w:val="008757FF"/>
    <w:rsid w:val="00876C56"/>
    <w:rsid w:val="00880953"/>
    <w:rsid w:val="00882FD1"/>
    <w:rsid w:val="0088437A"/>
    <w:rsid w:val="008917C7"/>
    <w:rsid w:val="00894CA1"/>
    <w:rsid w:val="00895480"/>
    <w:rsid w:val="008A04F7"/>
    <w:rsid w:val="008A1D60"/>
    <w:rsid w:val="008A313D"/>
    <w:rsid w:val="008A5B2C"/>
    <w:rsid w:val="008A6984"/>
    <w:rsid w:val="008B0028"/>
    <w:rsid w:val="008B169E"/>
    <w:rsid w:val="008B1862"/>
    <w:rsid w:val="008B192E"/>
    <w:rsid w:val="008B3BAA"/>
    <w:rsid w:val="008B5D24"/>
    <w:rsid w:val="008B6551"/>
    <w:rsid w:val="008C1CB9"/>
    <w:rsid w:val="008C32E9"/>
    <w:rsid w:val="008C6C3E"/>
    <w:rsid w:val="008D1C73"/>
    <w:rsid w:val="008D1DD6"/>
    <w:rsid w:val="008D2FE9"/>
    <w:rsid w:val="008D5328"/>
    <w:rsid w:val="008D5773"/>
    <w:rsid w:val="008D635D"/>
    <w:rsid w:val="008E2555"/>
    <w:rsid w:val="008E2B4D"/>
    <w:rsid w:val="008E67D0"/>
    <w:rsid w:val="008E6BAD"/>
    <w:rsid w:val="00901337"/>
    <w:rsid w:val="00901B4D"/>
    <w:rsid w:val="0090645F"/>
    <w:rsid w:val="00914011"/>
    <w:rsid w:val="00914A74"/>
    <w:rsid w:val="00916FD7"/>
    <w:rsid w:val="0092216A"/>
    <w:rsid w:val="00923F20"/>
    <w:rsid w:val="00926F43"/>
    <w:rsid w:val="009339E8"/>
    <w:rsid w:val="0093576B"/>
    <w:rsid w:val="00936941"/>
    <w:rsid w:val="00937616"/>
    <w:rsid w:val="00940869"/>
    <w:rsid w:val="0095107D"/>
    <w:rsid w:val="00951948"/>
    <w:rsid w:val="00970DFE"/>
    <w:rsid w:val="00972BFE"/>
    <w:rsid w:val="009771E7"/>
    <w:rsid w:val="00980B97"/>
    <w:rsid w:val="00980F56"/>
    <w:rsid w:val="009873BD"/>
    <w:rsid w:val="00987458"/>
    <w:rsid w:val="00994519"/>
    <w:rsid w:val="009967D8"/>
    <w:rsid w:val="009A4414"/>
    <w:rsid w:val="009B038D"/>
    <w:rsid w:val="009B13BB"/>
    <w:rsid w:val="009B1DC1"/>
    <w:rsid w:val="009B2CD9"/>
    <w:rsid w:val="009B5D1D"/>
    <w:rsid w:val="009C00BB"/>
    <w:rsid w:val="009C06F8"/>
    <w:rsid w:val="009C4574"/>
    <w:rsid w:val="009C60C5"/>
    <w:rsid w:val="009E31C4"/>
    <w:rsid w:val="009E61CE"/>
    <w:rsid w:val="009F093E"/>
    <w:rsid w:val="009F775F"/>
    <w:rsid w:val="00A05A96"/>
    <w:rsid w:val="00A06824"/>
    <w:rsid w:val="00A0683D"/>
    <w:rsid w:val="00A07C23"/>
    <w:rsid w:val="00A22214"/>
    <w:rsid w:val="00A23B01"/>
    <w:rsid w:val="00A23D0E"/>
    <w:rsid w:val="00A24AD4"/>
    <w:rsid w:val="00A27562"/>
    <w:rsid w:val="00A3369E"/>
    <w:rsid w:val="00A33DB4"/>
    <w:rsid w:val="00A34162"/>
    <w:rsid w:val="00A47CFB"/>
    <w:rsid w:val="00A52984"/>
    <w:rsid w:val="00A538CE"/>
    <w:rsid w:val="00A552E0"/>
    <w:rsid w:val="00A637B9"/>
    <w:rsid w:val="00A64204"/>
    <w:rsid w:val="00A6488C"/>
    <w:rsid w:val="00A65009"/>
    <w:rsid w:val="00A65239"/>
    <w:rsid w:val="00A66384"/>
    <w:rsid w:val="00A6740E"/>
    <w:rsid w:val="00A7498F"/>
    <w:rsid w:val="00A75116"/>
    <w:rsid w:val="00A77606"/>
    <w:rsid w:val="00A813B9"/>
    <w:rsid w:val="00A941CA"/>
    <w:rsid w:val="00A95E47"/>
    <w:rsid w:val="00AA1B7E"/>
    <w:rsid w:val="00AA4ADE"/>
    <w:rsid w:val="00AA6FFF"/>
    <w:rsid w:val="00AB6080"/>
    <w:rsid w:val="00AC0498"/>
    <w:rsid w:val="00AD0D96"/>
    <w:rsid w:val="00AD3B15"/>
    <w:rsid w:val="00AE1F35"/>
    <w:rsid w:val="00AE21EC"/>
    <w:rsid w:val="00AE521F"/>
    <w:rsid w:val="00AE6B9D"/>
    <w:rsid w:val="00AF0123"/>
    <w:rsid w:val="00AF3092"/>
    <w:rsid w:val="00AF4219"/>
    <w:rsid w:val="00B01B5B"/>
    <w:rsid w:val="00B0228A"/>
    <w:rsid w:val="00B12EF7"/>
    <w:rsid w:val="00B1676B"/>
    <w:rsid w:val="00B176B1"/>
    <w:rsid w:val="00B200D9"/>
    <w:rsid w:val="00B208A2"/>
    <w:rsid w:val="00B22A7D"/>
    <w:rsid w:val="00B22C7B"/>
    <w:rsid w:val="00B23BCE"/>
    <w:rsid w:val="00B24200"/>
    <w:rsid w:val="00B3005C"/>
    <w:rsid w:val="00B335AD"/>
    <w:rsid w:val="00B419D1"/>
    <w:rsid w:val="00B47D90"/>
    <w:rsid w:val="00B50602"/>
    <w:rsid w:val="00B50CAC"/>
    <w:rsid w:val="00B50EBF"/>
    <w:rsid w:val="00B52A09"/>
    <w:rsid w:val="00B57436"/>
    <w:rsid w:val="00B645D5"/>
    <w:rsid w:val="00B65280"/>
    <w:rsid w:val="00B65F80"/>
    <w:rsid w:val="00B70E35"/>
    <w:rsid w:val="00B72D6A"/>
    <w:rsid w:val="00B7447F"/>
    <w:rsid w:val="00B812E3"/>
    <w:rsid w:val="00B83828"/>
    <w:rsid w:val="00B85FA0"/>
    <w:rsid w:val="00B9059E"/>
    <w:rsid w:val="00B90AAD"/>
    <w:rsid w:val="00B91520"/>
    <w:rsid w:val="00B94A98"/>
    <w:rsid w:val="00BA6B03"/>
    <w:rsid w:val="00BA7003"/>
    <w:rsid w:val="00BA7250"/>
    <w:rsid w:val="00BB1854"/>
    <w:rsid w:val="00BB3575"/>
    <w:rsid w:val="00BB6818"/>
    <w:rsid w:val="00BC2A45"/>
    <w:rsid w:val="00BD2873"/>
    <w:rsid w:val="00BD48C9"/>
    <w:rsid w:val="00BE1E4D"/>
    <w:rsid w:val="00BE3984"/>
    <w:rsid w:val="00BE3D19"/>
    <w:rsid w:val="00BE4948"/>
    <w:rsid w:val="00BF1086"/>
    <w:rsid w:val="00BF1A7A"/>
    <w:rsid w:val="00C071F7"/>
    <w:rsid w:val="00C10376"/>
    <w:rsid w:val="00C12CCC"/>
    <w:rsid w:val="00C12EF0"/>
    <w:rsid w:val="00C13C31"/>
    <w:rsid w:val="00C15DF0"/>
    <w:rsid w:val="00C17EB5"/>
    <w:rsid w:val="00C20B13"/>
    <w:rsid w:val="00C231ED"/>
    <w:rsid w:val="00C24719"/>
    <w:rsid w:val="00C27C80"/>
    <w:rsid w:val="00C304F2"/>
    <w:rsid w:val="00C31A8A"/>
    <w:rsid w:val="00C33334"/>
    <w:rsid w:val="00C40B17"/>
    <w:rsid w:val="00C444D4"/>
    <w:rsid w:val="00C533B4"/>
    <w:rsid w:val="00C54507"/>
    <w:rsid w:val="00C552F8"/>
    <w:rsid w:val="00C66FE3"/>
    <w:rsid w:val="00C90D1F"/>
    <w:rsid w:val="00C92263"/>
    <w:rsid w:val="00C96279"/>
    <w:rsid w:val="00C97B81"/>
    <w:rsid w:val="00CA06D2"/>
    <w:rsid w:val="00CA0B3A"/>
    <w:rsid w:val="00CA19DD"/>
    <w:rsid w:val="00CA3793"/>
    <w:rsid w:val="00CA5904"/>
    <w:rsid w:val="00CB50EE"/>
    <w:rsid w:val="00CC21AE"/>
    <w:rsid w:val="00CC3431"/>
    <w:rsid w:val="00CC54B1"/>
    <w:rsid w:val="00CC5F3B"/>
    <w:rsid w:val="00CD13D0"/>
    <w:rsid w:val="00CD560C"/>
    <w:rsid w:val="00CD638C"/>
    <w:rsid w:val="00CD7B9A"/>
    <w:rsid w:val="00CE3180"/>
    <w:rsid w:val="00CF0BD7"/>
    <w:rsid w:val="00CF4C87"/>
    <w:rsid w:val="00CF53C8"/>
    <w:rsid w:val="00D00609"/>
    <w:rsid w:val="00D01C1C"/>
    <w:rsid w:val="00D043FF"/>
    <w:rsid w:val="00D06833"/>
    <w:rsid w:val="00D11A64"/>
    <w:rsid w:val="00D11C67"/>
    <w:rsid w:val="00D13358"/>
    <w:rsid w:val="00D15A40"/>
    <w:rsid w:val="00D16284"/>
    <w:rsid w:val="00D16A8E"/>
    <w:rsid w:val="00D32111"/>
    <w:rsid w:val="00D33FFB"/>
    <w:rsid w:val="00D4755C"/>
    <w:rsid w:val="00D55397"/>
    <w:rsid w:val="00D5782A"/>
    <w:rsid w:val="00D60885"/>
    <w:rsid w:val="00D60D63"/>
    <w:rsid w:val="00D618D7"/>
    <w:rsid w:val="00D671EC"/>
    <w:rsid w:val="00D71F35"/>
    <w:rsid w:val="00D73C32"/>
    <w:rsid w:val="00D7415A"/>
    <w:rsid w:val="00D76A9D"/>
    <w:rsid w:val="00D81DD1"/>
    <w:rsid w:val="00D82B01"/>
    <w:rsid w:val="00D95EC6"/>
    <w:rsid w:val="00DA34A5"/>
    <w:rsid w:val="00DA4636"/>
    <w:rsid w:val="00DB417F"/>
    <w:rsid w:val="00DB44E6"/>
    <w:rsid w:val="00DC25ED"/>
    <w:rsid w:val="00DC4822"/>
    <w:rsid w:val="00DD0DBE"/>
    <w:rsid w:val="00DD275E"/>
    <w:rsid w:val="00DD4698"/>
    <w:rsid w:val="00DD485D"/>
    <w:rsid w:val="00DE14A2"/>
    <w:rsid w:val="00DE3D5F"/>
    <w:rsid w:val="00DF1B70"/>
    <w:rsid w:val="00DF4059"/>
    <w:rsid w:val="00DF53A3"/>
    <w:rsid w:val="00E003DB"/>
    <w:rsid w:val="00E03472"/>
    <w:rsid w:val="00E12AC5"/>
    <w:rsid w:val="00E2159F"/>
    <w:rsid w:val="00E26480"/>
    <w:rsid w:val="00E30A36"/>
    <w:rsid w:val="00E34ED2"/>
    <w:rsid w:val="00E36AE4"/>
    <w:rsid w:val="00E40CB0"/>
    <w:rsid w:val="00E42DE8"/>
    <w:rsid w:val="00E45366"/>
    <w:rsid w:val="00E457AB"/>
    <w:rsid w:val="00E5140B"/>
    <w:rsid w:val="00E5439D"/>
    <w:rsid w:val="00E545B5"/>
    <w:rsid w:val="00E56993"/>
    <w:rsid w:val="00E61B1A"/>
    <w:rsid w:val="00E67F6F"/>
    <w:rsid w:val="00E70401"/>
    <w:rsid w:val="00E70D83"/>
    <w:rsid w:val="00E716B1"/>
    <w:rsid w:val="00E71CF1"/>
    <w:rsid w:val="00E87F18"/>
    <w:rsid w:val="00E92D99"/>
    <w:rsid w:val="00E93E9D"/>
    <w:rsid w:val="00EB301E"/>
    <w:rsid w:val="00EB7134"/>
    <w:rsid w:val="00EB7FFD"/>
    <w:rsid w:val="00EC26C3"/>
    <w:rsid w:val="00ED0CFB"/>
    <w:rsid w:val="00ED0DCF"/>
    <w:rsid w:val="00ED0E1F"/>
    <w:rsid w:val="00ED674F"/>
    <w:rsid w:val="00EE07AC"/>
    <w:rsid w:val="00EE660B"/>
    <w:rsid w:val="00EE6EC8"/>
    <w:rsid w:val="00EE7EA4"/>
    <w:rsid w:val="00EF3E2F"/>
    <w:rsid w:val="00EF5B43"/>
    <w:rsid w:val="00F004BD"/>
    <w:rsid w:val="00F02983"/>
    <w:rsid w:val="00F12C96"/>
    <w:rsid w:val="00F12FB4"/>
    <w:rsid w:val="00F167A6"/>
    <w:rsid w:val="00F1754C"/>
    <w:rsid w:val="00F209A4"/>
    <w:rsid w:val="00F22819"/>
    <w:rsid w:val="00F23FFF"/>
    <w:rsid w:val="00F313D3"/>
    <w:rsid w:val="00F379FB"/>
    <w:rsid w:val="00F402AF"/>
    <w:rsid w:val="00F45B1A"/>
    <w:rsid w:val="00F47347"/>
    <w:rsid w:val="00F523B6"/>
    <w:rsid w:val="00F54253"/>
    <w:rsid w:val="00F55580"/>
    <w:rsid w:val="00F57FCA"/>
    <w:rsid w:val="00F6159D"/>
    <w:rsid w:val="00F63889"/>
    <w:rsid w:val="00F65B0C"/>
    <w:rsid w:val="00F67096"/>
    <w:rsid w:val="00F71F6C"/>
    <w:rsid w:val="00F73C6F"/>
    <w:rsid w:val="00F75590"/>
    <w:rsid w:val="00F75BE2"/>
    <w:rsid w:val="00F82CDD"/>
    <w:rsid w:val="00F83A2F"/>
    <w:rsid w:val="00F87AF2"/>
    <w:rsid w:val="00F90824"/>
    <w:rsid w:val="00F92024"/>
    <w:rsid w:val="00FA0670"/>
    <w:rsid w:val="00FA0A97"/>
    <w:rsid w:val="00FB01C2"/>
    <w:rsid w:val="00FB18F3"/>
    <w:rsid w:val="00FB1E16"/>
    <w:rsid w:val="00FB3051"/>
    <w:rsid w:val="00FB6B87"/>
    <w:rsid w:val="00FC081D"/>
    <w:rsid w:val="00FC0862"/>
    <w:rsid w:val="00FC4787"/>
    <w:rsid w:val="00FC56B0"/>
    <w:rsid w:val="00FC6A9D"/>
    <w:rsid w:val="00FD2E66"/>
    <w:rsid w:val="00FD2EA7"/>
    <w:rsid w:val="00FD3AA7"/>
    <w:rsid w:val="00FD5199"/>
    <w:rsid w:val="00FD7FAB"/>
    <w:rsid w:val="00FE516A"/>
    <w:rsid w:val="00FE5C34"/>
    <w:rsid w:val="00FF11F0"/>
    <w:rsid w:val="00FF20D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70"/>
    <o:shapelayout v:ext="edit">
      <o:idmap v:ext="edit" data="1"/>
    </o:shapelayout>
  </w:shapeDefaults>
  <w:doNotEmbedSmartTags/>
  <w:decimalSymbol w:val="."/>
  <w:listSeparator w:val=","/>
  <w15:docId w15:val="{A1CFC6F5-D3FA-4356-9C91-39771B7B20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786B"/>
    <w:pPr>
      <w:spacing w:line="360" w:lineRule="auto"/>
      <w:ind w:left="1418" w:right="567"/>
      <w:jc w:val="both"/>
    </w:pPr>
    <w:rPr>
      <w:rFonts w:ascii="Times New Roman" w:hAnsi="Times New Roman"/>
      <w:sz w:val="24"/>
      <w:szCs w:val="22"/>
      <w:lang w:eastAsia="en-US"/>
    </w:rPr>
  </w:style>
  <w:style w:type="paragraph" w:styleId="Heading5">
    <w:name w:val="heading 5"/>
    <w:basedOn w:val="Normal"/>
    <w:link w:val="Heading5Char"/>
    <w:uiPriority w:val="9"/>
    <w:qFormat/>
    <w:rsid w:val="00176D2B"/>
    <w:pPr>
      <w:spacing w:before="100" w:beforeAutospacing="1" w:after="100" w:afterAutospacing="1" w:line="240" w:lineRule="auto"/>
      <w:ind w:left="0" w:right="0"/>
      <w:jc w:val="left"/>
      <w:outlineLvl w:val="4"/>
    </w:pPr>
    <w:rPr>
      <w:rFonts w:eastAsia="Times New Roman"/>
      <w:b/>
      <w:bCs/>
      <w:sz w:val="20"/>
      <w:szCs w:val="20"/>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16786B"/>
    <w:pPr>
      <w:tabs>
        <w:tab w:val="center" w:pos="4677"/>
        <w:tab w:val="right" w:pos="9355"/>
      </w:tabs>
    </w:pPr>
  </w:style>
  <w:style w:type="character" w:customStyle="1" w:styleId="HeaderChar">
    <w:name w:val="Header Char"/>
    <w:basedOn w:val="DefaultParagraphFont"/>
    <w:link w:val="Header"/>
    <w:uiPriority w:val="99"/>
    <w:semiHidden/>
    <w:rsid w:val="0016786B"/>
    <w:rPr>
      <w:rFonts w:ascii="Verdana" w:hAnsi="Verdana"/>
      <w:szCs w:val="22"/>
      <w:lang w:eastAsia="en-US"/>
    </w:rPr>
  </w:style>
  <w:style w:type="paragraph" w:styleId="Footer">
    <w:name w:val="footer"/>
    <w:basedOn w:val="Normal"/>
    <w:link w:val="FooterChar"/>
    <w:uiPriority w:val="99"/>
    <w:semiHidden/>
    <w:unhideWhenUsed/>
    <w:rsid w:val="0016786B"/>
    <w:pPr>
      <w:tabs>
        <w:tab w:val="center" w:pos="4677"/>
        <w:tab w:val="right" w:pos="9355"/>
      </w:tabs>
    </w:pPr>
  </w:style>
  <w:style w:type="character" w:customStyle="1" w:styleId="FooterChar">
    <w:name w:val="Footer Char"/>
    <w:basedOn w:val="DefaultParagraphFont"/>
    <w:link w:val="Footer"/>
    <w:uiPriority w:val="99"/>
    <w:semiHidden/>
    <w:rsid w:val="0016786B"/>
    <w:rPr>
      <w:rFonts w:ascii="Verdana" w:hAnsi="Verdana"/>
      <w:szCs w:val="22"/>
      <w:lang w:eastAsia="en-US"/>
    </w:rPr>
  </w:style>
  <w:style w:type="character" w:styleId="PlaceholderText">
    <w:name w:val="Placeholder Text"/>
    <w:basedOn w:val="DefaultParagraphFont"/>
    <w:uiPriority w:val="99"/>
    <w:semiHidden/>
    <w:rsid w:val="004532FF"/>
    <w:rPr>
      <w:color w:val="808080"/>
    </w:rPr>
  </w:style>
  <w:style w:type="paragraph" w:styleId="BalloonText">
    <w:name w:val="Balloon Text"/>
    <w:basedOn w:val="Normal"/>
    <w:link w:val="BalloonTextChar"/>
    <w:uiPriority w:val="99"/>
    <w:semiHidden/>
    <w:unhideWhenUsed/>
    <w:rsid w:val="004532F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32FF"/>
    <w:rPr>
      <w:rFonts w:ascii="Tahoma" w:hAnsi="Tahoma" w:cs="Tahoma"/>
      <w:sz w:val="16"/>
      <w:szCs w:val="16"/>
      <w:lang w:eastAsia="en-US"/>
    </w:rPr>
  </w:style>
  <w:style w:type="table" w:styleId="TableGrid">
    <w:name w:val="Table Grid"/>
    <w:basedOn w:val="TableNormal"/>
    <w:uiPriority w:val="59"/>
    <w:rsid w:val="009013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F3077"/>
    <w:pPr>
      <w:ind w:left="720"/>
      <w:contextualSpacing/>
    </w:pPr>
  </w:style>
  <w:style w:type="character" w:styleId="HTMLCite">
    <w:name w:val="HTML Cite"/>
    <w:basedOn w:val="DefaultParagraphFont"/>
    <w:uiPriority w:val="99"/>
    <w:semiHidden/>
    <w:unhideWhenUsed/>
    <w:rsid w:val="008757FF"/>
    <w:rPr>
      <w:i/>
      <w:iCs/>
    </w:rPr>
  </w:style>
  <w:style w:type="character" w:styleId="CommentReference">
    <w:name w:val="annotation reference"/>
    <w:basedOn w:val="DefaultParagraphFont"/>
    <w:uiPriority w:val="99"/>
    <w:semiHidden/>
    <w:unhideWhenUsed/>
    <w:rsid w:val="004E3A77"/>
    <w:rPr>
      <w:sz w:val="16"/>
      <w:szCs w:val="16"/>
    </w:rPr>
  </w:style>
  <w:style w:type="paragraph" w:styleId="CommentText">
    <w:name w:val="annotation text"/>
    <w:basedOn w:val="Normal"/>
    <w:link w:val="CommentTextChar"/>
    <w:uiPriority w:val="99"/>
    <w:semiHidden/>
    <w:unhideWhenUsed/>
    <w:rsid w:val="004E3A77"/>
    <w:pPr>
      <w:spacing w:line="240" w:lineRule="auto"/>
    </w:pPr>
    <w:rPr>
      <w:sz w:val="20"/>
      <w:szCs w:val="20"/>
    </w:rPr>
  </w:style>
  <w:style w:type="character" w:customStyle="1" w:styleId="CommentTextChar">
    <w:name w:val="Comment Text Char"/>
    <w:basedOn w:val="DefaultParagraphFont"/>
    <w:link w:val="CommentText"/>
    <w:uiPriority w:val="99"/>
    <w:semiHidden/>
    <w:rsid w:val="004E3A77"/>
    <w:rPr>
      <w:rFonts w:ascii="Times New Roman" w:hAnsi="Times New Roman"/>
      <w:lang w:eastAsia="en-US"/>
    </w:rPr>
  </w:style>
  <w:style w:type="paragraph" w:styleId="CommentSubject">
    <w:name w:val="annotation subject"/>
    <w:basedOn w:val="CommentText"/>
    <w:next w:val="CommentText"/>
    <w:link w:val="CommentSubjectChar"/>
    <w:uiPriority w:val="99"/>
    <w:semiHidden/>
    <w:unhideWhenUsed/>
    <w:rsid w:val="004E3A77"/>
    <w:rPr>
      <w:b/>
      <w:bCs/>
    </w:rPr>
  </w:style>
  <w:style w:type="character" w:customStyle="1" w:styleId="CommentSubjectChar">
    <w:name w:val="Comment Subject Char"/>
    <w:basedOn w:val="CommentTextChar"/>
    <w:link w:val="CommentSubject"/>
    <w:uiPriority w:val="99"/>
    <w:semiHidden/>
    <w:rsid w:val="004E3A77"/>
    <w:rPr>
      <w:rFonts w:ascii="Times New Roman" w:hAnsi="Times New Roman"/>
      <w:b/>
      <w:bCs/>
      <w:lang w:eastAsia="en-US"/>
    </w:rPr>
  </w:style>
  <w:style w:type="character" w:customStyle="1" w:styleId="fontstyle01">
    <w:name w:val="fontstyle01"/>
    <w:basedOn w:val="DefaultParagraphFont"/>
    <w:rsid w:val="00735BF3"/>
    <w:rPr>
      <w:rFonts w:ascii="SFRM1440" w:hAnsi="SFRM1440" w:hint="default"/>
      <w:b w:val="0"/>
      <w:bCs w:val="0"/>
      <w:i w:val="0"/>
      <w:iCs w:val="0"/>
      <w:color w:val="000000"/>
      <w:sz w:val="30"/>
      <w:szCs w:val="30"/>
    </w:rPr>
  </w:style>
  <w:style w:type="character" w:customStyle="1" w:styleId="Heading5Char">
    <w:name w:val="Heading 5 Char"/>
    <w:basedOn w:val="DefaultParagraphFont"/>
    <w:link w:val="Heading5"/>
    <w:uiPriority w:val="9"/>
    <w:rsid w:val="00176D2B"/>
    <w:rPr>
      <w:rFonts w:ascii="Times New Roman" w:eastAsia="Times New Roman" w:hAnsi="Times New Roman"/>
      <w:b/>
      <w:bCs/>
    </w:rPr>
  </w:style>
  <w:style w:type="character" w:styleId="Emphasis">
    <w:name w:val="Emphasis"/>
    <w:basedOn w:val="DefaultParagraphFont"/>
    <w:uiPriority w:val="20"/>
    <w:qFormat/>
    <w:rsid w:val="000B7BDF"/>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5621133">
      <w:bodyDiv w:val="1"/>
      <w:marLeft w:val="0"/>
      <w:marRight w:val="0"/>
      <w:marTop w:val="0"/>
      <w:marBottom w:val="0"/>
      <w:divBdr>
        <w:top w:val="none" w:sz="0" w:space="0" w:color="auto"/>
        <w:left w:val="none" w:sz="0" w:space="0" w:color="auto"/>
        <w:bottom w:val="none" w:sz="0" w:space="0" w:color="auto"/>
        <w:right w:val="none" w:sz="0" w:space="0" w:color="auto"/>
      </w:divBdr>
      <w:divsChild>
        <w:div w:id="594557903">
          <w:marLeft w:val="0"/>
          <w:marRight w:val="0"/>
          <w:marTop w:val="0"/>
          <w:marBottom w:val="0"/>
          <w:divBdr>
            <w:top w:val="none" w:sz="0" w:space="0" w:color="auto"/>
            <w:left w:val="none" w:sz="0" w:space="0" w:color="auto"/>
            <w:bottom w:val="none" w:sz="0" w:space="0" w:color="auto"/>
            <w:right w:val="none" w:sz="0" w:space="0" w:color="auto"/>
          </w:divBdr>
        </w:div>
        <w:div w:id="180511792">
          <w:marLeft w:val="0"/>
          <w:marRight w:val="0"/>
          <w:marTop w:val="0"/>
          <w:marBottom w:val="0"/>
          <w:divBdr>
            <w:top w:val="none" w:sz="0" w:space="0" w:color="auto"/>
            <w:left w:val="none" w:sz="0" w:space="0" w:color="auto"/>
            <w:bottom w:val="none" w:sz="0" w:space="0" w:color="auto"/>
            <w:right w:val="none" w:sz="0" w:space="0" w:color="auto"/>
          </w:divBdr>
        </w:div>
      </w:divsChild>
    </w:div>
    <w:div w:id="920480347">
      <w:bodyDiv w:val="1"/>
      <w:marLeft w:val="0"/>
      <w:marRight w:val="0"/>
      <w:marTop w:val="0"/>
      <w:marBottom w:val="0"/>
      <w:divBdr>
        <w:top w:val="none" w:sz="0" w:space="0" w:color="auto"/>
        <w:left w:val="none" w:sz="0" w:space="0" w:color="auto"/>
        <w:bottom w:val="none" w:sz="0" w:space="0" w:color="auto"/>
        <w:right w:val="none" w:sz="0" w:space="0" w:color="auto"/>
      </w:divBdr>
    </w:div>
    <w:div w:id="1088619412">
      <w:bodyDiv w:val="1"/>
      <w:marLeft w:val="0"/>
      <w:marRight w:val="0"/>
      <w:marTop w:val="0"/>
      <w:marBottom w:val="0"/>
      <w:divBdr>
        <w:top w:val="none" w:sz="0" w:space="0" w:color="auto"/>
        <w:left w:val="none" w:sz="0" w:space="0" w:color="auto"/>
        <w:bottom w:val="none" w:sz="0" w:space="0" w:color="auto"/>
        <w:right w:val="none" w:sz="0" w:space="0" w:color="auto"/>
      </w:divBdr>
    </w:div>
    <w:div w:id="1561601216">
      <w:bodyDiv w:val="1"/>
      <w:marLeft w:val="0"/>
      <w:marRight w:val="0"/>
      <w:marTop w:val="0"/>
      <w:marBottom w:val="0"/>
      <w:divBdr>
        <w:top w:val="none" w:sz="0" w:space="0" w:color="auto"/>
        <w:left w:val="none" w:sz="0" w:space="0" w:color="auto"/>
        <w:bottom w:val="none" w:sz="0" w:space="0" w:color="auto"/>
        <w:right w:val="none" w:sz="0" w:space="0" w:color="auto"/>
      </w:divBdr>
    </w:div>
    <w:div w:id="1646545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image" Target="media/image72.png"/><Relationship Id="rId16" Type="http://schemas.openxmlformats.org/officeDocument/2006/relationships/oleObject" Target="embeddings/oleObject4.bin"/><Relationship Id="rId107" Type="http://schemas.openxmlformats.org/officeDocument/2006/relationships/image" Target="media/image55.wmf"/><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6.png"/><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40.wmf"/><Relationship Id="rId102" Type="http://schemas.openxmlformats.org/officeDocument/2006/relationships/image" Target="media/image51.png"/><Relationship Id="rId123" Type="http://schemas.openxmlformats.org/officeDocument/2006/relationships/image" Target="media/image64.wmf"/><Relationship Id="rId128" Type="http://schemas.openxmlformats.org/officeDocument/2006/relationships/oleObject" Target="embeddings/oleObject55.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8.wmf"/><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image" Target="media/image23.wmf"/><Relationship Id="rId64" Type="http://schemas.openxmlformats.org/officeDocument/2006/relationships/image" Target="media/image33.wmf"/><Relationship Id="rId69" Type="http://schemas.openxmlformats.org/officeDocument/2006/relationships/oleObject" Target="embeddings/oleObject27.bin"/><Relationship Id="rId113" Type="http://schemas.openxmlformats.org/officeDocument/2006/relationships/oleObject" Target="embeddings/oleObject48.bin"/><Relationship Id="rId118" Type="http://schemas.openxmlformats.org/officeDocument/2006/relationships/image" Target="media/image61.png"/><Relationship Id="rId134" Type="http://schemas.openxmlformats.org/officeDocument/2006/relationships/oleObject" Target="embeddings/oleObject58.bin"/><Relationship Id="rId139" Type="http://schemas.openxmlformats.org/officeDocument/2006/relationships/fontTable" Target="fontTable.xml"/><Relationship Id="rId80" Type="http://schemas.openxmlformats.org/officeDocument/2006/relationships/oleObject" Target="embeddings/oleObject33.bin"/><Relationship Id="rId85" Type="http://schemas.openxmlformats.org/officeDocument/2006/relationships/image" Target="media/image43.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30.wmf"/><Relationship Id="rId103" Type="http://schemas.openxmlformats.org/officeDocument/2006/relationships/image" Target="media/image52.png"/><Relationship Id="rId108" Type="http://schemas.openxmlformats.org/officeDocument/2006/relationships/oleObject" Target="embeddings/oleObject46.bin"/><Relationship Id="rId124" Type="http://schemas.openxmlformats.org/officeDocument/2006/relationships/oleObject" Target="embeddings/oleObject53.bin"/><Relationship Id="rId129" Type="http://schemas.openxmlformats.org/officeDocument/2006/relationships/image" Target="media/image67.wmf"/><Relationship Id="rId54" Type="http://schemas.openxmlformats.org/officeDocument/2006/relationships/image" Target="media/image27.png"/><Relationship Id="rId70" Type="http://schemas.openxmlformats.org/officeDocument/2006/relationships/oleObject" Target="embeddings/oleObject28.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1.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2.png"/><Relationship Id="rId49" Type="http://schemas.openxmlformats.org/officeDocument/2006/relationships/oleObject" Target="embeddings/oleObject19.bin"/><Relationship Id="rId114" Type="http://schemas.openxmlformats.org/officeDocument/2006/relationships/image" Target="media/image59.wmf"/><Relationship Id="rId119" Type="http://schemas.openxmlformats.org/officeDocument/2006/relationships/image" Target="media/image62.wmf"/><Relationship Id="rId44" Type="http://schemas.openxmlformats.org/officeDocument/2006/relationships/oleObject" Target="embeddings/oleObject17.bin"/><Relationship Id="rId60" Type="http://schemas.openxmlformats.org/officeDocument/2006/relationships/oleObject" Target="embeddings/oleObject23.bin"/><Relationship Id="rId65" Type="http://schemas.openxmlformats.org/officeDocument/2006/relationships/oleObject" Target="embeddings/oleObject25.bin"/><Relationship Id="rId81" Type="http://schemas.openxmlformats.org/officeDocument/2006/relationships/image" Target="media/image41.wmf"/><Relationship Id="rId86" Type="http://schemas.openxmlformats.org/officeDocument/2006/relationships/oleObject" Target="embeddings/oleObject36.bin"/><Relationship Id="rId130" Type="http://schemas.openxmlformats.org/officeDocument/2006/relationships/oleObject" Target="embeddings/oleObject56.bin"/><Relationship Id="rId135" Type="http://schemas.openxmlformats.org/officeDocument/2006/relationships/image" Target="media/image70.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image" Target="media/image56.wmf"/><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49.wmf"/><Relationship Id="rId104" Type="http://schemas.openxmlformats.org/officeDocument/2006/relationships/image" Target="media/image53.png"/><Relationship Id="rId120" Type="http://schemas.openxmlformats.org/officeDocument/2006/relationships/oleObject" Target="embeddings/oleObject51.bin"/><Relationship Id="rId125"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4.wmf"/><Relationship Id="rId87" Type="http://schemas.openxmlformats.org/officeDocument/2006/relationships/image" Target="media/image44.wmf"/><Relationship Id="rId110" Type="http://schemas.openxmlformats.org/officeDocument/2006/relationships/oleObject" Target="embeddings/oleObject47.bin"/><Relationship Id="rId115" Type="http://schemas.openxmlformats.org/officeDocument/2006/relationships/oleObject" Target="embeddings/oleObject49.bin"/><Relationship Id="rId131" Type="http://schemas.openxmlformats.org/officeDocument/2006/relationships/image" Target="media/image68.wmf"/><Relationship Id="rId136" Type="http://schemas.openxmlformats.org/officeDocument/2006/relationships/image" Target="media/image71.wmf"/><Relationship Id="rId61" Type="http://schemas.openxmlformats.org/officeDocument/2006/relationships/image" Target="media/image31.png"/><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image" Target="media/image50.wmf"/><Relationship Id="rId105" Type="http://schemas.openxmlformats.org/officeDocument/2006/relationships/image" Target="media/image54.wmf"/><Relationship Id="rId126" Type="http://schemas.openxmlformats.org/officeDocument/2006/relationships/oleObject" Target="embeddings/oleObject54.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3.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6.bin"/><Relationship Id="rId116" Type="http://schemas.openxmlformats.org/officeDocument/2006/relationships/image" Target="media/image60.wmf"/><Relationship Id="rId137" Type="http://schemas.openxmlformats.org/officeDocument/2006/relationships/oleObject" Target="embeddings/oleObject59.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32.wmf"/><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image" Target="media/image57.png"/><Relationship Id="rId132" Type="http://schemas.openxmlformats.org/officeDocument/2006/relationships/oleObject" Target="embeddings/oleObject57.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9.wmf"/><Relationship Id="rId106" Type="http://schemas.openxmlformats.org/officeDocument/2006/relationships/oleObject" Target="embeddings/oleObject45.bin"/><Relationship Id="rId127" Type="http://schemas.openxmlformats.org/officeDocument/2006/relationships/image" Target="media/image66.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5.png"/><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image" Target="media/image22.png"/><Relationship Id="rId68" Type="http://schemas.openxmlformats.org/officeDocument/2006/relationships/image" Target="media/image35.wmf"/><Relationship Id="rId89" Type="http://schemas.openxmlformats.org/officeDocument/2006/relationships/image" Target="media/image45.wmf"/><Relationship Id="rId112" Type="http://schemas.openxmlformats.org/officeDocument/2006/relationships/image" Target="media/image58.wmf"/><Relationship Id="rId133" Type="http://schemas.openxmlformats.org/officeDocument/2006/relationships/image" Target="media/image6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2005"/>
</file>

<file path=customXml/itemProps1.xml><?xml version="1.0" encoding="utf-8"?>
<ds:datastoreItem xmlns:ds="http://schemas.openxmlformats.org/officeDocument/2006/customXml" ds:itemID="{7D6F6799-A0EF-45AF-A8CE-B450338886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2</TotalTime>
  <Pages>26</Pages>
  <Words>7327</Words>
  <Characters>41768</Characters>
  <Application>Microsoft Office Word</Application>
  <DocSecurity>0</DocSecurity>
  <Lines>348</Lines>
  <Paragraphs>9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RL-TEAM.NET</Company>
  <LinksUpToDate>false</LinksUpToDate>
  <CharactersWithSpaces>489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ey</dc:creator>
  <cp:lastModifiedBy>alexey</cp:lastModifiedBy>
  <cp:revision>75</cp:revision>
  <cp:lastPrinted>2018-08-30T08:52:00Z</cp:lastPrinted>
  <dcterms:created xsi:type="dcterms:W3CDTF">2018-11-19T15:25:00Z</dcterms:created>
  <dcterms:modified xsi:type="dcterms:W3CDTF">2018-11-25T17:23:00Z</dcterms:modified>
</cp:coreProperties>
</file>